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2FF092" w14:textId="73B1EA2A" w:rsidR="00C90EAE" w:rsidRDefault="00C90EAE" w:rsidP="00C64E52">
      <w:pPr>
        <w:pStyle w:val="1"/>
      </w:pPr>
      <w:r>
        <w:rPr>
          <w:rFonts w:hint="eastAsia"/>
        </w:rPr>
        <w:t>物理</w:t>
      </w:r>
      <w:r w:rsidR="00C64E52">
        <w:rPr>
          <w:rFonts w:hint="eastAsia"/>
        </w:rPr>
        <w:t xml:space="preserve"> </w:t>
      </w:r>
      <w:r w:rsidR="00C64E52">
        <w:t xml:space="preserve"> </w:t>
      </w:r>
      <w:r>
        <w:rPr>
          <w:rFonts w:hint="eastAsia"/>
        </w:rPr>
        <w:t>调研</w:t>
      </w:r>
      <w:commentRangeStart w:id="0"/>
      <w:r>
        <w:rPr>
          <w:rFonts w:hint="eastAsia"/>
        </w:rPr>
        <w:t>卷</w:t>
      </w:r>
      <w:commentRangeEnd w:id="0"/>
      <w:r w:rsidR="0086067D">
        <w:rPr>
          <w:rStyle w:val="aa"/>
          <w:rFonts w:eastAsia="华文中宋"/>
          <w:bCs w:val="0"/>
          <w:kern w:val="2"/>
        </w:rPr>
        <w:commentReference w:id="0"/>
      </w:r>
    </w:p>
    <w:p w14:paraId="63BCE597" w14:textId="4A0DEBED" w:rsidR="00C90EAE" w:rsidRPr="00C64E52" w:rsidRDefault="00C90EAE" w:rsidP="00C90EAE">
      <w:pPr>
        <w:rPr>
          <w:rFonts w:eastAsia="黑体" w:cs="Times New Roman"/>
        </w:rPr>
      </w:pPr>
      <w:r w:rsidRPr="00C64E52">
        <w:rPr>
          <w:rFonts w:eastAsia="黑体" w:cs="Times New Roman"/>
        </w:rPr>
        <w:t>考生注意</w:t>
      </w:r>
      <w:r w:rsidR="00C64E52" w:rsidRPr="00C64E52">
        <w:rPr>
          <w:rFonts w:eastAsia="黑体" w:cs="Times New Roman"/>
        </w:rPr>
        <w:t>：</w:t>
      </w:r>
    </w:p>
    <w:p w14:paraId="60C0B1B0" w14:textId="24A4B3BB" w:rsidR="00C90EAE" w:rsidRPr="00C64E52" w:rsidRDefault="00C90EAE" w:rsidP="00C64E52">
      <w:pPr>
        <w:ind w:firstLine="420"/>
        <w:rPr>
          <w:rFonts w:eastAsia="黑体" w:cs="Times New Roman"/>
        </w:rPr>
      </w:pPr>
      <w:r w:rsidRPr="00C64E52">
        <w:rPr>
          <w:rFonts w:eastAsia="黑体" w:cs="Times New Roman"/>
        </w:rPr>
        <w:t>1</w:t>
      </w:r>
      <w:r w:rsidR="00E84F6C">
        <w:rPr>
          <w:rFonts w:eastAsia="黑体" w:cs="Times New Roman" w:hint="eastAsia"/>
        </w:rPr>
        <w:t>．</w:t>
      </w:r>
      <w:r w:rsidRPr="00C64E52">
        <w:rPr>
          <w:rFonts w:eastAsia="黑体" w:cs="Times New Roman"/>
        </w:rPr>
        <w:t>试卷满分</w:t>
      </w:r>
      <w:r w:rsidR="00C64E52">
        <w:rPr>
          <w:rFonts w:eastAsia="黑体" w:cs="Times New Roman" w:hint="eastAsia"/>
        </w:rPr>
        <w:t xml:space="preserve"> </w:t>
      </w:r>
      <w:r w:rsidRPr="00C64E52">
        <w:rPr>
          <w:rFonts w:eastAsia="黑体" w:cs="Times New Roman"/>
        </w:rPr>
        <w:t>100</w:t>
      </w:r>
      <w:r w:rsidR="00C64E52">
        <w:rPr>
          <w:rFonts w:eastAsia="黑体" w:cs="Times New Roman"/>
        </w:rPr>
        <w:t xml:space="preserve"> </w:t>
      </w:r>
      <w:r w:rsidRPr="00C64E52">
        <w:rPr>
          <w:rFonts w:eastAsia="黑体" w:cs="Times New Roman"/>
        </w:rPr>
        <w:t>分，考试时间</w:t>
      </w:r>
      <w:r w:rsidR="00C64E52">
        <w:rPr>
          <w:rFonts w:eastAsia="黑体" w:cs="Times New Roman" w:hint="eastAsia"/>
        </w:rPr>
        <w:t xml:space="preserve"> </w:t>
      </w:r>
      <w:r w:rsidRPr="00C64E52">
        <w:rPr>
          <w:rFonts w:eastAsia="黑体" w:cs="Times New Roman"/>
        </w:rPr>
        <w:t>60</w:t>
      </w:r>
      <w:r w:rsidR="00C64E52">
        <w:rPr>
          <w:rFonts w:eastAsia="黑体" w:cs="Times New Roman"/>
        </w:rPr>
        <w:t xml:space="preserve"> </w:t>
      </w:r>
      <w:r w:rsidRPr="00C64E52">
        <w:rPr>
          <w:rFonts w:eastAsia="黑体" w:cs="Times New Roman"/>
        </w:rPr>
        <w:t>分钟。</w:t>
      </w:r>
    </w:p>
    <w:p w14:paraId="15ACDCE3" w14:textId="28AEF73D" w:rsidR="00C90EAE" w:rsidRPr="00C64E52" w:rsidRDefault="00C90EAE" w:rsidP="00400EFE">
      <w:pPr>
        <w:ind w:left="709" w:hanging="283"/>
        <w:rPr>
          <w:rFonts w:eastAsia="黑体" w:cs="Times New Roman"/>
        </w:rPr>
      </w:pPr>
      <w:r w:rsidRPr="00C64E52">
        <w:rPr>
          <w:rFonts w:eastAsia="黑体" w:cs="Times New Roman"/>
        </w:rPr>
        <w:t>2</w:t>
      </w:r>
      <w:r w:rsidR="00E84F6C">
        <w:rPr>
          <w:rFonts w:eastAsia="黑体" w:cs="Times New Roman" w:hint="eastAsia"/>
        </w:rPr>
        <w:t>．</w:t>
      </w:r>
      <w:r w:rsidRPr="00C64E52">
        <w:rPr>
          <w:rFonts w:eastAsia="黑体" w:cs="Times New Roman"/>
        </w:rPr>
        <w:t>本考试分设试卷和答题纸。答题前，务必在答题纸上填写姓名、报名号、考场号和座位号，并将核对后的条形码贴在指定位置上。作答必须写在答题纸上，在试卷上作答一律不得分。</w:t>
      </w:r>
    </w:p>
    <w:p w14:paraId="401AE38F" w14:textId="6C410CD2" w:rsidR="00C64E52" w:rsidRDefault="00C90EAE" w:rsidP="00400EFE">
      <w:pPr>
        <w:ind w:leftChars="202" w:left="707" w:hanging="283"/>
        <w:rPr>
          <w:rFonts w:eastAsia="黑体" w:cs="Times New Roman"/>
        </w:rPr>
      </w:pPr>
      <w:r w:rsidRPr="00C64E52">
        <w:rPr>
          <w:rFonts w:eastAsia="黑体" w:cs="Times New Roman"/>
        </w:rPr>
        <w:t>3</w:t>
      </w:r>
      <w:r w:rsidR="00E84F6C">
        <w:rPr>
          <w:rFonts w:eastAsia="黑体" w:cs="Times New Roman" w:hint="eastAsia"/>
        </w:rPr>
        <w:t>．</w:t>
      </w:r>
      <w:r w:rsidRPr="00C64E52">
        <w:rPr>
          <w:rFonts w:eastAsia="黑体" w:cs="Times New Roman"/>
        </w:rPr>
        <w:t>本试卷标注</w:t>
      </w:r>
      <w:r w:rsidR="00AB0C98">
        <w:rPr>
          <w:rFonts w:eastAsia="黑体" w:cs="Times New Roman" w:hint="eastAsia"/>
        </w:rPr>
        <w:t>“</w:t>
      </w:r>
      <w:r w:rsidRPr="00C64E52">
        <w:rPr>
          <w:rFonts w:eastAsia="黑体" w:cs="Times New Roman"/>
        </w:rPr>
        <w:t>多选</w:t>
      </w:r>
      <w:r w:rsidR="00AB0C98">
        <w:rPr>
          <w:rFonts w:eastAsia="黑体" w:cs="Times New Roman" w:hint="eastAsia"/>
        </w:rPr>
        <w:t>”</w:t>
      </w:r>
      <w:r w:rsidRPr="00C64E52">
        <w:rPr>
          <w:rFonts w:eastAsia="黑体" w:cs="Times New Roman"/>
        </w:rPr>
        <w:t>的试题，每小题应选两个及以上的选项，但不可全选</w:t>
      </w:r>
      <w:r w:rsidR="00C64E52" w:rsidRPr="00C64E52">
        <w:rPr>
          <w:rFonts w:eastAsia="黑体" w:cs="Times New Roman"/>
        </w:rPr>
        <w:t>；</w:t>
      </w:r>
      <w:r w:rsidRPr="00C64E52">
        <w:rPr>
          <w:rFonts w:eastAsia="黑体" w:cs="Times New Roman"/>
        </w:rPr>
        <w:t>未特别标</w:t>
      </w:r>
      <w:r w:rsidR="00C64E52" w:rsidRPr="00C64E52">
        <w:rPr>
          <w:rFonts w:eastAsia="黑体" w:cs="Times New Roman"/>
        </w:rPr>
        <w:t>注的选择类试题，每小题只能选一个选项。</w:t>
      </w:r>
    </w:p>
    <w:p w14:paraId="046491A4" w14:textId="0ECD0661" w:rsidR="00C64E52" w:rsidRDefault="00C90EAE" w:rsidP="00400EFE">
      <w:pPr>
        <w:ind w:leftChars="203" w:left="708" w:hanging="282"/>
        <w:rPr>
          <w:rFonts w:eastAsia="黑体" w:cs="Times New Roman"/>
        </w:rPr>
      </w:pPr>
      <w:r w:rsidRPr="00C64E52">
        <w:rPr>
          <w:rFonts w:eastAsia="黑体" w:cs="Times New Roman"/>
        </w:rPr>
        <w:t>4</w:t>
      </w:r>
      <w:r w:rsidR="00E84F6C">
        <w:rPr>
          <w:rFonts w:eastAsia="黑体" w:cs="Times New Roman" w:hint="eastAsia"/>
        </w:rPr>
        <w:t>．</w:t>
      </w:r>
      <w:r w:rsidRPr="00C64E52">
        <w:rPr>
          <w:rFonts w:eastAsia="黑体" w:cs="Times New Roman"/>
        </w:rPr>
        <w:t>本试卷标注</w:t>
      </w:r>
      <w:r w:rsidR="00E84F6C">
        <w:rPr>
          <w:rFonts w:eastAsia="黑体" w:cs="Times New Roman" w:hint="eastAsia"/>
        </w:rPr>
        <w:t>“</w:t>
      </w:r>
      <w:r w:rsidRPr="00C64E52">
        <w:rPr>
          <w:rFonts w:eastAsia="黑体" w:cs="Times New Roman"/>
        </w:rPr>
        <w:t>计算</w:t>
      </w:r>
      <w:r w:rsidR="00E84F6C">
        <w:rPr>
          <w:rFonts w:eastAsia="黑体" w:cs="Times New Roman" w:hint="eastAsia"/>
        </w:rPr>
        <w:t>”“</w:t>
      </w:r>
      <w:r w:rsidRPr="00C64E52">
        <w:rPr>
          <w:rFonts w:eastAsia="黑体" w:cs="Times New Roman"/>
        </w:rPr>
        <w:t>简答</w:t>
      </w:r>
      <w:r w:rsidR="00E84F6C">
        <w:rPr>
          <w:rFonts w:eastAsia="黑体" w:cs="Times New Roman" w:hint="eastAsia"/>
        </w:rPr>
        <w:t>”“</w:t>
      </w:r>
      <w:r w:rsidRPr="00C64E52">
        <w:rPr>
          <w:rFonts w:eastAsia="黑体" w:cs="Times New Roman"/>
        </w:rPr>
        <w:t>论证</w:t>
      </w:r>
      <w:r w:rsidR="00E84F6C">
        <w:rPr>
          <w:rFonts w:eastAsia="黑体" w:cs="Times New Roman" w:hint="eastAsia"/>
        </w:rPr>
        <w:t>”</w:t>
      </w:r>
      <w:r w:rsidRPr="00C64E52">
        <w:rPr>
          <w:rFonts w:eastAsia="黑体" w:cs="Times New Roman"/>
        </w:rPr>
        <w:t>的试题，在列式计算、逻辑推理以及回答问题过程中，须给出必要的图示、文字说明、公式、演算等。</w:t>
      </w:r>
    </w:p>
    <w:p w14:paraId="2C1A78FD" w14:textId="760C7736" w:rsidR="00C90EAE" w:rsidRPr="00C64E52" w:rsidRDefault="00C90EAE" w:rsidP="00400EFE">
      <w:pPr>
        <w:ind w:leftChars="202" w:left="424" w:firstLine="2"/>
        <w:rPr>
          <w:rFonts w:eastAsia="黑体" w:cs="Times New Roman"/>
        </w:rPr>
      </w:pPr>
      <w:r w:rsidRPr="00C64E52">
        <w:rPr>
          <w:rFonts w:eastAsia="黑体" w:cs="Times New Roman"/>
        </w:rPr>
        <w:t>5</w:t>
      </w:r>
      <w:r w:rsidR="00E84F6C">
        <w:rPr>
          <w:rFonts w:eastAsia="黑体" w:cs="Times New Roman" w:hint="eastAsia"/>
        </w:rPr>
        <w:t>．</w:t>
      </w:r>
      <w:r w:rsidRPr="00C64E52">
        <w:rPr>
          <w:rFonts w:eastAsia="黑体" w:cs="Times New Roman"/>
        </w:rPr>
        <w:t>除特殊说明外，本卷所用重力加速度大小</w:t>
      </w:r>
      <w:r w:rsidR="00E84F6C">
        <w:rPr>
          <w:rFonts w:eastAsia="黑体" w:cs="Times New Roman" w:hint="eastAsia"/>
        </w:rPr>
        <w:t xml:space="preserve"> </w:t>
      </w:r>
      <w:r w:rsidRPr="00E84F6C">
        <w:rPr>
          <w:rFonts w:eastAsia="黑体" w:cs="Times New Roman"/>
          <w:i/>
          <w:iCs/>
        </w:rPr>
        <w:t>g</w:t>
      </w:r>
      <w:r w:rsidR="00E84F6C">
        <w:rPr>
          <w:rFonts w:eastAsia="黑体" w:cs="Times New Roman"/>
        </w:rPr>
        <w:t xml:space="preserve"> </w:t>
      </w:r>
      <w:r w:rsidRPr="00C64E52">
        <w:rPr>
          <w:rFonts w:eastAsia="黑体" w:cs="Times New Roman"/>
        </w:rPr>
        <w:t>均取</w:t>
      </w:r>
      <w:r w:rsidRPr="00C64E52">
        <w:rPr>
          <w:rFonts w:eastAsia="黑体" w:cs="Times New Roman"/>
        </w:rPr>
        <w:t xml:space="preserve"> 9.8</w:t>
      </w:r>
      <w:r w:rsidR="00E84F6C">
        <w:rPr>
          <w:rFonts w:eastAsia="黑体" w:cs="Times New Roman"/>
        </w:rPr>
        <w:t xml:space="preserve"> </w:t>
      </w:r>
      <w:r w:rsidRPr="00C64E52">
        <w:rPr>
          <w:rFonts w:eastAsia="黑体" w:cs="Times New Roman"/>
        </w:rPr>
        <w:t>m/s</w:t>
      </w:r>
      <w:r w:rsidR="00E84F6C">
        <w:rPr>
          <w:rFonts w:eastAsia="黑体" w:cs="Times New Roman"/>
          <w:vertAlign w:val="superscript"/>
        </w:rPr>
        <w:t>2</w:t>
      </w:r>
      <w:r w:rsidRPr="00C64E52">
        <w:rPr>
          <w:rFonts w:eastAsia="黑体" w:cs="Times New Roman"/>
        </w:rPr>
        <w:t>。</w:t>
      </w:r>
    </w:p>
    <w:p w14:paraId="0EA03AEF" w14:textId="77777777" w:rsidR="00C90EAE" w:rsidRDefault="00C90EAE" w:rsidP="00C90EAE"/>
    <w:p w14:paraId="34019F11" w14:textId="77777777" w:rsidR="00C90EAE" w:rsidRDefault="00C90EAE" w:rsidP="00C64E52">
      <w:pPr>
        <w:pStyle w:val="2"/>
      </w:pPr>
      <w:r>
        <w:rPr>
          <w:rFonts w:hint="eastAsia"/>
        </w:rPr>
        <w:t>一、氧气制备</w:t>
      </w:r>
    </w:p>
    <w:p w14:paraId="3D402A84" w14:textId="2C49030C" w:rsidR="00C90EAE" w:rsidRDefault="00980684" w:rsidP="00C64E52">
      <w:pPr>
        <w:pStyle w:val="a3"/>
      </w:pPr>
      <w:r>
        <w:rPr>
          <w:rFonts w:hint="eastAsia"/>
          <w:noProof/>
          <w:lang w:val="zh-CN"/>
        </w:rPr>
        <mc:AlternateContent>
          <mc:Choice Requires="wpg">
            <w:drawing>
              <wp:anchor distT="0" distB="0" distL="114300" distR="114300" simplePos="0" relativeHeight="251650048" behindDoc="0" locked="0" layoutInCell="1" allowOverlap="1" wp14:anchorId="0A93454A" wp14:editId="4F9572CE">
                <wp:simplePos x="0" y="0"/>
                <wp:positionH relativeFrom="column">
                  <wp:posOffset>4036391</wp:posOffset>
                </wp:positionH>
                <wp:positionV relativeFrom="paragraph">
                  <wp:posOffset>432545</wp:posOffset>
                </wp:positionV>
                <wp:extent cx="1247781" cy="809658"/>
                <wp:effectExtent l="0" t="0" r="47625" b="0"/>
                <wp:wrapSquare wrapText="bothSides"/>
                <wp:docPr id="1866346267" name="组合 2"/>
                <wp:cNvGraphicFramePr/>
                <a:graphic xmlns:a="http://schemas.openxmlformats.org/drawingml/2006/main">
                  <a:graphicData uri="http://schemas.microsoft.com/office/word/2010/wordprocessingGroup">
                    <wpg:wgp>
                      <wpg:cNvGrpSpPr/>
                      <wpg:grpSpPr>
                        <a:xfrm>
                          <a:off x="0" y="0"/>
                          <a:ext cx="1247781" cy="809658"/>
                          <a:chOff x="0" y="0"/>
                          <a:chExt cx="1247781" cy="809658"/>
                        </a:xfrm>
                      </wpg:grpSpPr>
                      <wpg:grpSp>
                        <wpg:cNvPr id="402235747" name="组合 1"/>
                        <wpg:cNvGrpSpPr/>
                        <wpg:grpSpPr>
                          <a:xfrm>
                            <a:off x="0" y="0"/>
                            <a:ext cx="1247781" cy="809658"/>
                            <a:chOff x="0" y="0"/>
                            <a:chExt cx="1247843" cy="809765"/>
                          </a:xfrm>
                        </wpg:grpSpPr>
                        <wpg:grpSp>
                          <wpg:cNvPr id="1670853785" name="组合 4"/>
                          <wpg:cNvGrpSpPr/>
                          <wpg:grpSpPr>
                            <a:xfrm>
                              <a:off x="0" y="115404"/>
                              <a:ext cx="1239520" cy="664269"/>
                              <a:chOff x="-22751" y="0"/>
                              <a:chExt cx="1239973" cy="664348"/>
                            </a:xfrm>
                          </wpg:grpSpPr>
                          <wpg:grpSp>
                            <wpg:cNvPr id="1830358714" name="组合 3"/>
                            <wpg:cNvGrpSpPr/>
                            <wpg:grpSpPr>
                              <a:xfrm>
                                <a:off x="131785" y="0"/>
                                <a:ext cx="1061116" cy="527058"/>
                                <a:chOff x="11239" y="0"/>
                                <a:chExt cx="1061116" cy="527058"/>
                              </a:xfrm>
                            </wpg:grpSpPr>
                            <wps:wsp>
                              <wps:cNvPr id="371" name="Shape 371"/>
                              <wps:cNvSpPr/>
                              <wps:spPr>
                                <a:xfrm>
                                  <a:off x="11239" y="224286"/>
                                  <a:ext cx="904511" cy="300563"/>
                                </a:xfrm>
                                <a:custGeom>
                                  <a:avLst/>
                                  <a:gdLst/>
                                  <a:ahLst/>
                                  <a:cxnLst/>
                                  <a:rect l="0" t="0" r="0" b="0"/>
                                  <a:pathLst>
                                    <a:path w="904621" h="300736">
                                      <a:moveTo>
                                        <a:pt x="0" y="300736"/>
                                      </a:moveTo>
                                      <a:cubicBezTo>
                                        <a:pt x="2921" y="300355"/>
                                        <a:pt x="12065" y="299974"/>
                                        <a:pt x="18034" y="298450"/>
                                      </a:cubicBezTo>
                                      <a:cubicBezTo>
                                        <a:pt x="24130" y="296926"/>
                                        <a:pt x="30099" y="294640"/>
                                        <a:pt x="36068" y="291592"/>
                                      </a:cubicBezTo>
                                      <a:cubicBezTo>
                                        <a:pt x="42164" y="288671"/>
                                        <a:pt x="48133" y="284861"/>
                                        <a:pt x="54229" y="280543"/>
                                      </a:cubicBezTo>
                                      <a:cubicBezTo>
                                        <a:pt x="60198" y="276098"/>
                                        <a:pt x="66294" y="271018"/>
                                        <a:pt x="72263" y="265430"/>
                                      </a:cubicBezTo>
                                      <a:cubicBezTo>
                                        <a:pt x="78359" y="259842"/>
                                        <a:pt x="84328" y="253619"/>
                                        <a:pt x="90424" y="246888"/>
                                      </a:cubicBezTo>
                                      <a:cubicBezTo>
                                        <a:pt x="96393" y="240284"/>
                                        <a:pt x="102489" y="233045"/>
                                        <a:pt x="108458" y="225679"/>
                                      </a:cubicBezTo>
                                      <a:cubicBezTo>
                                        <a:pt x="114554" y="218186"/>
                                        <a:pt x="120523" y="210185"/>
                                        <a:pt x="126619" y="202184"/>
                                      </a:cubicBezTo>
                                      <a:cubicBezTo>
                                        <a:pt x="132588" y="194183"/>
                                        <a:pt x="138684" y="185674"/>
                                        <a:pt x="144653" y="177292"/>
                                      </a:cubicBezTo>
                                      <a:cubicBezTo>
                                        <a:pt x="150749" y="168910"/>
                                        <a:pt x="156718" y="160401"/>
                                        <a:pt x="162814" y="151892"/>
                                      </a:cubicBezTo>
                                      <a:cubicBezTo>
                                        <a:pt x="168783" y="143383"/>
                                        <a:pt x="174879" y="134874"/>
                                        <a:pt x="180848" y="126619"/>
                                      </a:cubicBezTo>
                                      <a:cubicBezTo>
                                        <a:pt x="186944" y="118364"/>
                                        <a:pt x="192913" y="110109"/>
                                        <a:pt x="199009" y="102108"/>
                                      </a:cubicBezTo>
                                      <a:cubicBezTo>
                                        <a:pt x="204978" y="94234"/>
                                        <a:pt x="211074" y="86614"/>
                                        <a:pt x="217043" y="79248"/>
                                      </a:cubicBezTo>
                                      <a:cubicBezTo>
                                        <a:pt x="223139" y="72009"/>
                                        <a:pt x="229108" y="65024"/>
                                        <a:pt x="235204" y="58547"/>
                                      </a:cubicBezTo>
                                      <a:cubicBezTo>
                                        <a:pt x="241173" y="52070"/>
                                        <a:pt x="247269" y="46101"/>
                                        <a:pt x="253238" y="40513"/>
                                      </a:cubicBezTo>
                                      <a:cubicBezTo>
                                        <a:pt x="259334" y="35052"/>
                                        <a:pt x="265303" y="29972"/>
                                        <a:pt x="271399" y="25527"/>
                                      </a:cubicBezTo>
                                      <a:cubicBezTo>
                                        <a:pt x="277368" y="21082"/>
                                        <a:pt x="283337" y="17145"/>
                                        <a:pt x="289433" y="13970"/>
                                      </a:cubicBezTo>
                                      <a:cubicBezTo>
                                        <a:pt x="295402" y="10668"/>
                                        <a:pt x="301498" y="7874"/>
                                        <a:pt x="307467" y="5842"/>
                                      </a:cubicBezTo>
                                      <a:cubicBezTo>
                                        <a:pt x="313563" y="3683"/>
                                        <a:pt x="319532" y="2159"/>
                                        <a:pt x="325628" y="1270"/>
                                      </a:cubicBezTo>
                                      <a:cubicBezTo>
                                        <a:pt x="331597" y="254"/>
                                        <a:pt x="337693" y="0"/>
                                        <a:pt x="343662" y="127"/>
                                      </a:cubicBezTo>
                                      <a:cubicBezTo>
                                        <a:pt x="349758" y="381"/>
                                        <a:pt x="355727" y="1143"/>
                                        <a:pt x="361823" y="2413"/>
                                      </a:cubicBezTo>
                                      <a:cubicBezTo>
                                        <a:pt x="367792" y="3810"/>
                                        <a:pt x="373888" y="5588"/>
                                        <a:pt x="379857" y="7874"/>
                                      </a:cubicBezTo>
                                      <a:cubicBezTo>
                                        <a:pt x="385953" y="10160"/>
                                        <a:pt x="391922" y="12954"/>
                                        <a:pt x="398018" y="16129"/>
                                      </a:cubicBezTo>
                                      <a:cubicBezTo>
                                        <a:pt x="403987" y="19304"/>
                                        <a:pt x="410083" y="22860"/>
                                        <a:pt x="416052" y="26797"/>
                                      </a:cubicBezTo>
                                      <a:cubicBezTo>
                                        <a:pt x="422148" y="30734"/>
                                        <a:pt x="428117" y="35052"/>
                                        <a:pt x="434213" y="39624"/>
                                      </a:cubicBezTo>
                                      <a:cubicBezTo>
                                        <a:pt x="440182" y="44196"/>
                                        <a:pt x="446278" y="49022"/>
                                        <a:pt x="452247" y="54102"/>
                                      </a:cubicBezTo>
                                      <a:cubicBezTo>
                                        <a:pt x="458343" y="59055"/>
                                        <a:pt x="464312" y="64389"/>
                                        <a:pt x="470408" y="69723"/>
                                      </a:cubicBezTo>
                                      <a:cubicBezTo>
                                        <a:pt x="476377" y="75184"/>
                                        <a:pt x="482473" y="80772"/>
                                        <a:pt x="488442" y="86360"/>
                                      </a:cubicBezTo>
                                      <a:cubicBezTo>
                                        <a:pt x="494538" y="91948"/>
                                        <a:pt x="500507" y="97663"/>
                                        <a:pt x="506603" y="103378"/>
                                      </a:cubicBezTo>
                                      <a:lnTo>
                                        <a:pt x="524637" y="120523"/>
                                      </a:lnTo>
                                      <a:cubicBezTo>
                                        <a:pt x="530606" y="126238"/>
                                        <a:pt x="536702" y="131953"/>
                                        <a:pt x="542671" y="137541"/>
                                      </a:cubicBezTo>
                                      <a:cubicBezTo>
                                        <a:pt x="548767" y="143129"/>
                                        <a:pt x="554736" y="148717"/>
                                        <a:pt x="560832" y="154051"/>
                                      </a:cubicBezTo>
                                      <a:cubicBezTo>
                                        <a:pt x="566801" y="159512"/>
                                        <a:pt x="572897" y="164846"/>
                                        <a:pt x="578866" y="169926"/>
                                      </a:cubicBezTo>
                                      <a:cubicBezTo>
                                        <a:pt x="584962" y="175133"/>
                                        <a:pt x="590931" y="180086"/>
                                        <a:pt x="597027" y="185039"/>
                                      </a:cubicBezTo>
                                      <a:cubicBezTo>
                                        <a:pt x="602996" y="189865"/>
                                        <a:pt x="609092" y="194564"/>
                                        <a:pt x="615061" y="199136"/>
                                      </a:cubicBezTo>
                                      <a:cubicBezTo>
                                        <a:pt x="621157" y="203581"/>
                                        <a:pt x="627126" y="207899"/>
                                        <a:pt x="633222" y="212090"/>
                                      </a:cubicBezTo>
                                      <a:cubicBezTo>
                                        <a:pt x="639191" y="216281"/>
                                        <a:pt x="645287" y="220218"/>
                                        <a:pt x="651256" y="224028"/>
                                      </a:cubicBezTo>
                                      <a:cubicBezTo>
                                        <a:pt x="657352" y="227838"/>
                                        <a:pt x="663321" y="231394"/>
                                        <a:pt x="669417" y="234823"/>
                                      </a:cubicBezTo>
                                      <a:cubicBezTo>
                                        <a:pt x="675386" y="238252"/>
                                        <a:pt x="681482" y="241427"/>
                                        <a:pt x="687451" y="244475"/>
                                      </a:cubicBezTo>
                                      <a:cubicBezTo>
                                        <a:pt x="693547" y="247523"/>
                                        <a:pt x="699516" y="250444"/>
                                        <a:pt x="705612" y="253111"/>
                                      </a:cubicBezTo>
                                      <a:cubicBezTo>
                                        <a:pt x="711581" y="255778"/>
                                        <a:pt x="717677" y="258318"/>
                                        <a:pt x="723646" y="260604"/>
                                      </a:cubicBezTo>
                                      <a:cubicBezTo>
                                        <a:pt x="729742" y="263017"/>
                                        <a:pt x="735711" y="265176"/>
                                        <a:pt x="741807" y="267208"/>
                                      </a:cubicBezTo>
                                      <a:cubicBezTo>
                                        <a:pt x="747776" y="269367"/>
                                        <a:pt x="753872" y="271145"/>
                                        <a:pt x="759841" y="272923"/>
                                      </a:cubicBezTo>
                                      <a:cubicBezTo>
                                        <a:pt x="765937" y="274701"/>
                                        <a:pt x="771906" y="276352"/>
                                        <a:pt x="777875" y="277876"/>
                                      </a:cubicBezTo>
                                      <a:cubicBezTo>
                                        <a:pt x="783971" y="279400"/>
                                        <a:pt x="789940" y="280670"/>
                                        <a:pt x="796036" y="281940"/>
                                      </a:cubicBezTo>
                                      <a:cubicBezTo>
                                        <a:pt x="802005" y="283337"/>
                                        <a:pt x="808101" y="284480"/>
                                        <a:pt x="814070" y="285496"/>
                                      </a:cubicBezTo>
                                      <a:cubicBezTo>
                                        <a:pt x="820166" y="286639"/>
                                        <a:pt x="826135" y="287528"/>
                                        <a:pt x="832231" y="288417"/>
                                      </a:cubicBezTo>
                                      <a:cubicBezTo>
                                        <a:pt x="838200" y="289306"/>
                                        <a:pt x="844296" y="290195"/>
                                        <a:pt x="850265" y="290830"/>
                                      </a:cubicBezTo>
                                      <a:cubicBezTo>
                                        <a:pt x="856361" y="291592"/>
                                        <a:pt x="862330" y="292227"/>
                                        <a:pt x="868426" y="292862"/>
                                      </a:cubicBezTo>
                                      <a:cubicBezTo>
                                        <a:pt x="874395" y="293497"/>
                                        <a:pt x="880491" y="294005"/>
                                        <a:pt x="886460" y="294513"/>
                                      </a:cubicBezTo>
                                      <a:cubicBezTo>
                                        <a:pt x="892556" y="295021"/>
                                        <a:pt x="900811" y="295529"/>
                                        <a:pt x="904621" y="295910"/>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703886801" name="Freeform 54"/>
                              <wps:cNvSpPr>
                                <a:spLocks/>
                              </wps:cNvSpPr>
                              <wps:spPr bwMode="auto">
                                <a:xfrm rot="10800000">
                                  <a:off x="11243" y="0"/>
                                  <a:ext cx="1061112" cy="527058"/>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spAutoFit/>
                              </wps:bodyPr>
                            </wps:wsp>
                          </wpg:grpSp>
                          <pic:pic xmlns:pic="http://schemas.openxmlformats.org/drawingml/2006/picture">
                            <pic:nvPicPr>
                              <pic:cNvPr id="375" name="Picture 375"/>
                              <pic:cNvPicPr/>
                            </pic:nvPicPr>
                            <pic:blipFill>
                              <a:blip r:embed="rId11"/>
                              <a:stretch>
                                <a:fillRect/>
                              </a:stretch>
                            </pic:blipFill>
                            <pic:spPr>
                              <a:xfrm>
                                <a:off x="1109272" y="400362"/>
                                <a:ext cx="107950" cy="154940"/>
                              </a:xfrm>
                              <a:prstGeom prst="rect">
                                <a:avLst/>
                              </a:prstGeom>
                            </pic:spPr>
                          </pic:pic>
                          <wps:wsp>
                            <wps:cNvPr id="387" name="Rectangle 387"/>
                            <wps:cNvSpPr/>
                            <wps:spPr>
                              <a:xfrm>
                                <a:off x="-22751" y="446488"/>
                                <a:ext cx="154614" cy="217860"/>
                              </a:xfrm>
                              <a:prstGeom prst="rect">
                                <a:avLst/>
                              </a:prstGeom>
                              <a:ln>
                                <a:noFill/>
                              </a:ln>
                            </wps:spPr>
                            <wps:txbx>
                              <w:txbxContent>
                                <w:p w14:paraId="428F7F34" w14:textId="77777777" w:rsidR="00F24AFE" w:rsidRDefault="00F24AFE" w:rsidP="00F24AFE">
                                  <w:r>
                                    <w:rPr>
                                      <w:rFonts w:eastAsia="Times New Roman" w:cs="Times New Roman"/>
                                      <w:i/>
                                      <w:sz w:val="18"/>
                                    </w:rPr>
                                    <w:t>O</w:t>
                                  </w:r>
                                </w:p>
                              </w:txbxContent>
                            </wps:txbx>
                            <wps:bodyPr horzOverflow="overflow" vert="horz" wrap="none" lIns="36000" tIns="0" rIns="36000" bIns="0" rtlCol="0">
                              <a:spAutoFit/>
                            </wps:bodyPr>
                          </wps:wsp>
                        </wpg:grpSp>
                        <wps:wsp>
                          <wps:cNvPr id="816183593" name="Rectangle 318"/>
                          <wps:cNvSpPr/>
                          <wps:spPr>
                            <a:xfrm>
                              <a:off x="178905" y="0"/>
                              <a:ext cx="237112" cy="217834"/>
                            </a:xfrm>
                            <a:prstGeom prst="rect">
                              <a:avLst/>
                            </a:prstGeom>
                            <a:ln>
                              <a:noFill/>
                            </a:ln>
                          </wps:spPr>
                          <wps:txbx>
                            <w:txbxContent>
                              <w:p w14:paraId="30728BD2" w14:textId="77777777" w:rsidR="00980684" w:rsidRPr="00980684" w:rsidRDefault="00980684" w:rsidP="00980684">
                                <w:pPr>
                                  <w:rPr>
                                    <w:sz w:val="18"/>
                                    <w:szCs w:val="18"/>
                                  </w:rPr>
                                </w:pPr>
                                <w:r w:rsidRPr="00980684">
                                  <w:rPr>
                                    <w:i/>
                                    <w:iCs/>
                                    <w:sz w:val="18"/>
                                    <w:szCs w:val="18"/>
                                  </w:rPr>
                                  <w:t>f</w:t>
                                </w:r>
                                <w:r w:rsidRPr="00980684">
                                  <w:rPr>
                                    <w:sz w:val="18"/>
                                    <w:szCs w:val="18"/>
                                  </w:rPr>
                                  <w:t>(</w:t>
                                </w:r>
                                <w:r w:rsidRPr="00980684">
                                  <w:rPr>
                                    <w:rFonts w:ascii="Book Antiqua" w:hAnsi="Book Antiqua"/>
                                    <w:i/>
                                    <w:iCs/>
                                    <w:sz w:val="18"/>
                                    <w:szCs w:val="18"/>
                                  </w:rPr>
                                  <w:t>v</w:t>
                                </w:r>
                                <w:r w:rsidRPr="00980684">
                                  <w:rPr>
                                    <w:sz w:val="18"/>
                                    <w:szCs w:val="18"/>
                                  </w:rPr>
                                  <w:t>)</w:t>
                                </w:r>
                              </w:p>
                            </w:txbxContent>
                          </wps:txbx>
                          <wps:bodyPr horzOverflow="overflow" vert="horz" wrap="none" lIns="36000" tIns="0" rIns="36000" bIns="0" rtlCol="0">
                            <a:spAutoFit/>
                          </wps:bodyPr>
                        </wps:wsp>
                        <wps:wsp>
                          <wps:cNvPr id="201779273" name="Rectangle 318"/>
                          <wps:cNvSpPr/>
                          <wps:spPr>
                            <a:xfrm>
                              <a:off x="1118052" y="591931"/>
                              <a:ext cx="129791" cy="217834"/>
                            </a:xfrm>
                            <a:prstGeom prst="rect">
                              <a:avLst/>
                            </a:prstGeom>
                            <a:ln>
                              <a:noFill/>
                            </a:ln>
                          </wps:spPr>
                          <wps:txbx>
                            <w:txbxContent>
                              <w:p w14:paraId="5E978773" w14:textId="7A5EB428" w:rsidR="00980684" w:rsidRPr="00980684" w:rsidRDefault="00980684" w:rsidP="00980684">
                                <w:pPr>
                                  <w:rPr>
                                    <w:sz w:val="18"/>
                                    <w:szCs w:val="18"/>
                                  </w:rPr>
                                </w:pPr>
                                <w:r w:rsidRPr="00980684">
                                  <w:rPr>
                                    <w:rFonts w:ascii="Book Antiqua" w:hAnsi="Book Antiqua"/>
                                    <w:i/>
                                    <w:iCs/>
                                    <w:sz w:val="18"/>
                                    <w:szCs w:val="18"/>
                                  </w:rPr>
                                  <w:t>v</w:t>
                                </w:r>
                              </w:p>
                            </w:txbxContent>
                          </wps:txbx>
                          <wps:bodyPr horzOverflow="overflow" vert="horz" wrap="none" lIns="36000" tIns="0" rIns="36000" bIns="0" rtlCol="0">
                            <a:spAutoFit/>
                          </wps:bodyPr>
                        </wps:wsp>
                      </wpg:grpSp>
                      <wps:wsp>
                        <wps:cNvPr id="1506071543" name="Rectangle 333"/>
                        <wps:cNvSpPr/>
                        <wps:spPr>
                          <a:xfrm>
                            <a:off x="691319" y="291536"/>
                            <a:ext cx="110100" cy="217805"/>
                          </a:xfrm>
                          <a:prstGeom prst="rect">
                            <a:avLst/>
                          </a:prstGeom>
                          <a:ln>
                            <a:noFill/>
                          </a:ln>
                        </wps:spPr>
                        <wps:txbx>
                          <w:txbxContent>
                            <w:p w14:paraId="35B57930" w14:textId="77777777" w:rsidR="00980684" w:rsidRPr="00980684" w:rsidRDefault="00980684" w:rsidP="00980684">
                              <w:pPr>
                                <w:rPr>
                                  <w:sz w:val="18"/>
                                  <w:szCs w:val="18"/>
                                </w:rPr>
                              </w:pPr>
                              <w:r w:rsidRPr="00980684">
                                <w:rPr>
                                  <w:sz w:val="18"/>
                                  <w:szCs w:val="18"/>
                                </w:rPr>
                                <w:t>I</w:t>
                              </w:r>
                            </w:p>
                          </w:txbxContent>
                        </wps:txbx>
                        <wps:bodyPr horzOverflow="overflow" vert="horz" wrap="none" lIns="36000" tIns="0" rIns="36000" bIns="0" rtlCol="0">
                          <a:spAutoFit/>
                        </wps:bodyPr>
                      </wps:wsp>
                    </wpg:wgp>
                  </a:graphicData>
                </a:graphic>
              </wp:anchor>
            </w:drawing>
          </mc:Choice>
          <mc:Fallback>
            <w:pict>
              <v:group w14:anchorId="0A93454A" id="组合 2" o:spid="_x0000_s1026" style="position:absolute;left:0;text-align:left;margin-left:317.85pt;margin-top:34.05pt;width:98.25pt;height:63.75pt;z-index:251650048" coordsize="12477,80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">
                <v:group id="_x0000_s1027" style="position:absolute;width:12477;height:8096" coordsize="12478,8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">
                  <v:group id="_x0000_s1028" style="position:absolute;top:1154;width:12395;height:6642" coordorigin="-227" coordsize="12399,6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">
                    <v:group id="组合 3" o:spid="_x0000_s1029" style="position:absolute;left:1317;width:10612;height:5270" coordorigin="112" coordsize="10611,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">
                      <v:shape id="Shape 371" o:spid="_x0000_s1030" style="position:absolute;left:112;top:2242;width:9045;height:3006;visibility:visible;mso-wrap-style:none;v-text-anchor:top" coordsize="904621,300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" path="m,300736v2921,-381,12065,-762,18034,-2286c24130,296926,30099,294640,36068,291592v6096,-2921,12065,-6731,18161,-11049c60198,276098,66294,271018,72263,265430v6096,-5588,12065,-11811,18161,-18542c96393,240284,102489,233045,108458,225679v6096,-7493,12065,-15494,18161,-23495c132588,194183,138684,185674,144653,177292v6096,-8382,12065,-16891,18161,-25400c168783,143383,174879,134874,180848,126619v6096,-8255,12065,-16510,18161,-24511c204978,94234,211074,86614,217043,79248v6096,-7239,12065,-14224,18161,-20701c241173,52070,247269,46101,253238,40513v6096,-5461,12065,-10541,18161,-14986c277368,21082,283337,17145,289433,13970v5969,-3302,12065,-6096,18034,-8128c313563,3683,319532,2159,325628,1270,331597,254,337693,,343662,127v6096,254,12065,1016,18161,2286c367792,3810,373888,5588,379857,7874v6096,2286,12065,5080,18161,8255c403987,19304,410083,22860,416052,26797v6096,3937,12065,8255,18161,12827c440182,44196,446278,49022,452247,54102v6096,4953,12065,10287,18161,15621c476377,75184,482473,80772,488442,86360v6096,5588,12065,11303,18161,17018l524637,120523v5969,5715,12065,11430,18034,17018c548767,143129,554736,148717,560832,154051v5969,5461,12065,10795,18034,15875c584962,175133,590931,180086,597027,185039v5969,4826,12065,9525,18034,14097c621157,203581,627126,207899,633222,212090v5969,4191,12065,8128,18034,11938c657352,227838,663321,231394,669417,234823v5969,3429,12065,6604,18034,9652c693547,247523,699516,250444,705612,253111v5969,2667,12065,5207,18034,7493c729742,263017,735711,265176,741807,267208v5969,2159,12065,3937,18034,5715c765937,274701,771906,276352,777875,277876v6096,1524,12065,2794,18161,4064c802005,283337,808101,284480,814070,285496v6096,1143,12065,2032,18161,2921c838200,289306,844296,290195,850265,290830v6096,762,12065,1397,18161,2032c874395,293497,880491,294005,886460,294513v6096,508,14351,1016,18161,1397e" filled="f" strokeweight="1pt">
                        <v:stroke miterlimit="83231f" joinstyle="miter"/>
                        <v:path arrowok="t" textboxrect="0,0,904621,300736"/>
                      </v:shape>
                      <v:shape id="Freeform 54" o:spid="_x0000_s1031" style="position:absolute;left:112;width:10611;height:5270;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1061112,0;1061112,527058" o:connectangles="0,0,0"/>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75" o:spid="_x0000_s1032" type="#_x0000_t75" style="position:absolute;left:11092;top:4003;width:1080;height:15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">
                      <v:imagedata r:id="rId12" o:title=""/>
                    </v:shape>
                    <v:rect id="Rectangle 387" o:spid="_x0000_s1033" style="position:absolute;left:-227;top:4464;width:1545;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" filled="f" stroked="f">
                      <v:textbox style="mso-fit-shape-to-text:t" inset="1mm,0,1mm,0">
                        <w:txbxContent>
                          <w:p w14:paraId="428F7F34" w14:textId="77777777" w:rsidR="00F24AFE" w:rsidRDefault="00F24AFE" w:rsidP="00F24AFE">
                            <w:r>
                              <w:rPr>
                                <w:rFonts w:eastAsia="Times New Roman" w:cs="Times New Roman"/>
                                <w:i/>
                                <w:sz w:val="18"/>
                              </w:rPr>
                              <w:t>O</w:t>
                            </w:r>
                          </w:p>
                        </w:txbxContent>
                      </v:textbox>
                    </v:rect>
                  </v:group>
                  <v:rect id="Rectangle 318" o:spid="_x0000_s1034" style="position:absolute;left:1789;width:237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" filled="f" stroked="f">
                    <v:textbox style="mso-fit-shape-to-text:t" inset="1mm,0,1mm,0">
                      <w:txbxContent>
                        <w:p w14:paraId="30728BD2" w14:textId="77777777" w:rsidR="00980684" w:rsidRPr="00980684" w:rsidRDefault="00980684" w:rsidP="00980684">
                          <w:pPr>
                            <w:rPr>
                              <w:sz w:val="18"/>
                              <w:szCs w:val="18"/>
                            </w:rPr>
                          </w:pPr>
                          <w:r w:rsidRPr="00980684">
                            <w:rPr>
                              <w:i/>
                              <w:iCs/>
                              <w:sz w:val="18"/>
                              <w:szCs w:val="18"/>
                            </w:rPr>
                            <w:t>f</w:t>
                          </w:r>
                          <w:r w:rsidRPr="00980684">
                            <w:rPr>
                              <w:sz w:val="18"/>
                              <w:szCs w:val="18"/>
                            </w:rPr>
                            <w:t>(</w:t>
                          </w:r>
                          <w:r w:rsidRPr="00980684">
                            <w:rPr>
                              <w:rFonts w:ascii="Book Antiqua" w:hAnsi="Book Antiqua"/>
                              <w:i/>
                              <w:iCs/>
                              <w:sz w:val="18"/>
                              <w:szCs w:val="18"/>
                            </w:rPr>
                            <w:t>v</w:t>
                          </w:r>
                          <w:r w:rsidRPr="00980684">
                            <w:rPr>
                              <w:sz w:val="18"/>
                              <w:szCs w:val="18"/>
                            </w:rPr>
                            <w:t>)</w:t>
                          </w:r>
                        </w:p>
                      </w:txbxContent>
                    </v:textbox>
                  </v:rect>
                  <v:rect id="Rectangle 318" o:spid="_x0000_s1035" style="position:absolute;left:11180;top:5919;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" filled="f" stroked="f">
                    <v:textbox style="mso-fit-shape-to-text:t" inset="1mm,0,1mm,0">
                      <w:txbxContent>
                        <w:p w14:paraId="5E978773" w14:textId="7A5EB428" w:rsidR="00980684" w:rsidRPr="00980684" w:rsidRDefault="00980684" w:rsidP="00980684">
                          <w:pPr>
                            <w:rPr>
                              <w:sz w:val="18"/>
                              <w:szCs w:val="18"/>
                            </w:rPr>
                          </w:pPr>
                          <w:r w:rsidRPr="00980684">
                            <w:rPr>
                              <w:rFonts w:ascii="Book Antiqua" w:hAnsi="Book Antiqua"/>
                              <w:i/>
                              <w:iCs/>
                              <w:sz w:val="18"/>
                              <w:szCs w:val="18"/>
                            </w:rPr>
                            <w:t>v</w:t>
                          </w:r>
                        </w:p>
                      </w:txbxContent>
                    </v:textbox>
                  </v:rect>
                </v:group>
                <v:rect id="Rectangle 333" o:spid="_x0000_s1036" style="position:absolute;left:6913;top:2915;width:110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" filled="f" stroked="f">
                  <v:textbox style="mso-fit-shape-to-text:t" inset="1mm,0,1mm,0">
                    <w:txbxContent>
                      <w:p w14:paraId="35B57930" w14:textId="77777777" w:rsidR="00980684" w:rsidRPr="00980684" w:rsidRDefault="00980684" w:rsidP="00980684">
                        <w:pPr>
                          <w:rPr>
                            <w:sz w:val="18"/>
                            <w:szCs w:val="18"/>
                          </w:rPr>
                        </w:pPr>
                        <w:r w:rsidRPr="00980684">
                          <w:rPr>
                            <w:sz w:val="18"/>
                            <w:szCs w:val="18"/>
                          </w:rPr>
                          <w:t>I</w:t>
                        </w:r>
                      </w:p>
                    </w:txbxContent>
                  </v:textbox>
                </v:rect>
                <w10:wrap type="square"/>
              </v:group>
            </w:pict>
          </mc:Fallback>
        </mc:AlternateContent>
      </w:r>
      <w:r w:rsidR="00C90EAE">
        <w:rPr>
          <w:rFonts w:hint="eastAsia"/>
        </w:rPr>
        <w:t>富含氧气的空气是天然的制氧原料。工业制氧先使空气降温液化，再适当升温分馏出高纯度液氧。液氧在航天、医疗等领域均有广泛应用。</w:t>
      </w:r>
    </w:p>
    <w:p w14:paraId="61ABCD89" w14:textId="5A849B5C" w:rsidR="00C90EAE" w:rsidRDefault="00C90EAE" w:rsidP="00C90EAE">
      <w:r>
        <w:t>1</w:t>
      </w:r>
      <w:r w:rsidR="00C64E52">
        <w:rPr>
          <w:rFonts w:hint="eastAsia"/>
        </w:rPr>
        <w:t>．</w:t>
      </w:r>
      <w:r>
        <w:t>干燥纯净空气在制冷装置中多次循环后，得到冷凝的液化空气。</w:t>
      </w:r>
    </w:p>
    <w:p w14:paraId="7FE29E2E" w14:textId="6BF4B05F" w:rsidR="00C64E52" w:rsidRDefault="00C64E52" w:rsidP="002A50CD">
      <w:pPr>
        <w:ind w:left="426" w:hanging="426"/>
      </w:pPr>
      <w:r>
        <w:t>（</w:t>
      </w:r>
      <w:r w:rsidR="00C90EAE">
        <w:t>1</w:t>
      </w:r>
      <w:r>
        <w:t>）</w:t>
      </w:r>
      <w:r w:rsidR="00C90EAE">
        <w:t>空气在循环时会经历剧烈的膨胀降温过程。降温前空气分子热</w:t>
      </w:r>
      <w:r w:rsidR="00C90EAE">
        <w:rPr>
          <w:rFonts w:hint="eastAsia"/>
        </w:rPr>
        <w:t>运动的速率分布曲线</w:t>
      </w:r>
      <w:r w:rsidR="00E84F6C">
        <w:rPr>
          <w:rFonts w:hint="eastAsia"/>
        </w:rPr>
        <w:t xml:space="preserve"> </w:t>
      </w:r>
      <w:r w:rsidR="00E84F6C">
        <w:rPr>
          <w:rFonts w:cs="Times New Roman"/>
        </w:rPr>
        <w:t xml:space="preserve">Ⅰ </w:t>
      </w:r>
      <w:r w:rsidR="00C90EAE">
        <w:t>如图所示，降温后空气分子热运动的速率分布曲线</w:t>
      </w:r>
      <w:r w:rsidR="00E84F6C">
        <w:rPr>
          <w:rFonts w:hint="eastAsia"/>
        </w:rPr>
        <w:t xml:space="preserve"> </w:t>
      </w:r>
      <w:r w:rsidR="00C90EAE">
        <w:t>Ⅱ</w:t>
      </w:r>
      <w:r w:rsidR="00E84F6C">
        <w:t xml:space="preserve"> </w:t>
      </w:r>
      <w:r w:rsidR="00C90EAE">
        <w:t>可能为</w:t>
      </w:r>
    </w:p>
    <w:p w14:paraId="4CBA2D92" w14:textId="3960B9A3" w:rsidR="00F24AFE" w:rsidRPr="00980684" w:rsidRDefault="00A275BE" w:rsidP="00980684">
      <w:pPr>
        <w:ind w:left="420"/>
        <w:rPr>
          <w:sz w:val="18"/>
          <w:szCs w:val="18"/>
        </w:rPr>
      </w:pPr>
      <w:r>
        <w:rPr>
          <w:noProof/>
          <w:sz w:val="18"/>
          <w:szCs w:val="18"/>
        </w:rPr>
        <mc:AlternateContent>
          <mc:Choice Requires="wpg">
            <w:drawing>
              <wp:inline distT="0" distB="0" distL="0" distR="0" wp14:anchorId="4EBE7203" wp14:editId="044F388D">
                <wp:extent cx="5028575" cy="969725"/>
                <wp:effectExtent l="0" t="0" r="38735" b="0"/>
                <wp:docPr id="1401685755" name="组合 1"/>
                <wp:cNvGraphicFramePr/>
                <a:graphic xmlns:a="http://schemas.openxmlformats.org/drawingml/2006/main">
                  <a:graphicData uri="http://schemas.microsoft.com/office/word/2010/wordprocessingGroup">
                    <wpg:wgp>
                      <wpg:cNvGrpSpPr/>
                      <wpg:grpSpPr>
                        <a:xfrm>
                          <a:off x="0" y="0"/>
                          <a:ext cx="5028575" cy="969725"/>
                          <a:chOff x="-41035" y="1510"/>
                          <a:chExt cx="5028575" cy="969725"/>
                        </a:xfrm>
                      </wpg:grpSpPr>
                      <wpg:grpSp>
                        <wpg:cNvPr id="14028339" name="Group 14737"/>
                        <wpg:cNvGrpSpPr/>
                        <wpg:grpSpPr>
                          <a:xfrm>
                            <a:off x="-41035" y="1510"/>
                            <a:ext cx="5028575" cy="969725"/>
                            <a:chOff x="187251" y="894526"/>
                            <a:chExt cx="5029616" cy="970559"/>
                          </a:xfrm>
                        </wpg:grpSpPr>
                        <wps:wsp>
                          <wps:cNvPr id="92917347" name="Shape 245"/>
                          <wps:cNvSpPr/>
                          <wps:spPr>
                            <a:xfrm>
                              <a:off x="1596720" y="1198866"/>
                              <a:ext cx="904748" cy="331598"/>
                            </a:xfrm>
                            <a:custGeom>
                              <a:avLst/>
                              <a:gdLst/>
                              <a:ahLst/>
                              <a:cxnLst/>
                              <a:rect l="0" t="0" r="0" b="0"/>
                              <a:pathLst>
                                <a:path w="904748" h="331598">
                                  <a:moveTo>
                                    <a:pt x="0" y="331598"/>
                                  </a:moveTo>
                                  <a:cubicBezTo>
                                    <a:pt x="3048" y="331217"/>
                                    <a:pt x="12065" y="330709"/>
                                    <a:pt x="18161" y="329057"/>
                                  </a:cubicBezTo>
                                  <a:cubicBezTo>
                                    <a:pt x="24130" y="327406"/>
                                    <a:pt x="30226" y="324867"/>
                                    <a:pt x="36195" y="321565"/>
                                  </a:cubicBezTo>
                                  <a:cubicBezTo>
                                    <a:pt x="42291" y="318263"/>
                                    <a:pt x="48260" y="314072"/>
                                    <a:pt x="54356" y="309245"/>
                                  </a:cubicBezTo>
                                  <a:cubicBezTo>
                                    <a:pt x="60325" y="304419"/>
                                    <a:pt x="66421" y="298831"/>
                                    <a:pt x="72390" y="292609"/>
                                  </a:cubicBezTo>
                                  <a:cubicBezTo>
                                    <a:pt x="78486" y="286513"/>
                                    <a:pt x="84455" y="279527"/>
                                    <a:pt x="90551" y="272289"/>
                                  </a:cubicBezTo>
                                  <a:cubicBezTo>
                                    <a:pt x="96520" y="264923"/>
                                    <a:pt x="102616" y="256922"/>
                                    <a:pt x="108585" y="248793"/>
                                  </a:cubicBezTo>
                                  <a:cubicBezTo>
                                    <a:pt x="114681" y="240539"/>
                                    <a:pt x="120650" y="231775"/>
                                    <a:pt x="126619" y="222886"/>
                                  </a:cubicBezTo>
                                  <a:cubicBezTo>
                                    <a:pt x="132715" y="213995"/>
                                    <a:pt x="138684" y="204725"/>
                                    <a:pt x="144780" y="195580"/>
                                  </a:cubicBezTo>
                                  <a:cubicBezTo>
                                    <a:pt x="150749" y="186310"/>
                                    <a:pt x="156845" y="176785"/>
                                    <a:pt x="162814" y="167514"/>
                                  </a:cubicBezTo>
                                  <a:cubicBezTo>
                                    <a:pt x="168910" y="158116"/>
                                    <a:pt x="174879" y="148718"/>
                                    <a:pt x="180975" y="139574"/>
                                  </a:cubicBezTo>
                                  <a:cubicBezTo>
                                    <a:pt x="186944" y="130429"/>
                                    <a:pt x="193040" y="121286"/>
                                    <a:pt x="199009" y="112650"/>
                                  </a:cubicBezTo>
                                  <a:cubicBezTo>
                                    <a:pt x="205105" y="103887"/>
                                    <a:pt x="211074" y="95377"/>
                                    <a:pt x="217170" y="87376"/>
                                  </a:cubicBezTo>
                                  <a:cubicBezTo>
                                    <a:pt x="223139" y="79375"/>
                                    <a:pt x="229235" y="71755"/>
                                    <a:pt x="235204" y="64643"/>
                                  </a:cubicBezTo>
                                  <a:cubicBezTo>
                                    <a:pt x="241300" y="57404"/>
                                    <a:pt x="247269" y="50800"/>
                                    <a:pt x="253365" y="44704"/>
                                  </a:cubicBezTo>
                                  <a:cubicBezTo>
                                    <a:pt x="259334" y="38608"/>
                                    <a:pt x="265430" y="33020"/>
                                    <a:pt x="271399" y="28194"/>
                                  </a:cubicBezTo>
                                  <a:cubicBezTo>
                                    <a:pt x="277495" y="23242"/>
                                    <a:pt x="283464" y="18924"/>
                                    <a:pt x="289560" y="15368"/>
                                  </a:cubicBezTo>
                                  <a:cubicBezTo>
                                    <a:pt x="295529" y="11685"/>
                                    <a:pt x="301625" y="8764"/>
                                    <a:pt x="307594" y="6350"/>
                                  </a:cubicBezTo>
                                  <a:cubicBezTo>
                                    <a:pt x="313690" y="4065"/>
                                    <a:pt x="319659" y="2414"/>
                                    <a:pt x="325755" y="1398"/>
                                  </a:cubicBezTo>
                                  <a:cubicBezTo>
                                    <a:pt x="331724" y="254"/>
                                    <a:pt x="337820" y="0"/>
                                    <a:pt x="343789" y="127"/>
                                  </a:cubicBezTo>
                                  <a:cubicBezTo>
                                    <a:pt x="349885" y="381"/>
                                    <a:pt x="355854" y="1270"/>
                                    <a:pt x="361950" y="2668"/>
                                  </a:cubicBezTo>
                                  <a:cubicBezTo>
                                    <a:pt x="367919" y="4065"/>
                                    <a:pt x="374015" y="6224"/>
                                    <a:pt x="379984" y="8637"/>
                                  </a:cubicBezTo>
                                  <a:cubicBezTo>
                                    <a:pt x="386080" y="11176"/>
                                    <a:pt x="392049" y="14351"/>
                                    <a:pt x="398145" y="17780"/>
                                  </a:cubicBezTo>
                                  <a:cubicBezTo>
                                    <a:pt x="404114" y="21210"/>
                                    <a:pt x="410210" y="25274"/>
                                    <a:pt x="416179" y="29592"/>
                                  </a:cubicBezTo>
                                  <a:cubicBezTo>
                                    <a:pt x="422275" y="33910"/>
                                    <a:pt x="428244" y="38608"/>
                                    <a:pt x="434340" y="43689"/>
                                  </a:cubicBezTo>
                                  <a:cubicBezTo>
                                    <a:pt x="440309" y="48642"/>
                                    <a:pt x="446405" y="54102"/>
                                    <a:pt x="452374" y="59564"/>
                                  </a:cubicBezTo>
                                  <a:cubicBezTo>
                                    <a:pt x="458470" y="65151"/>
                                    <a:pt x="464439" y="70993"/>
                                    <a:pt x="470535" y="76963"/>
                                  </a:cubicBezTo>
                                  <a:cubicBezTo>
                                    <a:pt x="476504" y="82804"/>
                                    <a:pt x="482600" y="89027"/>
                                    <a:pt x="488569" y="95124"/>
                                  </a:cubicBezTo>
                                  <a:cubicBezTo>
                                    <a:pt x="494665" y="101347"/>
                                    <a:pt x="500634" y="107697"/>
                                    <a:pt x="506730" y="113919"/>
                                  </a:cubicBezTo>
                                  <a:lnTo>
                                    <a:pt x="524764" y="132843"/>
                                  </a:lnTo>
                                  <a:cubicBezTo>
                                    <a:pt x="530860" y="139193"/>
                                    <a:pt x="536829" y="145416"/>
                                    <a:pt x="542925" y="151639"/>
                                  </a:cubicBezTo>
                                  <a:cubicBezTo>
                                    <a:pt x="548894" y="157735"/>
                                    <a:pt x="554990" y="163830"/>
                                    <a:pt x="560959" y="169800"/>
                                  </a:cubicBezTo>
                                  <a:cubicBezTo>
                                    <a:pt x="567055" y="175768"/>
                                    <a:pt x="573024" y="181738"/>
                                    <a:pt x="579120" y="187325"/>
                                  </a:cubicBezTo>
                                  <a:cubicBezTo>
                                    <a:pt x="585089" y="193041"/>
                                    <a:pt x="591058" y="198628"/>
                                    <a:pt x="597154" y="203963"/>
                                  </a:cubicBezTo>
                                  <a:cubicBezTo>
                                    <a:pt x="603123" y="209297"/>
                                    <a:pt x="609219" y="214503"/>
                                    <a:pt x="615188" y="219456"/>
                                  </a:cubicBezTo>
                                  <a:cubicBezTo>
                                    <a:pt x="621284" y="224537"/>
                                    <a:pt x="627253" y="229236"/>
                                    <a:pt x="633349" y="233807"/>
                                  </a:cubicBezTo>
                                  <a:cubicBezTo>
                                    <a:pt x="639318" y="238379"/>
                                    <a:pt x="645414" y="242825"/>
                                    <a:pt x="651383" y="247016"/>
                                  </a:cubicBezTo>
                                  <a:cubicBezTo>
                                    <a:pt x="657479" y="251206"/>
                                    <a:pt x="663448" y="255143"/>
                                    <a:pt x="669544" y="258953"/>
                                  </a:cubicBezTo>
                                  <a:cubicBezTo>
                                    <a:pt x="675513" y="262637"/>
                                    <a:pt x="681609" y="266193"/>
                                    <a:pt x="687578" y="269622"/>
                                  </a:cubicBezTo>
                                  <a:cubicBezTo>
                                    <a:pt x="693674" y="272924"/>
                                    <a:pt x="699643" y="276099"/>
                                    <a:pt x="705739" y="279019"/>
                                  </a:cubicBezTo>
                                  <a:cubicBezTo>
                                    <a:pt x="711708" y="282068"/>
                                    <a:pt x="717804" y="284735"/>
                                    <a:pt x="723773" y="287401"/>
                                  </a:cubicBezTo>
                                  <a:cubicBezTo>
                                    <a:pt x="729869" y="289942"/>
                                    <a:pt x="735838" y="292354"/>
                                    <a:pt x="741934" y="294641"/>
                                  </a:cubicBezTo>
                                  <a:cubicBezTo>
                                    <a:pt x="747903" y="296926"/>
                                    <a:pt x="753999" y="298959"/>
                                    <a:pt x="759968" y="300991"/>
                                  </a:cubicBezTo>
                                  <a:cubicBezTo>
                                    <a:pt x="766064" y="302895"/>
                                    <a:pt x="772033" y="304674"/>
                                    <a:pt x="778129" y="306325"/>
                                  </a:cubicBezTo>
                                  <a:cubicBezTo>
                                    <a:pt x="784098" y="307975"/>
                                    <a:pt x="790194" y="309500"/>
                                    <a:pt x="796163" y="310897"/>
                                  </a:cubicBezTo>
                                  <a:cubicBezTo>
                                    <a:pt x="802259" y="312293"/>
                                    <a:pt x="808228" y="313564"/>
                                    <a:pt x="814324" y="314834"/>
                                  </a:cubicBezTo>
                                  <a:cubicBezTo>
                                    <a:pt x="820293" y="315976"/>
                                    <a:pt x="826389" y="316993"/>
                                    <a:pt x="832358" y="318009"/>
                                  </a:cubicBezTo>
                                  <a:cubicBezTo>
                                    <a:pt x="838454" y="319025"/>
                                    <a:pt x="844423" y="319914"/>
                                    <a:pt x="850519" y="320675"/>
                                  </a:cubicBezTo>
                                  <a:cubicBezTo>
                                    <a:pt x="856488" y="321565"/>
                                    <a:pt x="862584" y="322200"/>
                                    <a:pt x="868553" y="322962"/>
                                  </a:cubicBezTo>
                                  <a:cubicBezTo>
                                    <a:pt x="874649" y="323597"/>
                                    <a:pt x="880618" y="324104"/>
                                    <a:pt x="886714" y="324740"/>
                                  </a:cubicBezTo>
                                  <a:cubicBezTo>
                                    <a:pt x="892683" y="325248"/>
                                    <a:pt x="900938" y="325882"/>
                                    <a:pt x="904748" y="326137"/>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49451686" name="Rectangle 254"/>
                          <wps:cNvSpPr/>
                          <wps:spPr>
                            <a:xfrm>
                              <a:off x="1628940" y="900382"/>
                              <a:ext cx="237149" cy="217992"/>
                            </a:xfrm>
                            <a:prstGeom prst="rect">
                              <a:avLst/>
                            </a:prstGeom>
                            <a:ln>
                              <a:noFill/>
                            </a:ln>
                          </wps:spPr>
                          <wps:txbx>
                            <w:txbxContent>
                              <w:p w14:paraId="26CC047B" w14:textId="26A2011E" w:rsidR="00F24AFE" w:rsidRPr="00980684" w:rsidRDefault="00A50E15" w:rsidP="00980684">
                                <w:pPr>
                                  <w:rPr>
                                    <w:sz w:val="18"/>
                                    <w:szCs w:val="18"/>
                                  </w:rPr>
                                </w:pPr>
                                <w:r w:rsidRPr="00A275BE">
                                  <w:rPr>
                                    <w:i/>
                                    <w:iCs/>
                                    <w:sz w:val="18"/>
                                    <w:szCs w:val="18"/>
                                  </w:rPr>
                                  <w:t>f</w:t>
                                </w:r>
                                <w:r w:rsidRPr="00980684">
                                  <w:rPr>
                                    <w:sz w:val="18"/>
                                    <w:szCs w:val="18"/>
                                  </w:rPr>
                                  <w:t>(</w:t>
                                </w:r>
                                <w:r w:rsidRPr="00A275BE">
                                  <w:rPr>
                                    <w:rFonts w:ascii="Book Antiqua" w:hAnsi="Book Antiqua"/>
                                    <w:i/>
                                    <w:iCs/>
                                    <w:sz w:val="18"/>
                                    <w:szCs w:val="18"/>
                                  </w:rPr>
                                  <w:t>v</w:t>
                                </w:r>
                                <w:r w:rsidRPr="00980684">
                                  <w:rPr>
                                    <w:sz w:val="18"/>
                                    <w:szCs w:val="18"/>
                                  </w:rPr>
                                  <w:t>)</w:t>
                                </w:r>
                              </w:p>
                            </w:txbxContent>
                          </wps:txbx>
                          <wps:bodyPr horzOverflow="overflow" vert="horz" wrap="none" lIns="36000" tIns="0" rIns="36000" bIns="0" rtlCol="0">
                            <a:spAutoFit/>
                          </wps:bodyPr>
                        </wps:wsp>
                        <wps:wsp>
                          <wps:cNvPr id="1606211348" name="Rectangle 261"/>
                          <wps:cNvSpPr/>
                          <wps:spPr>
                            <a:xfrm>
                              <a:off x="1456673" y="1427607"/>
                              <a:ext cx="154582" cy="217992"/>
                            </a:xfrm>
                            <a:prstGeom prst="rect">
                              <a:avLst/>
                            </a:prstGeom>
                            <a:ln>
                              <a:noFill/>
                            </a:ln>
                          </wps:spPr>
                          <wps:txbx>
                            <w:txbxContent>
                              <w:p w14:paraId="1086529D" w14:textId="77777777" w:rsidR="00F24AFE" w:rsidRPr="008E492F" w:rsidRDefault="00F24AFE" w:rsidP="00980684">
                                <w:pPr>
                                  <w:rPr>
                                    <w:i/>
                                    <w:iCs/>
                                    <w:sz w:val="18"/>
                                    <w:szCs w:val="18"/>
                                  </w:rPr>
                                </w:pPr>
                                <w:r w:rsidRPr="008E492F">
                                  <w:rPr>
                                    <w:i/>
                                    <w:iCs/>
                                    <w:sz w:val="18"/>
                                    <w:szCs w:val="18"/>
                                  </w:rPr>
                                  <w:t>O</w:t>
                                </w:r>
                              </w:p>
                            </w:txbxContent>
                          </wps:txbx>
                          <wps:bodyPr horzOverflow="overflow" vert="horz" wrap="none" lIns="36000" tIns="0" rIns="36000" bIns="0" rtlCol="0">
                            <a:spAutoFit/>
                          </wps:bodyPr>
                        </wps:wsp>
                        <wps:wsp>
                          <wps:cNvPr id="1261323382" name="Rectangle 265"/>
                          <wps:cNvSpPr/>
                          <wps:spPr>
                            <a:xfrm>
                              <a:off x="2105475" y="1120940"/>
                              <a:ext cx="110123" cy="217992"/>
                            </a:xfrm>
                            <a:prstGeom prst="rect">
                              <a:avLst/>
                            </a:prstGeom>
                            <a:ln>
                              <a:noFill/>
                            </a:ln>
                          </wps:spPr>
                          <wps:txbx>
                            <w:txbxContent>
                              <w:p w14:paraId="28AC955C" w14:textId="77777777" w:rsidR="00F24AFE" w:rsidRPr="00980684" w:rsidRDefault="00F24AFE" w:rsidP="00980684">
                                <w:pPr>
                                  <w:rPr>
                                    <w:sz w:val="18"/>
                                    <w:szCs w:val="18"/>
                                  </w:rPr>
                                </w:pPr>
                                <w:r w:rsidRPr="00980684">
                                  <w:rPr>
                                    <w:sz w:val="18"/>
                                    <w:szCs w:val="18"/>
                                  </w:rPr>
                                  <w:t>I</w:t>
                                </w:r>
                              </w:p>
                            </w:txbxContent>
                          </wps:txbx>
                          <wps:bodyPr horzOverflow="overflow" vert="horz" wrap="none" lIns="36000" tIns="0" rIns="36000" bIns="0" rtlCol="0">
                            <a:spAutoFit/>
                          </wps:bodyPr>
                        </wps:wsp>
                        <wps:wsp>
                          <wps:cNvPr id="314104103" name="Rectangle 269"/>
                          <wps:cNvSpPr/>
                          <wps:spPr>
                            <a:xfrm>
                              <a:off x="1629052" y="1093995"/>
                              <a:ext cx="146325" cy="217992"/>
                            </a:xfrm>
                            <a:prstGeom prst="rect">
                              <a:avLst/>
                            </a:prstGeom>
                            <a:ln>
                              <a:noFill/>
                            </a:ln>
                          </wps:spPr>
                          <wps:txbx>
                            <w:txbxContent>
                              <w:p w14:paraId="6ABA840E" w14:textId="14027145" w:rsidR="00F24AFE" w:rsidRPr="00980684" w:rsidRDefault="00A275BE" w:rsidP="00980684">
                                <w:pPr>
                                  <w:rPr>
                                    <w:sz w:val="18"/>
                                    <w:szCs w:val="18"/>
                                  </w:rPr>
                                </w:pPr>
                                <w:r>
                                  <w:rPr>
                                    <w:rFonts w:cs="Times New Roman"/>
                                    <w:sz w:val="18"/>
                                    <w:szCs w:val="18"/>
                                  </w:rPr>
                                  <w:t>Ⅱ</w:t>
                                </w:r>
                              </w:p>
                            </w:txbxContent>
                          </wps:txbx>
                          <wps:bodyPr horzOverflow="overflow" vert="horz" wrap="none" lIns="36000" tIns="0" rIns="36000" bIns="0" rtlCol="0">
                            <a:spAutoFit/>
                          </wps:bodyPr>
                        </wps:wsp>
                        <wps:wsp>
                          <wps:cNvPr id="1356203395" name="Shape 272"/>
                          <wps:cNvSpPr/>
                          <wps:spPr>
                            <a:xfrm>
                              <a:off x="1596466" y="1272908"/>
                              <a:ext cx="666369" cy="255143"/>
                            </a:xfrm>
                            <a:custGeom>
                              <a:avLst/>
                              <a:gdLst/>
                              <a:ahLst/>
                              <a:cxnLst/>
                              <a:rect l="0" t="0" r="0" b="0"/>
                              <a:pathLst>
                                <a:path w="666369" h="255143">
                                  <a:moveTo>
                                    <a:pt x="0" y="255143"/>
                                  </a:moveTo>
                                  <a:cubicBezTo>
                                    <a:pt x="2159" y="254508"/>
                                    <a:pt x="8890" y="253873"/>
                                    <a:pt x="13335" y="251333"/>
                                  </a:cubicBezTo>
                                  <a:cubicBezTo>
                                    <a:pt x="17780" y="248793"/>
                                    <a:pt x="22225" y="244856"/>
                                    <a:pt x="26670" y="239902"/>
                                  </a:cubicBezTo>
                                  <a:cubicBezTo>
                                    <a:pt x="31115" y="234950"/>
                                    <a:pt x="35560" y="228726"/>
                                    <a:pt x="40005" y="221614"/>
                                  </a:cubicBezTo>
                                  <a:cubicBezTo>
                                    <a:pt x="44450" y="214630"/>
                                    <a:pt x="48895" y="206501"/>
                                    <a:pt x="53340" y="197865"/>
                                  </a:cubicBezTo>
                                  <a:cubicBezTo>
                                    <a:pt x="57785" y="189357"/>
                                    <a:pt x="62230" y="179832"/>
                                    <a:pt x="66675" y="170180"/>
                                  </a:cubicBezTo>
                                  <a:cubicBezTo>
                                    <a:pt x="71120" y="160527"/>
                                    <a:pt x="75565" y="150240"/>
                                    <a:pt x="80010" y="140081"/>
                                  </a:cubicBezTo>
                                  <a:cubicBezTo>
                                    <a:pt x="84455" y="130048"/>
                                    <a:pt x="88900" y="119633"/>
                                    <a:pt x="93345" y="109727"/>
                                  </a:cubicBezTo>
                                  <a:cubicBezTo>
                                    <a:pt x="97790" y="99695"/>
                                    <a:pt x="102235" y="89788"/>
                                    <a:pt x="106680" y="80518"/>
                                  </a:cubicBezTo>
                                  <a:cubicBezTo>
                                    <a:pt x="110998" y="71374"/>
                                    <a:pt x="115443" y="62483"/>
                                    <a:pt x="119888" y="54483"/>
                                  </a:cubicBezTo>
                                  <a:cubicBezTo>
                                    <a:pt x="124333" y="46482"/>
                                    <a:pt x="128778" y="38988"/>
                                    <a:pt x="133223" y="32638"/>
                                  </a:cubicBezTo>
                                  <a:cubicBezTo>
                                    <a:pt x="137668" y="26161"/>
                                    <a:pt x="142113" y="20574"/>
                                    <a:pt x="146558" y="16001"/>
                                  </a:cubicBezTo>
                                  <a:cubicBezTo>
                                    <a:pt x="151003" y="11430"/>
                                    <a:pt x="155448" y="7874"/>
                                    <a:pt x="159893" y="5333"/>
                                  </a:cubicBezTo>
                                  <a:cubicBezTo>
                                    <a:pt x="164338" y="2667"/>
                                    <a:pt x="168783" y="1143"/>
                                    <a:pt x="173228" y="508"/>
                                  </a:cubicBezTo>
                                  <a:cubicBezTo>
                                    <a:pt x="177673" y="0"/>
                                    <a:pt x="182118" y="381"/>
                                    <a:pt x="186563" y="1651"/>
                                  </a:cubicBezTo>
                                  <a:cubicBezTo>
                                    <a:pt x="191008" y="2921"/>
                                    <a:pt x="195453" y="5207"/>
                                    <a:pt x="199898" y="8255"/>
                                  </a:cubicBezTo>
                                  <a:cubicBezTo>
                                    <a:pt x="204343" y="11176"/>
                                    <a:pt x="208788" y="14985"/>
                                    <a:pt x="213233" y="19303"/>
                                  </a:cubicBezTo>
                                  <a:cubicBezTo>
                                    <a:pt x="217678" y="23749"/>
                                    <a:pt x="222123" y="28828"/>
                                    <a:pt x="226568" y="34289"/>
                                  </a:cubicBezTo>
                                  <a:cubicBezTo>
                                    <a:pt x="231013" y="39751"/>
                                    <a:pt x="235458" y="45847"/>
                                    <a:pt x="239903" y="51943"/>
                                  </a:cubicBezTo>
                                  <a:cubicBezTo>
                                    <a:pt x="244348" y="58165"/>
                                    <a:pt x="248793" y="64897"/>
                                    <a:pt x="253238" y="71501"/>
                                  </a:cubicBezTo>
                                  <a:cubicBezTo>
                                    <a:pt x="257683" y="78232"/>
                                    <a:pt x="262128" y="85089"/>
                                    <a:pt x="266573" y="91948"/>
                                  </a:cubicBezTo>
                                  <a:cubicBezTo>
                                    <a:pt x="271018" y="98806"/>
                                    <a:pt x="275463" y="105790"/>
                                    <a:pt x="279908" y="112522"/>
                                  </a:cubicBezTo>
                                  <a:cubicBezTo>
                                    <a:pt x="284353" y="119252"/>
                                    <a:pt x="288798" y="125983"/>
                                    <a:pt x="293243" y="132333"/>
                                  </a:cubicBezTo>
                                  <a:cubicBezTo>
                                    <a:pt x="297688" y="138810"/>
                                    <a:pt x="302133" y="145160"/>
                                    <a:pt x="306578" y="151130"/>
                                  </a:cubicBezTo>
                                  <a:cubicBezTo>
                                    <a:pt x="311023" y="157099"/>
                                    <a:pt x="315468" y="162813"/>
                                    <a:pt x="319913" y="168275"/>
                                  </a:cubicBezTo>
                                  <a:cubicBezTo>
                                    <a:pt x="324358" y="173735"/>
                                    <a:pt x="328803" y="178943"/>
                                    <a:pt x="333121" y="183769"/>
                                  </a:cubicBezTo>
                                  <a:cubicBezTo>
                                    <a:pt x="337566" y="188595"/>
                                    <a:pt x="342011" y="193039"/>
                                    <a:pt x="346456" y="197231"/>
                                  </a:cubicBezTo>
                                  <a:cubicBezTo>
                                    <a:pt x="350901" y="201422"/>
                                    <a:pt x="355346" y="205358"/>
                                    <a:pt x="359791" y="208914"/>
                                  </a:cubicBezTo>
                                  <a:cubicBezTo>
                                    <a:pt x="364236" y="212471"/>
                                    <a:pt x="368681" y="215773"/>
                                    <a:pt x="373126" y="218694"/>
                                  </a:cubicBezTo>
                                  <a:cubicBezTo>
                                    <a:pt x="377571" y="221742"/>
                                    <a:pt x="382016" y="224408"/>
                                    <a:pt x="386461" y="226822"/>
                                  </a:cubicBezTo>
                                  <a:cubicBezTo>
                                    <a:pt x="390906" y="229361"/>
                                    <a:pt x="395351" y="231521"/>
                                    <a:pt x="399796" y="233426"/>
                                  </a:cubicBezTo>
                                  <a:cubicBezTo>
                                    <a:pt x="404241" y="235458"/>
                                    <a:pt x="408686" y="237235"/>
                                    <a:pt x="413131" y="238759"/>
                                  </a:cubicBezTo>
                                  <a:cubicBezTo>
                                    <a:pt x="417576" y="240283"/>
                                    <a:pt x="422021" y="241681"/>
                                    <a:pt x="426466" y="242951"/>
                                  </a:cubicBezTo>
                                  <a:cubicBezTo>
                                    <a:pt x="430911" y="244221"/>
                                    <a:pt x="435356" y="245236"/>
                                    <a:pt x="439801" y="246126"/>
                                  </a:cubicBezTo>
                                  <a:cubicBezTo>
                                    <a:pt x="444246" y="247142"/>
                                    <a:pt x="448691" y="247903"/>
                                    <a:pt x="453136" y="248665"/>
                                  </a:cubicBezTo>
                                  <a:cubicBezTo>
                                    <a:pt x="457581" y="249301"/>
                                    <a:pt x="462026" y="249935"/>
                                    <a:pt x="466471" y="250444"/>
                                  </a:cubicBezTo>
                                  <a:cubicBezTo>
                                    <a:pt x="470916" y="251078"/>
                                    <a:pt x="475361" y="251459"/>
                                    <a:pt x="479806" y="251840"/>
                                  </a:cubicBezTo>
                                  <a:cubicBezTo>
                                    <a:pt x="484251" y="252222"/>
                                    <a:pt x="488696" y="252602"/>
                                    <a:pt x="493141" y="252857"/>
                                  </a:cubicBezTo>
                                  <a:cubicBezTo>
                                    <a:pt x="497586" y="253110"/>
                                    <a:pt x="502031" y="253364"/>
                                    <a:pt x="506476" y="253619"/>
                                  </a:cubicBezTo>
                                  <a:cubicBezTo>
                                    <a:pt x="510921" y="253746"/>
                                    <a:pt x="515366" y="254000"/>
                                    <a:pt x="519811" y="254126"/>
                                  </a:cubicBezTo>
                                  <a:cubicBezTo>
                                    <a:pt x="524256" y="254253"/>
                                    <a:pt x="528701" y="254381"/>
                                    <a:pt x="533146" y="254508"/>
                                  </a:cubicBezTo>
                                  <a:lnTo>
                                    <a:pt x="546481" y="254761"/>
                                  </a:lnTo>
                                  <a:lnTo>
                                    <a:pt x="559689" y="254888"/>
                                  </a:lnTo>
                                  <a:lnTo>
                                    <a:pt x="573024" y="255015"/>
                                  </a:lnTo>
                                  <a:lnTo>
                                    <a:pt x="586359" y="255015"/>
                                  </a:lnTo>
                                  <a:lnTo>
                                    <a:pt x="599694" y="255143"/>
                                  </a:lnTo>
                                  <a:lnTo>
                                    <a:pt x="666369" y="255143"/>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136568816" name="Rectangle 275"/>
                          <wps:cNvSpPr/>
                          <wps:spPr>
                            <a:xfrm>
                              <a:off x="1986898" y="1647093"/>
                              <a:ext cx="161568" cy="217992"/>
                            </a:xfrm>
                            <a:prstGeom prst="rect">
                              <a:avLst/>
                            </a:prstGeom>
                            <a:ln>
                              <a:noFill/>
                            </a:ln>
                          </wps:spPr>
                          <wps:txbx>
                            <w:txbxContent>
                              <w:p w14:paraId="60B98217" w14:textId="77777777" w:rsidR="00F24AFE" w:rsidRPr="00980684" w:rsidRDefault="00F24AFE" w:rsidP="00980684">
                                <w:pPr>
                                  <w:rPr>
                                    <w:szCs w:val="21"/>
                                  </w:rPr>
                                </w:pPr>
                                <w:r w:rsidRPr="00980684">
                                  <w:rPr>
                                    <w:szCs w:val="21"/>
                                  </w:rPr>
                                  <w:t>B</w:t>
                                </w:r>
                              </w:p>
                            </w:txbxContent>
                          </wps:txbx>
                          <wps:bodyPr horzOverflow="overflow" vert="horz" wrap="none" lIns="36000" tIns="0" rIns="36000" bIns="0" rtlCol="0">
                            <a:spAutoFit/>
                          </wps:bodyPr>
                        </wps:wsp>
                        <wps:wsp>
                          <wps:cNvPr id="1320254624" name="Shape 277"/>
                          <wps:cNvSpPr/>
                          <wps:spPr>
                            <a:xfrm>
                              <a:off x="342087" y="1229474"/>
                              <a:ext cx="904748" cy="300990"/>
                            </a:xfrm>
                            <a:custGeom>
                              <a:avLst/>
                              <a:gdLst/>
                              <a:ahLst/>
                              <a:cxnLst/>
                              <a:rect l="0" t="0" r="0" b="0"/>
                              <a:pathLst>
                                <a:path w="904748" h="300990">
                                  <a:moveTo>
                                    <a:pt x="0" y="300990"/>
                                  </a:moveTo>
                                  <a:cubicBezTo>
                                    <a:pt x="2921" y="300610"/>
                                    <a:pt x="12065" y="300228"/>
                                    <a:pt x="18034" y="298704"/>
                                  </a:cubicBezTo>
                                  <a:cubicBezTo>
                                    <a:pt x="24130" y="297180"/>
                                    <a:pt x="30099" y="294894"/>
                                    <a:pt x="36195" y="291846"/>
                                  </a:cubicBezTo>
                                  <a:cubicBezTo>
                                    <a:pt x="42164" y="288925"/>
                                    <a:pt x="48260" y="285115"/>
                                    <a:pt x="54229" y="280797"/>
                                  </a:cubicBezTo>
                                  <a:cubicBezTo>
                                    <a:pt x="60325" y="276352"/>
                                    <a:pt x="66294" y="271272"/>
                                    <a:pt x="72390" y="265685"/>
                                  </a:cubicBezTo>
                                  <a:cubicBezTo>
                                    <a:pt x="78359" y="260096"/>
                                    <a:pt x="84455" y="253873"/>
                                    <a:pt x="90424" y="247142"/>
                                  </a:cubicBezTo>
                                  <a:cubicBezTo>
                                    <a:pt x="96520" y="240538"/>
                                    <a:pt x="102489" y="233299"/>
                                    <a:pt x="108585" y="225806"/>
                                  </a:cubicBezTo>
                                  <a:cubicBezTo>
                                    <a:pt x="114554" y="218440"/>
                                    <a:pt x="120650" y="210439"/>
                                    <a:pt x="126619" y="202438"/>
                                  </a:cubicBezTo>
                                  <a:cubicBezTo>
                                    <a:pt x="132715" y="194311"/>
                                    <a:pt x="138684" y="185928"/>
                                    <a:pt x="144780" y="177546"/>
                                  </a:cubicBezTo>
                                  <a:cubicBezTo>
                                    <a:pt x="150749" y="169164"/>
                                    <a:pt x="156718" y="160528"/>
                                    <a:pt x="162814" y="152019"/>
                                  </a:cubicBezTo>
                                  <a:cubicBezTo>
                                    <a:pt x="168783" y="143637"/>
                                    <a:pt x="174879" y="135001"/>
                                    <a:pt x="180848" y="126746"/>
                                  </a:cubicBezTo>
                                  <a:cubicBezTo>
                                    <a:pt x="186944" y="118491"/>
                                    <a:pt x="192913" y="110236"/>
                                    <a:pt x="199009" y="102362"/>
                                  </a:cubicBezTo>
                                  <a:cubicBezTo>
                                    <a:pt x="204978" y="94361"/>
                                    <a:pt x="211074" y="86741"/>
                                    <a:pt x="217043" y="79375"/>
                                  </a:cubicBezTo>
                                  <a:cubicBezTo>
                                    <a:pt x="223139" y="72136"/>
                                    <a:pt x="229108" y="65151"/>
                                    <a:pt x="235204" y="58674"/>
                                  </a:cubicBezTo>
                                  <a:cubicBezTo>
                                    <a:pt x="241173" y="52197"/>
                                    <a:pt x="247269" y="46101"/>
                                    <a:pt x="253238" y="40640"/>
                                  </a:cubicBezTo>
                                  <a:cubicBezTo>
                                    <a:pt x="259334" y="35179"/>
                                    <a:pt x="265303" y="30099"/>
                                    <a:pt x="271399" y="25654"/>
                                  </a:cubicBezTo>
                                  <a:cubicBezTo>
                                    <a:pt x="277368" y="21210"/>
                                    <a:pt x="283464" y="17272"/>
                                    <a:pt x="289433" y="13970"/>
                                  </a:cubicBezTo>
                                  <a:cubicBezTo>
                                    <a:pt x="295529" y="10668"/>
                                    <a:pt x="301498" y="8001"/>
                                    <a:pt x="307594" y="5842"/>
                                  </a:cubicBezTo>
                                  <a:cubicBezTo>
                                    <a:pt x="313563" y="3811"/>
                                    <a:pt x="319659" y="2286"/>
                                    <a:pt x="325628" y="1270"/>
                                  </a:cubicBezTo>
                                  <a:cubicBezTo>
                                    <a:pt x="331724" y="381"/>
                                    <a:pt x="337693" y="0"/>
                                    <a:pt x="343789" y="254"/>
                                  </a:cubicBezTo>
                                  <a:cubicBezTo>
                                    <a:pt x="349758" y="508"/>
                                    <a:pt x="355854" y="1270"/>
                                    <a:pt x="361823" y="2540"/>
                                  </a:cubicBezTo>
                                  <a:cubicBezTo>
                                    <a:pt x="367919" y="3811"/>
                                    <a:pt x="373888" y="5715"/>
                                    <a:pt x="379984" y="8001"/>
                                  </a:cubicBezTo>
                                  <a:cubicBezTo>
                                    <a:pt x="385953" y="10287"/>
                                    <a:pt x="392049" y="13081"/>
                                    <a:pt x="398018" y="16256"/>
                                  </a:cubicBezTo>
                                  <a:cubicBezTo>
                                    <a:pt x="404114" y="19431"/>
                                    <a:pt x="410083" y="22987"/>
                                    <a:pt x="416179" y="26924"/>
                                  </a:cubicBezTo>
                                  <a:cubicBezTo>
                                    <a:pt x="422148" y="30861"/>
                                    <a:pt x="428244" y="35179"/>
                                    <a:pt x="434213" y="39751"/>
                                  </a:cubicBezTo>
                                  <a:cubicBezTo>
                                    <a:pt x="440309" y="44196"/>
                                    <a:pt x="446278" y="49149"/>
                                    <a:pt x="452374" y="54229"/>
                                  </a:cubicBezTo>
                                  <a:cubicBezTo>
                                    <a:pt x="458343" y="59182"/>
                                    <a:pt x="464439" y="64516"/>
                                    <a:pt x="470408" y="69850"/>
                                  </a:cubicBezTo>
                                  <a:cubicBezTo>
                                    <a:pt x="476504" y="75311"/>
                                    <a:pt x="482473" y="80899"/>
                                    <a:pt x="488569" y="86487"/>
                                  </a:cubicBezTo>
                                  <a:cubicBezTo>
                                    <a:pt x="494538" y="92075"/>
                                    <a:pt x="500634" y="97790"/>
                                    <a:pt x="506603" y="103505"/>
                                  </a:cubicBezTo>
                                  <a:lnTo>
                                    <a:pt x="524764" y="120650"/>
                                  </a:lnTo>
                                  <a:cubicBezTo>
                                    <a:pt x="530733" y="126365"/>
                                    <a:pt x="536829" y="132080"/>
                                    <a:pt x="542798" y="137668"/>
                                  </a:cubicBezTo>
                                  <a:cubicBezTo>
                                    <a:pt x="548894" y="143256"/>
                                    <a:pt x="554863" y="148844"/>
                                    <a:pt x="560959" y="154178"/>
                                  </a:cubicBezTo>
                                  <a:cubicBezTo>
                                    <a:pt x="566928" y="159639"/>
                                    <a:pt x="573024" y="164973"/>
                                    <a:pt x="578993" y="170180"/>
                                  </a:cubicBezTo>
                                  <a:cubicBezTo>
                                    <a:pt x="585089" y="175261"/>
                                    <a:pt x="591058" y="180340"/>
                                    <a:pt x="597154" y="185166"/>
                                  </a:cubicBezTo>
                                  <a:cubicBezTo>
                                    <a:pt x="603123" y="190119"/>
                                    <a:pt x="609219" y="194818"/>
                                    <a:pt x="615188" y="199263"/>
                                  </a:cubicBezTo>
                                  <a:cubicBezTo>
                                    <a:pt x="621157" y="203836"/>
                                    <a:pt x="627253" y="208153"/>
                                    <a:pt x="633222" y="212344"/>
                                  </a:cubicBezTo>
                                  <a:cubicBezTo>
                                    <a:pt x="639318" y="216536"/>
                                    <a:pt x="645287" y="220472"/>
                                    <a:pt x="651383" y="224282"/>
                                  </a:cubicBezTo>
                                  <a:cubicBezTo>
                                    <a:pt x="657352" y="228092"/>
                                    <a:pt x="663448" y="231648"/>
                                    <a:pt x="669417" y="235077"/>
                                  </a:cubicBezTo>
                                  <a:cubicBezTo>
                                    <a:pt x="675513" y="238506"/>
                                    <a:pt x="681482" y="241681"/>
                                    <a:pt x="687578" y="244729"/>
                                  </a:cubicBezTo>
                                  <a:cubicBezTo>
                                    <a:pt x="693547" y="247777"/>
                                    <a:pt x="699643" y="250698"/>
                                    <a:pt x="705612" y="253365"/>
                                  </a:cubicBezTo>
                                  <a:cubicBezTo>
                                    <a:pt x="711708" y="256032"/>
                                    <a:pt x="717677" y="258572"/>
                                    <a:pt x="723773" y="260859"/>
                                  </a:cubicBezTo>
                                  <a:cubicBezTo>
                                    <a:pt x="729742" y="263271"/>
                                    <a:pt x="735838" y="265430"/>
                                    <a:pt x="741807" y="267462"/>
                                  </a:cubicBezTo>
                                  <a:cubicBezTo>
                                    <a:pt x="747903" y="269494"/>
                                    <a:pt x="753872" y="271399"/>
                                    <a:pt x="759968" y="273177"/>
                                  </a:cubicBezTo>
                                  <a:cubicBezTo>
                                    <a:pt x="765937" y="274955"/>
                                    <a:pt x="772033" y="276606"/>
                                    <a:pt x="778002" y="278130"/>
                                  </a:cubicBezTo>
                                  <a:cubicBezTo>
                                    <a:pt x="784098" y="279654"/>
                                    <a:pt x="790067" y="280924"/>
                                    <a:pt x="796163" y="282194"/>
                                  </a:cubicBezTo>
                                  <a:cubicBezTo>
                                    <a:pt x="802132" y="283591"/>
                                    <a:pt x="808228" y="284735"/>
                                    <a:pt x="814197" y="285750"/>
                                  </a:cubicBezTo>
                                  <a:cubicBezTo>
                                    <a:pt x="820293" y="286893"/>
                                    <a:pt x="826262" y="287782"/>
                                    <a:pt x="832358" y="288671"/>
                                  </a:cubicBezTo>
                                  <a:cubicBezTo>
                                    <a:pt x="838327" y="289561"/>
                                    <a:pt x="844423" y="290449"/>
                                    <a:pt x="850392" y="291085"/>
                                  </a:cubicBezTo>
                                  <a:cubicBezTo>
                                    <a:pt x="856488" y="291846"/>
                                    <a:pt x="862457" y="292481"/>
                                    <a:pt x="868553" y="293116"/>
                                  </a:cubicBezTo>
                                  <a:cubicBezTo>
                                    <a:pt x="874522" y="293751"/>
                                    <a:pt x="880618" y="294260"/>
                                    <a:pt x="886587" y="294767"/>
                                  </a:cubicBezTo>
                                  <a:cubicBezTo>
                                    <a:pt x="892683" y="295275"/>
                                    <a:pt x="900938" y="295784"/>
                                    <a:pt x="904748" y="296164"/>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55775419" name="Rectangle 282"/>
                          <wps:cNvSpPr/>
                          <wps:spPr>
                            <a:xfrm>
                              <a:off x="1296555" y="1493179"/>
                              <a:ext cx="129812" cy="217992"/>
                            </a:xfrm>
                            <a:prstGeom prst="rect">
                              <a:avLst/>
                            </a:prstGeom>
                            <a:ln>
                              <a:noFill/>
                            </a:ln>
                          </wps:spPr>
                          <wps:txbx>
                            <w:txbxContent>
                              <w:p w14:paraId="45162237" w14:textId="77777777" w:rsidR="00F24AFE" w:rsidRPr="00A275BE" w:rsidRDefault="00F24AFE" w:rsidP="00980684">
                                <w:pPr>
                                  <w:rPr>
                                    <w:rFonts w:ascii="Book Antiqua" w:hAnsi="Book Antiqua"/>
                                    <w:i/>
                                    <w:iCs/>
                                    <w:sz w:val="18"/>
                                    <w:szCs w:val="18"/>
                                  </w:rPr>
                                </w:pPr>
                                <w:r w:rsidRPr="00A275BE">
                                  <w:rPr>
                                    <w:rFonts w:ascii="Book Antiqua" w:hAnsi="Book Antiqua"/>
                                    <w:i/>
                                    <w:iCs/>
                                    <w:sz w:val="18"/>
                                    <w:szCs w:val="18"/>
                                  </w:rPr>
                                  <w:t>v</w:t>
                                </w:r>
                              </w:p>
                            </w:txbxContent>
                          </wps:txbx>
                          <wps:bodyPr horzOverflow="overflow" vert="horz" wrap="none" lIns="36000" tIns="0" rIns="36000" bIns="0" rtlCol="0">
                            <a:spAutoFit/>
                          </wps:bodyPr>
                        </wps:wsp>
                        <wps:wsp>
                          <wps:cNvPr id="451131733" name="Rectangle 286"/>
                          <wps:cNvSpPr/>
                          <wps:spPr>
                            <a:xfrm>
                              <a:off x="367695" y="894526"/>
                              <a:ext cx="237149" cy="217992"/>
                            </a:xfrm>
                            <a:prstGeom prst="rect">
                              <a:avLst/>
                            </a:prstGeom>
                            <a:ln>
                              <a:noFill/>
                            </a:ln>
                          </wps:spPr>
                          <wps:txbx>
                            <w:txbxContent>
                              <w:p w14:paraId="0969580E" w14:textId="2DB47E5D" w:rsidR="00F24AFE" w:rsidRPr="00980684" w:rsidRDefault="00980684" w:rsidP="00980684">
                                <w:pPr>
                                  <w:rPr>
                                    <w:sz w:val="18"/>
                                    <w:szCs w:val="18"/>
                                  </w:rPr>
                                </w:pPr>
                                <w:r w:rsidRPr="00A275BE">
                                  <w:rPr>
                                    <w:i/>
                                    <w:iCs/>
                                    <w:sz w:val="18"/>
                                    <w:szCs w:val="18"/>
                                  </w:rPr>
                                  <w:t>f</w:t>
                                </w:r>
                                <w:r w:rsidRPr="00980684">
                                  <w:rPr>
                                    <w:sz w:val="18"/>
                                    <w:szCs w:val="18"/>
                                  </w:rPr>
                                  <w:t>(</w:t>
                                </w:r>
                                <w:r w:rsidRPr="00A275BE">
                                  <w:rPr>
                                    <w:rFonts w:ascii="Book Antiqua" w:hAnsi="Book Antiqua"/>
                                    <w:i/>
                                    <w:iCs/>
                                    <w:sz w:val="18"/>
                                    <w:szCs w:val="18"/>
                                  </w:rPr>
                                  <w:t>v</w:t>
                                </w:r>
                                <w:r w:rsidRPr="00980684">
                                  <w:rPr>
                                    <w:sz w:val="18"/>
                                    <w:szCs w:val="18"/>
                                  </w:rPr>
                                  <w:t>)</w:t>
                                </w:r>
                              </w:p>
                            </w:txbxContent>
                          </wps:txbx>
                          <wps:bodyPr horzOverflow="overflow" vert="horz" wrap="none" lIns="36000" tIns="0" rIns="36000" bIns="0" rtlCol="0">
                            <a:spAutoFit/>
                          </wps:bodyPr>
                        </wps:wsp>
                        <wps:wsp>
                          <wps:cNvPr id="67370575" name="Rectangle 293"/>
                          <wps:cNvSpPr/>
                          <wps:spPr>
                            <a:xfrm>
                              <a:off x="187251" y="1414317"/>
                              <a:ext cx="154582" cy="217992"/>
                            </a:xfrm>
                            <a:prstGeom prst="rect">
                              <a:avLst/>
                            </a:prstGeom>
                            <a:ln>
                              <a:noFill/>
                            </a:ln>
                          </wps:spPr>
                          <wps:txbx>
                            <w:txbxContent>
                              <w:p w14:paraId="1AA8E1E9" w14:textId="77777777" w:rsidR="00F24AFE" w:rsidRPr="008E492F" w:rsidRDefault="00F24AFE" w:rsidP="00980684">
                                <w:pPr>
                                  <w:rPr>
                                    <w:i/>
                                    <w:iCs/>
                                    <w:sz w:val="18"/>
                                    <w:szCs w:val="18"/>
                                  </w:rPr>
                                </w:pPr>
                                <w:r w:rsidRPr="008E492F">
                                  <w:rPr>
                                    <w:i/>
                                    <w:iCs/>
                                    <w:sz w:val="18"/>
                                    <w:szCs w:val="18"/>
                                  </w:rPr>
                                  <w:t>O</w:t>
                                </w:r>
                              </w:p>
                            </w:txbxContent>
                          </wps:txbx>
                          <wps:bodyPr horzOverflow="overflow" vert="horz" wrap="none" lIns="36000" tIns="0" rIns="36000" bIns="0" rtlCol="0">
                            <a:spAutoFit/>
                          </wps:bodyPr>
                        </wps:wsp>
                        <wps:wsp>
                          <wps:cNvPr id="502163580" name="Shape 295"/>
                          <wps:cNvSpPr/>
                          <wps:spPr>
                            <a:xfrm>
                              <a:off x="341833" y="1107935"/>
                              <a:ext cx="761238" cy="420243"/>
                            </a:xfrm>
                            <a:custGeom>
                              <a:avLst/>
                              <a:gdLst/>
                              <a:ahLst/>
                              <a:cxnLst/>
                              <a:rect l="0" t="0" r="0" b="0"/>
                              <a:pathLst>
                                <a:path w="761238" h="420243">
                                  <a:moveTo>
                                    <a:pt x="0" y="420243"/>
                                  </a:moveTo>
                                  <a:cubicBezTo>
                                    <a:pt x="2540" y="419227"/>
                                    <a:pt x="10160" y="418084"/>
                                    <a:pt x="15240" y="413766"/>
                                  </a:cubicBezTo>
                                  <a:cubicBezTo>
                                    <a:pt x="20320" y="409575"/>
                                    <a:pt x="25400" y="403099"/>
                                    <a:pt x="30353" y="394970"/>
                                  </a:cubicBezTo>
                                  <a:cubicBezTo>
                                    <a:pt x="35433" y="386842"/>
                                    <a:pt x="40513" y="376555"/>
                                    <a:pt x="45593" y="364999"/>
                                  </a:cubicBezTo>
                                  <a:cubicBezTo>
                                    <a:pt x="50673" y="353568"/>
                                    <a:pt x="55753" y="340106"/>
                                    <a:pt x="60833" y="325882"/>
                                  </a:cubicBezTo>
                                  <a:cubicBezTo>
                                    <a:pt x="65913" y="311785"/>
                                    <a:pt x="70993" y="296037"/>
                                    <a:pt x="76073" y="280162"/>
                                  </a:cubicBezTo>
                                  <a:cubicBezTo>
                                    <a:pt x="81153" y="264287"/>
                                    <a:pt x="86233" y="247397"/>
                                    <a:pt x="91313" y="230759"/>
                                  </a:cubicBezTo>
                                  <a:cubicBezTo>
                                    <a:pt x="96393" y="214123"/>
                                    <a:pt x="101473" y="196977"/>
                                    <a:pt x="106553" y="180594"/>
                                  </a:cubicBezTo>
                                  <a:cubicBezTo>
                                    <a:pt x="111633" y="164338"/>
                                    <a:pt x="116713" y="147828"/>
                                    <a:pt x="121793" y="132715"/>
                                  </a:cubicBezTo>
                                  <a:cubicBezTo>
                                    <a:pt x="126873" y="117602"/>
                                    <a:pt x="131953" y="102870"/>
                                    <a:pt x="137033" y="89662"/>
                                  </a:cubicBezTo>
                                  <a:cubicBezTo>
                                    <a:pt x="142113" y="76581"/>
                                    <a:pt x="147193" y="64262"/>
                                    <a:pt x="152273" y="53722"/>
                                  </a:cubicBezTo>
                                  <a:cubicBezTo>
                                    <a:pt x="157353" y="43180"/>
                                    <a:pt x="162433" y="33909"/>
                                    <a:pt x="167513" y="26416"/>
                                  </a:cubicBezTo>
                                  <a:cubicBezTo>
                                    <a:pt x="172466" y="18924"/>
                                    <a:pt x="177546" y="12954"/>
                                    <a:pt x="182626" y="8763"/>
                                  </a:cubicBezTo>
                                  <a:cubicBezTo>
                                    <a:pt x="187706" y="4445"/>
                                    <a:pt x="192786" y="1905"/>
                                    <a:pt x="197866" y="1016"/>
                                  </a:cubicBezTo>
                                  <a:cubicBezTo>
                                    <a:pt x="202946" y="0"/>
                                    <a:pt x="208026" y="762"/>
                                    <a:pt x="213106" y="2794"/>
                                  </a:cubicBezTo>
                                  <a:cubicBezTo>
                                    <a:pt x="218186" y="4953"/>
                                    <a:pt x="223266" y="8636"/>
                                    <a:pt x="228346" y="13589"/>
                                  </a:cubicBezTo>
                                  <a:cubicBezTo>
                                    <a:pt x="233426" y="18415"/>
                                    <a:pt x="238506" y="24765"/>
                                    <a:pt x="243586" y="31877"/>
                                  </a:cubicBezTo>
                                  <a:cubicBezTo>
                                    <a:pt x="248666" y="39116"/>
                                    <a:pt x="253746" y="47499"/>
                                    <a:pt x="258826" y="56515"/>
                                  </a:cubicBezTo>
                                  <a:cubicBezTo>
                                    <a:pt x="263906" y="65405"/>
                                    <a:pt x="268986" y="75438"/>
                                    <a:pt x="274066" y="85599"/>
                                  </a:cubicBezTo>
                                  <a:cubicBezTo>
                                    <a:pt x="279146" y="95885"/>
                                    <a:pt x="284226" y="106807"/>
                                    <a:pt x="289306" y="117856"/>
                                  </a:cubicBezTo>
                                  <a:cubicBezTo>
                                    <a:pt x="294386" y="128778"/>
                                    <a:pt x="299466" y="140208"/>
                                    <a:pt x="304546" y="151511"/>
                                  </a:cubicBezTo>
                                  <a:cubicBezTo>
                                    <a:pt x="309626" y="162687"/>
                                    <a:pt x="314706" y="174117"/>
                                    <a:pt x="319659" y="185293"/>
                                  </a:cubicBezTo>
                                  <a:cubicBezTo>
                                    <a:pt x="324739" y="196342"/>
                                    <a:pt x="329819" y="207391"/>
                                    <a:pt x="334899" y="218059"/>
                                  </a:cubicBezTo>
                                  <a:cubicBezTo>
                                    <a:pt x="339979" y="228600"/>
                                    <a:pt x="345059" y="239014"/>
                                    <a:pt x="350139" y="248920"/>
                                  </a:cubicBezTo>
                                  <a:cubicBezTo>
                                    <a:pt x="355219" y="258700"/>
                                    <a:pt x="360299" y="268225"/>
                                    <a:pt x="365379" y="277241"/>
                                  </a:cubicBezTo>
                                  <a:cubicBezTo>
                                    <a:pt x="370459" y="286131"/>
                                    <a:pt x="375539" y="294640"/>
                                    <a:pt x="380619" y="302641"/>
                                  </a:cubicBezTo>
                                  <a:cubicBezTo>
                                    <a:pt x="385699" y="310515"/>
                                    <a:pt x="390779" y="318008"/>
                                    <a:pt x="395859" y="324866"/>
                                  </a:cubicBezTo>
                                  <a:cubicBezTo>
                                    <a:pt x="400939" y="331725"/>
                                    <a:pt x="406019" y="338075"/>
                                    <a:pt x="411099" y="344043"/>
                                  </a:cubicBezTo>
                                  <a:cubicBezTo>
                                    <a:pt x="416179" y="349885"/>
                                    <a:pt x="421259" y="355219"/>
                                    <a:pt x="426339" y="360173"/>
                                  </a:cubicBezTo>
                                  <a:cubicBezTo>
                                    <a:pt x="431419" y="365125"/>
                                    <a:pt x="436499" y="369570"/>
                                    <a:pt x="441579" y="373507"/>
                                  </a:cubicBezTo>
                                  <a:cubicBezTo>
                                    <a:pt x="446659" y="377572"/>
                                    <a:pt x="451739" y="381127"/>
                                    <a:pt x="456819" y="384429"/>
                                  </a:cubicBezTo>
                                  <a:cubicBezTo>
                                    <a:pt x="461772" y="387731"/>
                                    <a:pt x="466852" y="390525"/>
                                    <a:pt x="471932" y="393192"/>
                                  </a:cubicBezTo>
                                  <a:cubicBezTo>
                                    <a:pt x="477012" y="395732"/>
                                    <a:pt x="482092" y="398018"/>
                                    <a:pt x="487172" y="400050"/>
                                  </a:cubicBezTo>
                                  <a:cubicBezTo>
                                    <a:pt x="492252" y="402082"/>
                                    <a:pt x="497332" y="403860"/>
                                    <a:pt x="502412" y="405384"/>
                                  </a:cubicBezTo>
                                  <a:cubicBezTo>
                                    <a:pt x="507492" y="406908"/>
                                    <a:pt x="512572" y="408305"/>
                                    <a:pt x="517652" y="409449"/>
                                  </a:cubicBezTo>
                                  <a:cubicBezTo>
                                    <a:pt x="522732" y="410591"/>
                                    <a:pt x="527812" y="411607"/>
                                    <a:pt x="532892" y="412497"/>
                                  </a:cubicBezTo>
                                  <a:cubicBezTo>
                                    <a:pt x="537972" y="413385"/>
                                    <a:pt x="543052" y="414148"/>
                                    <a:pt x="548132" y="414782"/>
                                  </a:cubicBezTo>
                                  <a:cubicBezTo>
                                    <a:pt x="553212" y="415417"/>
                                    <a:pt x="558292" y="415925"/>
                                    <a:pt x="563372" y="416433"/>
                                  </a:cubicBezTo>
                                  <a:cubicBezTo>
                                    <a:pt x="568452" y="416814"/>
                                    <a:pt x="573532" y="417195"/>
                                    <a:pt x="578612" y="417576"/>
                                  </a:cubicBezTo>
                                  <a:cubicBezTo>
                                    <a:pt x="583692" y="417957"/>
                                    <a:pt x="588772" y="418211"/>
                                    <a:pt x="593852" y="418465"/>
                                  </a:cubicBezTo>
                                  <a:cubicBezTo>
                                    <a:pt x="598932" y="418719"/>
                                    <a:pt x="604012" y="418847"/>
                                    <a:pt x="608965" y="418974"/>
                                  </a:cubicBezTo>
                                  <a:lnTo>
                                    <a:pt x="624205" y="419481"/>
                                  </a:lnTo>
                                  <a:lnTo>
                                    <a:pt x="639445" y="419735"/>
                                  </a:lnTo>
                                  <a:lnTo>
                                    <a:pt x="654685" y="419862"/>
                                  </a:lnTo>
                                  <a:lnTo>
                                    <a:pt x="669925" y="419989"/>
                                  </a:lnTo>
                                  <a:lnTo>
                                    <a:pt x="685165" y="420116"/>
                                  </a:lnTo>
                                  <a:lnTo>
                                    <a:pt x="700405" y="420116"/>
                                  </a:lnTo>
                                  <a:lnTo>
                                    <a:pt x="715645" y="420243"/>
                                  </a:lnTo>
                                  <a:lnTo>
                                    <a:pt x="761238" y="420243"/>
                                  </a:lnTo>
                                </a:path>
                              </a:pathLst>
                            </a:custGeom>
                            <a:noFill/>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57696032" name="Rectangle 298"/>
                          <wps:cNvSpPr/>
                          <wps:spPr>
                            <a:xfrm>
                              <a:off x="693056" y="1646806"/>
                              <a:ext cx="168555" cy="217992"/>
                            </a:xfrm>
                            <a:prstGeom prst="rect">
                              <a:avLst/>
                            </a:prstGeom>
                            <a:ln>
                              <a:noFill/>
                            </a:ln>
                          </wps:spPr>
                          <wps:txbx>
                            <w:txbxContent>
                              <w:p w14:paraId="0B89E347" w14:textId="77777777" w:rsidR="00F24AFE" w:rsidRPr="00980684" w:rsidRDefault="00F24AFE" w:rsidP="00980684">
                                <w:pPr>
                                  <w:rPr>
                                    <w:szCs w:val="21"/>
                                  </w:rPr>
                                </w:pPr>
                                <w:r w:rsidRPr="00980684">
                                  <w:rPr>
                                    <w:szCs w:val="21"/>
                                  </w:rPr>
                                  <w:t>A</w:t>
                                </w:r>
                              </w:p>
                            </w:txbxContent>
                          </wps:txbx>
                          <wps:bodyPr horzOverflow="overflow" vert="horz" wrap="none" lIns="36000" tIns="0" rIns="36000" bIns="0" rtlCol="0">
                            <a:spAutoFit/>
                          </wps:bodyPr>
                        </wps:wsp>
                        <wps:wsp>
                          <wps:cNvPr id="1865026304" name="Rectangle 302"/>
                          <wps:cNvSpPr/>
                          <wps:spPr>
                            <a:xfrm>
                              <a:off x="342093" y="1062619"/>
                              <a:ext cx="146325" cy="217992"/>
                            </a:xfrm>
                            <a:prstGeom prst="rect">
                              <a:avLst/>
                            </a:prstGeom>
                            <a:ln>
                              <a:noFill/>
                            </a:ln>
                          </wps:spPr>
                          <wps:txbx>
                            <w:txbxContent>
                              <w:p w14:paraId="237B318D" w14:textId="58B4E8C6" w:rsidR="00F24AFE" w:rsidRPr="00980684" w:rsidRDefault="00A275BE" w:rsidP="00980684">
                                <w:pPr>
                                  <w:rPr>
                                    <w:sz w:val="18"/>
                                    <w:szCs w:val="18"/>
                                  </w:rPr>
                                </w:pPr>
                                <w:r>
                                  <w:rPr>
                                    <w:rFonts w:cs="Times New Roman"/>
                                    <w:sz w:val="18"/>
                                    <w:szCs w:val="18"/>
                                  </w:rPr>
                                  <w:t>Ⅱ</w:t>
                                </w:r>
                              </w:p>
                            </w:txbxContent>
                          </wps:txbx>
                          <wps:bodyPr horzOverflow="overflow" vert="horz" wrap="none" lIns="36000" tIns="0" rIns="36000" bIns="0" rtlCol="0">
                            <a:spAutoFit/>
                          </wps:bodyPr>
                        </wps:wsp>
                        <wps:wsp>
                          <wps:cNvPr id="654153586" name="Rectangle 307"/>
                          <wps:cNvSpPr/>
                          <wps:spPr>
                            <a:xfrm>
                              <a:off x="831001" y="1145781"/>
                              <a:ext cx="110123" cy="217992"/>
                            </a:xfrm>
                            <a:prstGeom prst="rect">
                              <a:avLst/>
                            </a:prstGeom>
                            <a:ln>
                              <a:noFill/>
                            </a:ln>
                          </wps:spPr>
                          <wps:txbx>
                            <w:txbxContent>
                              <w:p w14:paraId="051047AC" w14:textId="77777777" w:rsidR="00F24AFE" w:rsidRPr="00980684" w:rsidRDefault="00F24AFE" w:rsidP="00980684">
                                <w:pPr>
                                  <w:rPr>
                                    <w:sz w:val="18"/>
                                    <w:szCs w:val="18"/>
                                  </w:rPr>
                                </w:pPr>
                                <w:r w:rsidRPr="00980684">
                                  <w:rPr>
                                    <w:sz w:val="18"/>
                                    <w:szCs w:val="18"/>
                                  </w:rPr>
                                  <w:t>I</w:t>
                                </w:r>
                              </w:p>
                            </w:txbxContent>
                          </wps:txbx>
                          <wps:bodyPr horzOverflow="overflow" vert="horz" wrap="none" lIns="36000" tIns="0" rIns="36000" bIns="0" rtlCol="0">
                            <a:spAutoFit/>
                          </wps:bodyPr>
                        </wps:wsp>
                        <wps:wsp>
                          <wps:cNvPr id="908645143" name="Shape 309"/>
                          <wps:cNvSpPr/>
                          <wps:spPr>
                            <a:xfrm>
                              <a:off x="2851480" y="1198866"/>
                              <a:ext cx="904748" cy="331598"/>
                            </a:xfrm>
                            <a:custGeom>
                              <a:avLst/>
                              <a:gdLst/>
                              <a:ahLst/>
                              <a:cxnLst/>
                              <a:rect l="0" t="0" r="0" b="0"/>
                              <a:pathLst>
                                <a:path w="904748" h="331598">
                                  <a:moveTo>
                                    <a:pt x="0" y="331598"/>
                                  </a:moveTo>
                                  <a:cubicBezTo>
                                    <a:pt x="2921" y="331217"/>
                                    <a:pt x="12065" y="330709"/>
                                    <a:pt x="18034" y="329057"/>
                                  </a:cubicBezTo>
                                  <a:cubicBezTo>
                                    <a:pt x="24130" y="327406"/>
                                    <a:pt x="30099" y="324867"/>
                                    <a:pt x="36195" y="321565"/>
                                  </a:cubicBezTo>
                                  <a:cubicBezTo>
                                    <a:pt x="42164" y="318263"/>
                                    <a:pt x="48260" y="314072"/>
                                    <a:pt x="54229" y="309245"/>
                                  </a:cubicBezTo>
                                  <a:cubicBezTo>
                                    <a:pt x="60325" y="304419"/>
                                    <a:pt x="66294" y="298831"/>
                                    <a:pt x="72390" y="292609"/>
                                  </a:cubicBezTo>
                                  <a:cubicBezTo>
                                    <a:pt x="78359" y="286513"/>
                                    <a:pt x="84455" y="279527"/>
                                    <a:pt x="90424" y="272289"/>
                                  </a:cubicBezTo>
                                  <a:cubicBezTo>
                                    <a:pt x="96520" y="264923"/>
                                    <a:pt x="102489" y="256922"/>
                                    <a:pt x="108585" y="248793"/>
                                  </a:cubicBezTo>
                                  <a:cubicBezTo>
                                    <a:pt x="114554" y="240539"/>
                                    <a:pt x="120650" y="231775"/>
                                    <a:pt x="126619" y="222886"/>
                                  </a:cubicBezTo>
                                  <a:cubicBezTo>
                                    <a:pt x="132715" y="213995"/>
                                    <a:pt x="138684" y="204725"/>
                                    <a:pt x="144780" y="195580"/>
                                  </a:cubicBezTo>
                                  <a:cubicBezTo>
                                    <a:pt x="150749" y="186310"/>
                                    <a:pt x="156845" y="176785"/>
                                    <a:pt x="162814" y="167514"/>
                                  </a:cubicBezTo>
                                  <a:cubicBezTo>
                                    <a:pt x="168910" y="158116"/>
                                    <a:pt x="174879" y="148718"/>
                                    <a:pt x="180975" y="139574"/>
                                  </a:cubicBezTo>
                                  <a:cubicBezTo>
                                    <a:pt x="186944" y="130429"/>
                                    <a:pt x="193040" y="121286"/>
                                    <a:pt x="199009" y="112650"/>
                                  </a:cubicBezTo>
                                  <a:cubicBezTo>
                                    <a:pt x="205105" y="103887"/>
                                    <a:pt x="211074" y="95377"/>
                                    <a:pt x="217043" y="87376"/>
                                  </a:cubicBezTo>
                                  <a:cubicBezTo>
                                    <a:pt x="223139" y="79375"/>
                                    <a:pt x="229108" y="71755"/>
                                    <a:pt x="235204" y="64643"/>
                                  </a:cubicBezTo>
                                  <a:cubicBezTo>
                                    <a:pt x="241173" y="57404"/>
                                    <a:pt x="247269" y="50800"/>
                                    <a:pt x="253238" y="44704"/>
                                  </a:cubicBezTo>
                                  <a:cubicBezTo>
                                    <a:pt x="259334" y="38608"/>
                                    <a:pt x="265303" y="33020"/>
                                    <a:pt x="271399" y="28194"/>
                                  </a:cubicBezTo>
                                  <a:cubicBezTo>
                                    <a:pt x="277368" y="23242"/>
                                    <a:pt x="283464" y="18924"/>
                                    <a:pt x="289433" y="15368"/>
                                  </a:cubicBezTo>
                                  <a:cubicBezTo>
                                    <a:pt x="295529" y="11685"/>
                                    <a:pt x="301498" y="8764"/>
                                    <a:pt x="307594" y="6350"/>
                                  </a:cubicBezTo>
                                  <a:cubicBezTo>
                                    <a:pt x="313563" y="4065"/>
                                    <a:pt x="319659" y="2414"/>
                                    <a:pt x="325628" y="1398"/>
                                  </a:cubicBezTo>
                                  <a:cubicBezTo>
                                    <a:pt x="331724" y="254"/>
                                    <a:pt x="337693" y="0"/>
                                    <a:pt x="343789" y="127"/>
                                  </a:cubicBezTo>
                                  <a:cubicBezTo>
                                    <a:pt x="349758" y="381"/>
                                    <a:pt x="355854" y="1270"/>
                                    <a:pt x="361823" y="2668"/>
                                  </a:cubicBezTo>
                                  <a:cubicBezTo>
                                    <a:pt x="367919" y="4065"/>
                                    <a:pt x="373888" y="6224"/>
                                    <a:pt x="379984" y="8637"/>
                                  </a:cubicBezTo>
                                  <a:cubicBezTo>
                                    <a:pt x="385953" y="11176"/>
                                    <a:pt x="392049" y="14351"/>
                                    <a:pt x="398018" y="17780"/>
                                  </a:cubicBezTo>
                                  <a:cubicBezTo>
                                    <a:pt x="404114" y="21210"/>
                                    <a:pt x="410083" y="25274"/>
                                    <a:pt x="416179" y="29592"/>
                                  </a:cubicBezTo>
                                  <a:cubicBezTo>
                                    <a:pt x="422148" y="33910"/>
                                    <a:pt x="428244" y="38608"/>
                                    <a:pt x="434213" y="43689"/>
                                  </a:cubicBezTo>
                                  <a:cubicBezTo>
                                    <a:pt x="440309" y="48642"/>
                                    <a:pt x="446278" y="54102"/>
                                    <a:pt x="452374" y="59564"/>
                                  </a:cubicBezTo>
                                  <a:cubicBezTo>
                                    <a:pt x="458343" y="65151"/>
                                    <a:pt x="464439" y="70993"/>
                                    <a:pt x="470408" y="76963"/>
                                  </a:cubicBezTo>
                                  <a:cubicBezTo>
                                    <a:pt x="476504" y="82804"/>
                                    <a:pt x="482473" y="89027"/>
                                    <a:pt x="488569" y="95124"/>
                                  </a:cubicBezTo>
                                  <a:cubicBezTo>
                                    <a:pt x="494538" y="101347"/>
                                    <a:pt x="500634" y="107697"/>
                                    <a:pt x="506603" y="113919"/>
                                  </a:cubicBezTo>
                                  <a:lnTo>
                                    <a:pt x="524764" y="132843"/>
                                  </a:lnTo>
                                  <a:cubicBezTo>
                                    <a:pt x="530733" y="139193"/>
                                    <a:pt x="536829" y="145416"/>
                                    <a:pt x="542798" y="151639"/>
                                  </a:cubicBezTo>
                                  <a:cubicBezTo>
                                    <a:pt x="548894" y="157735"/>
                                    <a:pt x="554863" y="163830"/>
                                    <a:pt x="560959" y="169800"/>
                                  </a:cubicBezTo>
                                  <a:cubicBezTo>
                                    <a:pt x="566928" y="175768"/>
                                    <a:pt x="573024" y="181738"/>
                                    <a:pt x="578993" y="187325"/>
                                  </a:cubicBezTo>
                                  <a:cubicBezTo>
                                    <a:pt x="585089" y="193041"/>
                                    <a:pt x="591058" y="198628"/>
                                    <a:pt x="597154" y="203963"/>
                                  </a:cubicBezTo>
                                  <a:cubicBezTo>
                                    <a:pt x="603123" y="209297"/>
                                    <a:pt x="609219" y="214503"/>
                                    <a:pt x="615188" y="219456"/>
                                  </a:cubicBezTo>
                                  <a:cubicBezTo>
                                    <a:pt x="621284" y="224537"/>
                                    <a:pt x="627253" y="229236"/>
                                    <a:pt x="633349" y="233807"/>
                                  </a:cubicBezTo>
                                  <a:cubicBezTo>
                                    <a:pt x="639318" y="238379"/>
                                    <a:pt x="645414" y="242825"/>
                                    <a:pt x="651383" y="247016"/>
                                  </a:cubicBezTo>
                                  <a:cubicBezTo>
                                    <a:pt x="657479" y="251206"/>
                                    <a:pt x="663448" y="255143"/>
                                    <a:pt x="669544" y="258953"/>
                                  </a:cubicBezTo>
                                  <a:cubicBezTo>
                                    <a:pt x="675513" y="262637"/>
                                    <a:pt x="681482" y="266193"/>
                                    <a:pt x="687578" y="269622"/>
                                  </a:cubicBezTo>
                                  <a:cubicBezTo>
                                    <a:pt x="693547" y="272924"/>
                                    <a:pt x="699643" y="276099"/>
                                    <a:pt x="705612" y="279019"/>
                                  </a:cubicBezTo>
                                  <a:cubicBezTo>
                                    <a:pt x="711708" y="282068"/>
                                    <a:pt x="717677" y="284735"/>
                                    <a:pt x="723773" y="287401"/>
                                  </a:cubicBezTo>
                                  <a:cubicBezTo>
                                    <a:pt x="729742" y="289942"/>
                                    <a:pt x="735838" y="292354"/>
                                    <a:pt x="741807" y="294641"/>
                                  </a:cubicBezTo>
                                  <a:cubicBezTo>
                                    <a:pt x="747903" y="296926"/>
                                    <a:pt x="753872" y="298959"/>
                                    <a:pt x="759968" y="300991"/>
                                  </a:cubicBezTo>
                                  <a:cubicBezTo>
                                    <a:pt x="765937" y="302895"/>
                                    <a:pt x="772033" y="304674"/>
                                    <a:pt x="778002" y="306325"/>
                                  </a:cubicBezTo>
                                  <a:cubicBezTo>
                                    <a:pt x="784098" y="307975"/>
                                    <a:pt x="790067" y="309500"/>
                                    <a:pt x="796163" y="310897"/>
                                  </a:cubicBezTo>
                                  <a:cubicBezTo>
                                    <a:pt x="802132" y="312293"/>
                                    <a:pt x="808228" y="313564"/>
                                    <a:pt x="814197" y="314834"/>
                                  </a:cubicBezTo>
                                  <a:cubicBezTo>
                                    <a:pt x="820293" y="315976"/>
                                    <a:pt x="826262" y="316993"/>
                                    <a:pt x="832358" y="318009"/>
                                  </a:cubicBezTo>
                                  <a:cubicBezTo>
                                    <a:pt x="838327" y="319025"/>
                                    <a:pt x="844423" y="319914"/>
                                    <a:pt x="850392" y="320675"/>
                                  </a:cubicBezTo>
                                  <a:cubicBezTo>
                                    <a:pt x="856488" y="321565"/>
                                    <a:pt x="862457" y="322200"/>
                                    <a:pt x="868553" y="322962"/>
                                  </a:cubicBezTo>
                                  <a:cubicBezTo>
                                    <a:pt x="874522" y="323597"/>
                                    <a:pt x="880618" y="324104"/>
                                    <a:pt x="886587" y="324740"/>
                                  </a:cubicBezTo>
                                  <a:cubicBezTo>
                                    <a:pt x="892683" y="325248"/>
                                    <a:pt x="900938" y="325882"/>
                                    <a:pt x="904748" y="326137"/>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6849942" name="Rectangle 314"/>
                          <wps:cNvSpPr/>
                          <wps:spPr>
                            <a:xfrm>
                              <a:off x="3818057" y="1485641"/>
                              <a:ext cx="129812" cy="217992"/>
                            </a:xfrm>
                            <a:prstGeom prst="rect">
                              <a:avLst/>
                            </a:prstGeom>
                            <a:ln>
                              <a:noFill/>
                            </a:ln>
                          </wps:spPr>
                          <wps:txbx>
                            <w:txbxContent>
                              <w:p w14:paraId="247CCCBE" w14:textId="77777777" w:rsidR="00F24AFE" w:rsidRPr="00A275BE" w:rsidRDefault="00F24AFE" w:rsidP="00980684">
                                <w:pPr>
                                  <w:rPr>
                                    <w:rFonts w:ascii="Book Antiqua" w:hAnsi="Book Antiqua"/>
                                    <w:i/>
                                    <w:iCs/>
                                    <w:sz w:val="18"/>
                                    <w:szCs w:val="18"/>
                                  </w:rPr>
                                </w:pPr>
                                <w:r w:rsidRPr="00A275BE">
                                  <w:rPr>
                                    <w:rFonts w:ascii="Book Antiqua" w:hAnsi="Book Antiqua"/>
                                    <w:i/>
                                    <w:iCs/>
                                    <w:sz w:val="18"/>
                                    <w:szCs w:val="18"/>
                                  </w:rPr>
                                  <w:t>v</w:t>
                                </w:r>
                              </w:p>
                            </w:txbxContent>
                          </wps:txbx>
                          <wps:bodyPr horzOverflow="overflow" vert="horz" wrap="none" lIns="36000" tIns="0" rIns="36000" bIns="0" rtlCol="0">
                            <a:spAutoFit/>
                          </wps:bodyPr>
                        </wps:wsp>
                        <wps:wsp>
                          <wps:cNvPr id="531950464" name="Rectangle 318"/>
                          <wps:cNvSpPr/>
                          <wps:spPr>
                            <a:xfrm>
                              <a:off x="2892842" y="900391"/>
                              <a:ext cx="237149" cy="217992"/>
                            </a:xfrm>
                            <a:prstGeom prst="rect">
                              <a:avLst/>
                            </a:prstGeom>
                            <a:ln>
                              <a:noFill/>
                            </a:ln>
                          </wps:spPr>
                          <wps:txbx>
                            <w:txbxContent>
                              <w:p w14:paraId="12774533" w14:textId="6FC52B33" w:rsidR="00F24AFE" w:rsidRPr="00980684" w:rsidRDefault="00A50E15" w:rsidP="00980684">
                                <w:pPr>
                                  <w:rPr>
                                    <w:sz w:val="18"/>
                                    <w:szCs w:val="18"/>
                                  </w:rPr>
                                </w:pPr>
                                <w:r w:rsidRPr="00980684">
                                  <w:rPr>
                                    <w:i/>
                                    <w:iCs/>
                                    <w:sz w:val="18"/>
                                    <w:szCs w:val="18"/>
                                  </w:rPr>
                                  <w:t>f</w:t>
                                </w:r>
                                <w:r w:rsidRPr="00980684">
                                  <w:rPr>
                                    <w:sz w:val="18"/>
                                    <w:szCs w:val="18"/>
                                  </w:rPr>
                                  <w:t>(</w:t>
                                </w:r>
                                <w:r w:rsidRPr="00980684">
                                  <w:rPr>
                                    <w:rFonts w:ascii="Book Antiqua" w:hAnsi="Book Antiqua"/>
                                    <w:i/>
                                    <w:iCs/>
                                    <w:sz w:val="18"/>
                                    <w:szCs w:val="18"/>
                                  </w:rPr>
                                  <w:t>v</w:t>
                                </w:r>
                                <w:r w:rsidRPr="00980684">
                                  <w:rPr>
                                    <w:sz w:val="18"/>
                                    <w:szCs w:val="18"/>
                                  </w:rPr>
                                  <w:t>)</w:t>
                                </w:r>
                              </w:p>
                            </w:txbxContent>
                          </wps:txbx>
                          <wps:bodyPr horzOverflow="overflow" vert="horz" wrap="none" lIns="36000" tIns="0" rIns="36000" bIns="0" rtlCol="0">
                            <a:spAutoFit/>
                          </wps:bodyPr>
                        </wps:wsp>
                        <wps:wsp>
                          <wps:cNvPr id="263548871" name="Rectangle 325"/>
                          <wps:cNvSpPr/>
                          <wps:spPr>
                            <a:xfrm>
                              <a:off x="2720116" y="1427694"/>
                              <a:ext cx="154582" cy="217992"/>
                            </a:xfrm>
                            <a:prstGeom prst="rect">
                              <a:avLst/>
                            </a:prstGeom>
                            <a:ln>
                              <a:noFill/>
                            </a:ln>
                          </wps:spPr>
                          <wps:txbx>
                            <w:txbxContent>
                              <w:p w14:paraId="04A67CDD" w14:textId="77777777" w:rsidR="00F24AFE" w:rsidRPr="00A275BE" w:rsidRDefault="00F24AFE" w:rsidP="00980684">
                                <w:pPr>
                                  <w:rPr>
                                    <w:i/>
                                    <w:iCs/>
                                    <w:sz w:val="18"/>
                                    <w:szCs w:val="18"/>
                                  </w:rPr>
                                </w:pPr>
                                <w:r w:rsidRPr="00A275BE">
                                  <w:rPr>
                                    <w:i/>
                                    <w:iCs/>
                                    <w:sz w:val="18"/>
                                    <w:szCs w:val="18"/>
                                  </w:rPr>
                                  <w:t>O</w:t>
                                </w:r>
                              </w:p>
                            </w:txbxContent>
                          </wps:txbx>
                          <wps:bodyPr horzOverflow="overflow" vert="horz" wrap="none" lIns="36000" tIns="0" rIns="36000" bIns="0" rtlCol="0">
                            <a:spAutoFit/>
                          </wps:bodyPr>
                        </wps:wsp>
                        <wps:wsp>
                          <wps:cNvPr id="458111231" name="Rectangle 329"/>
                          <wps:cNvSpPr/>
                          <wps:spPr>
                            <a:xfrm>
                              <a:off x="3491162" y="1062642"/>
                              <a:ext cx="148231" cy="217992"/>
                            </a:xfrm>
                            <a:prstGeom prst="rect">
                              <a:avLst/>
                            </a:prstGeom>
                            <a:ln>
                              <a:noFill/>
                            </a:ln>
                          </wps:spPr>
                          <wps:txbx>
                            <w:txbxContent>
                              <w:p w14:paraId="5BA558AF" w14:textId="77777777" w:rsidR="00F24AFE" w:rsidRPr="00980684" w:rsidRDefault="00F24AFE" w:rsidP="00980684">
                                <w:pPr>
                                  <w:rPr>
                                    <w:sz w:val="18"/>
                                    <w:szCs w:val="18"/>
                                  </w:rPr>
                                </w:pPr>
                                <w:r w:rsidRPr="00980684">
                                  <w:rPr>
                                    <w:sz w:val="18"/>
                                    <w:szCs w:val="18"/>
                                  </w:rPr>
                                  <w:t>II</w:t>
                                </w:r>
                              </w:p>
                            </w:txbxContent>
                          </wps:txbx>
                          <wps:bodyPr horzOverflow="overflow" vert="horz" wrap="none" lIns="36000" tIns="0" rIns="36000" bIns="0" rtlCol="0">
                            <a:spAutoFit/>
                          </wps:bodyPr>
                        </wps:wsp>
                        <wps:wsp>
                          <wps:cNvPr id="1532609949" name="Rectangle 333"/>
                          <wps:cNvSpPr/>
                          <wps:spPr>
                            <a:xfrm>
                              <a:off x="2947792" y="1120969"/>
                              <a:ext cx="110123" cy="217992"/>
                            </a:xfrm>
                            <a:prstGeom prst="rect">
                              <a:avLst/>
                            </a:prstGeom>
                            <a:ln>
                              <a:noFill/>
                            </a:ln>
                          </wps:spPr>
                          <wps:txbx>
                            <w:txbxContent>
                              <w:p w14:paraId="758E774C" w14:textId="77777777" w:rsidR="00F24AFE" w:rsidRPr="00980684" w:rsidRDefault="00F24AFE" w:rsidP="00980684">
                                <w:pPr>
                                  <w:rPr>
                                    <w:sz w:val="18"/>
                                    <w:szCs w:val="18"/>
                                  </w:rPr>
                                </w:pPr>
                                <w:r w:rsidRPr="00980684">
                                  <w:rPr>
                                    <w:sz w:val="18"/>
                                    <w:szCs w:val="18"/>
                                  </w:rPr>
                                  <w:t>I</w:t>
                                </w:r>
                              </w:p>
                            </w:txbxContent>
                          </wps:txbx>
                          <wps:bodyPr horzOverflow="overflow" vert="horz" wrap="none" lIns="36000" tIns="0" rIns="36000" bIns="0" rtlCol="0">
                            <a:spAutoFit/>
                          </wps:bodyPr>
                        </wps:wsp>
                        <wps:wsp>
                          <wps:cNvPr id="1654804453" name="Shape 335"/>
                          <wps:cNvSpPr/>
                          <wps:spPr>
                            <a:xfrm>
                              <a:off x="2851099" y="1026528"/>
                              <a:ext cx="749681" cy="501523"/>
                            </a:xfrm>
                            <a:custGeom>
                              <a:avLst/>
                              <a:gdLst/>
                              <a:ahLst/>
                              <a:cxnLst/>
                              <a:rect l="0" t="0" r="0" b="0"/>
                              <a:pathLst>
                                <a:path w="749681" h="501523">
                                  <a:moveTo>
                                    <a:pt x="749681" y="501523"/>
                                  </a:moveTo>
                                  <a:cubicBezTo>
                                    <a:pt x="747141" y="500253"/>
                                    <a:pt x="739648" y="498856"/>
                                    <a:pt x="734695" y="493776"/>
                                  </a:cubicBezTo>
                                  <a:cubicBezTo>
                                    <a:pt x="729742" y="488823"/>
                                    <a:pt x="724662" y="481076"/>
                                    <a:pt x="719709" y="471424"/>
                                  </a:cubicBezTo>
                                  <a:cubicBezTo>
                                    <a:pt x="714756" y="461645"/>
                                    <a:pt x="709676" y="449326"/>
                                    <a:pt x="704723" y="435610"/>
                                  </a:cubicBezTo>
                                  <a:cubicBezTo>
                                    <a:pt x="699770" y="421894"/>
                                    <a:pt x="694690" y="405892"/>
                                    <a:pt x="689737" y="389001"/>
                                  </a:cubicBezTo>
                                  <a:cubicBezTo>
                                    <a:pt x="684657" y="372110"/>
                                    <a:pt x="679704" y="353313"/>
                                    <a:pt x="674751" y="334390"/>
                                  </a:cubicBezTo>
                                  <a:cubicBezTo>
                                    <a:pt x="669671" y="315468"/>
                                    <a:pt x="664718" y="295275"/>
                                    <a:pt x="659765" y="275463"/>
                                  </a:cubicBezTo>
                                  <a:cubicBezTo>
                                    <a:pt x="654685" y="255651"/>
                                    <a:pt x="649732" y="235077"/>
                                    <a:pt x="644779" y="215646"/>
                                  </a:cubicBezTo>
                                  <a:cubicBezTo>
                                    <a:pt x="639699" y="196088"/>
                                    <a:pt x="634746" y="176530"/>
                                    <a:pt x="629793" y="158496"/>
                                  </a:cubicBezTo>
                                  <a:cubicBezTo>
                                    <a:pt x="624713" y="140335"/>
                                    <a:pt x="619760" y="122809"/>
                                    <a:pt x="614807" y="107061"/>
                                  </a:cubicBezTo>
                                  <a:cubicBezTo>
                                    <a:pt x="609727" y="91439"/>
                                    <a:pt x="604774" y="76835"/>
                                    <a:pt x="599694" y="64262"/>
                                  </a:cubicBezTo>
                                  <a:cubicBezTo>
                                    <a:pt x="594741" y="51562"/>
                                    <a:pt x="589788" y="40513"/>
                                    <a:pt x="584708" y="31623"/>
                                  </a:cubicBezTo>
                                  <a:cubicBezTo>
                                    <a:pt x="579755" y="22606"/>
                                    <a:pt x="574802" y="15621"/>
                                    <a:pt x="569722" y="10540"/>
                                  </a:cubicBezTo>
                                  <a:cubicBezTo>
                                    <a:pt x="564769" y="5461"/>
                                    <a:pt x="559816" y="2413"/>
                                    <a:pt x="554736" y="1270"/>
                                  </a:cubicBezTo>
                                  <a:cubicBezTo>
                                    <a:pt x="549783" y="0"/>
                                    <a:pt x="544830" y="1015"/>
                                    <a:pt x="539750" y="3429"/>
                                  </a:cubicBezTo>
                                  <a:cubicBezTo>
                                    <a:pt x="534797" y="5969"/>
                                    <a:pt x="529844" y="10413"/>
                                    <a:pt x="524764" y="16256"/>
                                  </a:cubicBezTo>
                                  <a:cubicBezTo>
                                    <a:pt x="519811" y="21971"/>
                                    <a:pt x="514731" y="29590"/>
                                    <a:pt x="509778" y="38100"/>
                                  </a:cubicBezTo>
                                  <a:cubicBezTo>
                                    <a:pt x="504825" y="46736"/>
                                    <a:pt x="499745" y="56769"/>
                                    <a:pt x="494792" y="67437"/>
                                  </a:cubicBezTo>
                                  <a:cubicBezTo>
                                    <a:pt x="489839" y="78105"/>
                                    <a:pt x="484759" y="90043"/>
                                    <a:pt x="479806" y="102235"/>
                                  </a:cubicBezTo>
                                  <a:cubicBezTo>
                                    <a:pt x="474853" y="114427"/>
                                    <a:pt x="469773" y="127635"/>
                                    <a:pt x="464820" y="140715"/>
                                  </a:cubicBezTo>
                                  <a:cubicBezTo>
                                    <a:pt x="459867" y="153797"/>
                                    <a:pt x="454787" y="167386"/>
                                    <a:pt x="449834" y="180848"/>
                                  </a:cubicBezTo>
                                  <a:cubicBezTo>
                                    <a:pt x="444881" y="194183"/>
                                    <a:pt x="439801" y="207899"/>
                                    <a:pt x="434848" y="221107"/>
                                  </a:cubicBezTo>
                                  <a:cubicBezTo>
                                    <a:pt x="429768" y="234314"/>
                                    <a:pt x="424815" y="247523"/>
                                    <a:pt x="419862" y="260223"/>
                                  </a:cubicBezTo>
                                  <a:cubicBezTo>
                                    <a:pt x="414782" y="272796"/>
                                    <a:pt x="409829" y="285242"/>
                                    <a:pt x="404876" y="297053"/>
                                  </a:cubicBezTo>
                                  <a:cubicBezTo>
                                    <a:pt x="399796" y="308737"/>
                                    <a:pt x="394843" y="320167"/>
                                    <a:pt x="389890" y="330835"/>
                                  </a:cubicBezTo>
                                  <a:cubicBezTo>
                                    <a:pt x="384810" y="341503"/>
                                    <a:pt x="379857" y="351663"/>
                                    <a:pt x="374904" y="361061"/>
                                  </a:cubicBezTo>
                                  <a:cubicBezTo>
                                    <a:pt x="369824" y="370586"/>
                                    <a:pt x="364871" y="379476"/>
                                    <a:pt x="359918" y="387731"/>
                                  </a:cubicBezTo>
                                  <a:cubicBezTo>
                                    <a:pt x="354838" y="395859"/>
                                    <a:pt x="349885" y="403479"/>
                                    <a:pt x="344805" y="410590"/>
                                  </a:cubicBezTo>
                                  <a:cubicBezTo>
                                    <a:pt x="339852" y="417576"/>
                                    <a:pt x="334899" y="423926"/>
                                    <a:pt x="329819" y="429768"/>
                                  </a:cubicBezTo>
                                  <a:cubicBezTo>
                                    <a:pt x="324866" y="435737"/>
                                    <a:pt x="319913" y="440944"/>
                                    <a:pt x="314833" y="445770"/>
                                  </a:cubicBezTo>
                                  <a:cubicBezTo>
                                    <a:pt x="309880" y="450596"/>
                                    <a:pt x="304927" y="454913"/>
                                    <a:pt x="299847" y="458851"/>
                                  </a:cubicBezTo>
                                  <a:cubicBezTo>
                                    <a:pt x="294894" y="462661"/>
                                    <a:pt x="289941" y="466089"/>
                                    <a:pt x="284861" y="469138"/>
                                  </a:cubicBezTo>
                                  <a:cubicBezTo>
                                    <a:pt x="279908" y="472313"/>
                                    <a:pt x="274955" y="474980"/>
                                    <a:pt x="269875" y="477393"/>
                                  </a:cubicBezTo>
                                  <a:cubicBezTo>
                                    <a:pt x="264922" y="479806"/>
                                    <a:pt x="259842" y="481838"/>
                                    <a:pt x="254889" y="483743"/>
                                  </a:cubicBezTo>
                                  <a:cubicBezTo>
                                    <a:pt x="249936" y="485648"/>
                                    <a:pt x="244856" y="487172"/>
                                    <a:pt x="239903" y="488569"/>
                                  </a:cubicBezTo>
                                  <a:cubicBezTo>
                                    <a:pt x="234950" y="489965"/>
                                    <a:pt x="229870" y="491109"/>
                                    <a:pt x="224917" y="492252"/>
                                  </a:cubicBezTo>
                                  <a:cubicBezTo>
                                    <a:pt x="219964" y="493268"/>
                                    <a:pt x="214884" y="494157"/>
                                    <a:pt x="209931" y="494919"/>
                                  </a:cubicBezTo>
                                  <a:cubicBezTo>
                                    <a:pt x="204978" y="495681"/>
                                    <a:pt x="199898" y="496315"/>
                                    <a:pt x="194945" y="496951"/>
                                  </a:cubicBezTo>
                                  <a:cubicBezTo>
                                    <a:pt x="189992" y="497459"/>
                                    <a:pt x="184912" y="497967"/>
                                    <a:pt x="179959" y="498348"/>
                                  </a:cubicBezTo>
                                  <a:cubicBezTo>
                                    <a:pt x="175006" y="498729"/>
                                    <a:pt x="169926" y="498983"/>
                                    <a:pt x="164973" y="499363"/>
                                  </a:cubicBezTo>
                                  <a:cubicBezTo>
                                    <a:pt x="159893" y="499618"/>
                                    <a:pt x="154940" y="499872"/>
                                    <a:pt x="149987" y="499999"/>
                                  </a:cubicBezTo>
                                  <a:lnTo>
                                    <a:pt x="135001" y="500507"/>
                                  </a:lnTo>
                                  <a:lnTo>
                                    <a:pt x="120015" y="500888"/>
                                  </a:lnTo>
                                  <a:lnTo>
                                    <a:pt x="105029" y="501014"/>
                                  </a:lnTo>
                                  <a:lnTo>
                                    <a:pt x="90043" y="501269"/>
                                  </a:lnTo>
                                  <a:lnTo>
                                    <a:pt x="74930" y="501269"/>
                                  </a:lnTo>
                                  <a:lnTo>
                                    <a:pt x="59944" y="501396"/>
                                  </a:lnTo>
                                  <a:lnTo>
                                    <a:pt x="14986" y="501396"/>
                                  </a:lnTo>
                                  <a:lnTo>
                                    <a:pt x="0" y="501523"/>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08649864" name="Rectangle 338"/>
                          <wps:cNvSpPr/>
                          <wps:spPr>
                            <a:xfrm>
                              <a:off x="3278951" y="1647063"/>
                              <a:ext cx="161568" cy="217992"/>
                            </a:xfrm>
                            <a:prstGeom prst="rect">
                              <a:avLst/>
                            </a:prstGeom>
                            <a:ln>
                              <a:noFill/>
                            </a:ln>
                          </wps:spPr>
                          <wps:txbx>
                            <w:txbxContent>
                              <w:p w14:paraId="55D7DEA7" w14:textId="77777777" w:rsidR="00F24AFE" w:rsidRPr="00980684" w:rsidRDefault="00F24AFE" w:rsidP="00980684">
                                <w:pPr>
                                  <w:rPr>
                                    <w:szCs w:val="21"/>
                                  </w:rPr>
                                </w:pPr>
                                <w:r w:rsidRPr="00980684">
                                  <w:rPr>
                                    <w:szCs w:val="21"/>
                                  </w:rPr>
                                  <w:t>C</w:t>
                                </w:r>
                              </w:p>
                            </w:txbxContent>
                          </wps:txbx>
                          <wps:bodyPr horzOverflow="overflow" vert="horz" wrap="none" lIns="36000" tIns="0" rIns="36000" bIns="0" rtlCol="0">
                            <a:spAutoFit/>
                          </wps:bodyPr>
                        </wps:wsp>
                        <wps:wsp>
                          <wps:cNvPr id="794872222" name="Shape 340"/>
                          <wps:cNvSpPr/>
                          <wps:spPr>
                            <a:xfrm>
                              <a:off x="4111193" y="1198866"/>
                              <a:ext cx="904748" cy="331598"/>
                            </a:xfrm>
                            <a:custGeom>
                              <a:avLst/>
                              <a:gdLst/>
                              <a:ahLst/>
                              <a:cxnLst/>
                              <a:rect l="0" t="0" r="0" b="0"/>
                              <a:pathLst>
                                <a:path w="904748" h="331598">
                                  <a:moveTo>
                                    <a:pt x="0" y="331598"/>
                                  </a:moveTo>
                                  <a:cubicBezTo>
                                    <a:pt x="3048" y="331217"/>
                                    <a:pt x="12065" y="330709"/>
                                    <a:pt x="18161" y="329057"/>
                                  </a:cubicBezTo>
                                  <a:cubicBezTo>
                                    <a:pt x="24130" y="327406"/>
                                    <a:pt x="30226" y="324867"/>
                                    <a:pt x="36195" y="321565"/>
                                  </a:cubicBezTo>
                                  <a:cubicBezTo>
                                    <a:pt x="42291" y="318263"/>
                                    <a:pt x="48260" y="314072"/>
                                    <a:pt x="54356" y="309245"/>
                                  </a:cubicBezTo>
                                  <a:cubicBezTo>
                                    <a:pt x="60325" y="304419"/>
                                    <a:pt x="66421" y="298831"/>
                                    <a:pt x="72390" y="292609"/>
                                  </a:cubicBezTo>
                                  <a:cubicBezTo>
                                    <a:pt x="78486" y="286513"/>
                                    <a:pt x="84455" y="279527"/>
                                    <a:pt x="90551" y="272289"/>
                                  </a:cubicBezTo>
                                  <a:cubicBezTo>
                                    <a:pt x="96520" y="264923"/>
                                    <a:pt x="102616" y="256922"/>
                                    <a:pt x="108585" y="248793"/>
                                  </a:cubicBezTo>
                                  <a:cubicBezTo>
                                    <a:pt x="114681" y="240539"/>
                                    <a:pt x="120650" y="231775"/>
                                    <a:pt x="126746" y="222886"/>
                                  </a:cubicBezTo>
                                  <a:cubicBezTo>
                                    <a:pt x="132715" y="213995"/>
                                    <a:pt x="138811" y="204725"/>
                                    <a:pt x="144780" y="195580"/>
                                  </a:cubicBezTo>
                                  <a:cubicBezTo>
                                    <a:pt x="150876" y="186310"/>
                                    <a:pt x="156845" y="176785"/>
                                    <a:pt x="162941" y="167514"/>
                                  </a:cubicBezTo>
                                  <a:cubicBezTo>
                                    <a:pt x="168910" y="158116"/>
                                    <a:pt x="175006" y="148718"/>
                                    <a:pt x="180975" y="139574"/>
                                  </a:cubicBezTo>
                                  <a:cubicBezTo>
                                    <a:pt x="187071" y="130429"/>
                                    <a:pt x="193040" y="121286"/>
                                    <a:pt x="199136" y="112650"/>
                                  </a:cubicBezTo>
                                  <a:cubicBezTo>
                                    <a:pt x="205105" y="103887"/>
                                    <a:pt x="211201" y="95377"/>
                                    <a:pt x="217170" y="87376"/>
                                  </a:cubicBezTo>
                                  <a:cubicBezTo>
                                    <a:pt x="223266" y="79375"/>
                                    <a:pt x="229235" y="71755"/>
                                    <a:pt x="235331" y="64643"/>
                                  </a:cubicBezTo>
                                  <a:cubicBezTo>
                                    <a:pt x="241300" y="57404"/>
                                    <a:pt x="247396" y="50800"/>
                                    <a:pt x="253365" y="44704"/>
                                  </a:cubicBezTo>
                                  <a:cubicBezTo>
                                    <a:pt x="259461" y="38608"/>
                                    <a:pt x="265430" y="33020"/>
                                    <a:pt x="271526" y="28194"/>
                                  </a:cubicBezTo>
                                  <a:cubicBezTo>
                                    <a:pt x="277495" y="23242"/>
                                    <a:pt x="283591" y="18924"/>
                                    <a:pt x="289560" y="15368"/>
                                  </a:cubicBezTo>
                                  <a:cubicBezTo>
                                    <a:pt x="295656" y="11685"/>
                                    <a:pt x="301625" y="8764"/>
                                    <a:pt x="307721" y="6350"/>
                                  </a:cubicBezTo>
                                  <a:cubicBezTo>
                                    <a:pt x="313690" y="4065"/>
                                    <a:pt x="319786" y="2414"/>
                                    <a:pt x="325755" y="1398"/>
                                  </a:cubicBezTo>
                                  <a:cubicBezTo>
                                    <a:pt x="331724" y="254"/>
                                    <a:pt x="337820" y="0"/>
                                    <a:pt x="343789" y="127"/>
                                  </a:cubicBezTo>
                                  <a:cubicBezTo>
                                    <a:pt x="349885" y="381"/>
                                    <a:pt x="355854" y="1270"/>
                                    <a:pt x="361950" y="2668"/>
                                  </a:cubicBezTo>
                                  <a:cubicBezTo>
                                    <a:pt x="367919" y="4065"/>
                                    <a:pt x="374015" y="6224"/>
                                    <a:pt x="379984" y="8637"/>
                                  </a:cubicBezTo>
                                  <a:cubicBezTo>
                                    <a:pt x="386080" y="11176"/>
                                    <a:pt x="392049" y="14351"/>
                                    <a:pt x="398145" y="17780"/>
                                  </a:cubicBezTo>
                                  <a:cubicBezTo>
                                    <a:pt x="404114" y="21210"/>
                                    <a:pt x="410210" y="25274"/>
                                    <a:pt x="416179" y="29592"/>
                                  </a:cubicBezTo>
                                  <a:cubicBezTo>
                                    <a:pt x="422275" y="33910"/>
                                    <a:pt x="428244" y="38608"/>
                                    <a:pt x="434340" y="43689"/>
                                  </a:cubicBezTo>
                                  <a:cubicBezTo>
                                    <a:pt x="440309" y="48642"/>
                                    <a:pt x="446405" y="54102"/>
                                    <a:pt x="452374" y="59564"/>
                                  </a:cubicBezTo>
                                  <a:cubicBezTo>
                                    <a:pt x="458470" y="65151"/>
                                    <a:pt x="464439" y="70993"/>
                                    <a:pt x="470535" y="76963"/>
                                  </a:cubicBezTo>
                                  <a:cubicBezTo>
                                    <a:pt x="476504" y="82804"/>
                                    <a:pt x="482600" y="89027"/>
                                    <a:pt x="488569" y="95124"/>
                                  </a:cubicBezTo>
                                  <a:cubicBezTo>
                                    <a:pt x="494665" y="101347"/>
                                    <a:pt x="500634" y="107697"/>
                                    <a:pt x="506730" y="113919"/>
                                  </a:cubicBezTo>
                                  <a:lnTo>
                                    <a:pt x="524764" y="132843"/>
                                  </a:lnTo>
                                  <a:cubicBezTo>
                                    <a:pt x="530860" y="139193"/>
                                    <a:pt x="536829" y="145416"/>
                                    <a:pt x="542925" y="151639"/>
                                  </a:cubicBezTo>
                                  <a:cubicBezTo>
                                    <a:pt x="548894" y="157735"/>
                                    <a:pt x="554990" y="163830"/>
                                    <a:pt x="560959" y="169800"/>
                                  </a:cubicBezTo>
                                  <a:cubicBezTo>
                                    <a:pt x="567055" y="175768"/>
                                    <a:pt x="573024" y="181738"/>
                                    <a:pt x="579120" y="187325"/>
                                  </a:cubicBezTo>
                                  <a:cubicBezTo>
                                    <a:pt x="585089" y="193041"/>
                                    <a:pt x="591185" y="198628"/>
                                    <a:pt x="597154" y="203963"/>
                                  </a:cubicBezTo>
                                  <a:cubicBezTo>
                                    <a:pt x="603250" y="209297"/>
                                    <a:pt x="609219" y="214503"/>
                                    <a:pt x="615315" y="219456"/>
                                  </a:cubicBezTo>
                                  <a:cubicBezTo>
                                    <a:pt x="621284" y="224537"/>
                                    <a:pt x="627380" y="229236"/>
                                    <a:pt x="633349" y="233807"/>
                                  </a:cubicBezTo>
                                  <a:cubicBezTo>
                                    <a:pt x="639445" y="238379"/>
                                    <a:pt x="645414" y="242825"/>
                                    <a:pt x="651510" y="247016"/>
                                  </a:cubicBezTo>
                                  <a:cubicBezTo>
                                    <a:pt x="657479" y="251206"/>
                                    <a:pt x="663575" y="255143"/>
                                    <a:pt x="669544" y="258953"/>
                                  </a:cubicBezTo>
                                  <a:cubicBezTo>
                                    <a:pt x="675640" y="262637"/>
                                    <a:pt x="681609" y="266193"/>
                                    <a:pt x="687705" y="269622"/>
                                  </a:cubicBezTo>
                                  <a:cubicBezTo>
                                    <a:pt x="693674" y="272924"/>
                                    <a:pt x="699770" y="276099"/>
                                    <a:pt x="705739" y="279019"/>
                                  </a:cubicBezTo>
                                  <a:cubicBezTo>
                                    <a:pt x="711835" y="282068"/>
                                    <a:pt x="717804" y="284735"/>
                                    <a:pt x="723900" y="287401"/>
                                  </a:cubicBezTo>
                                  <a:cubicBezTo>
                                    <a:pt x="729869" y="289942"/>
                                    <a:pt x="735965" y="292354"/>
                                    <a:pt x="741934" y="294641"/>
                                  </a:cubicBezTo>
                                  <a:cubicBezTo>
                                    <a:pt x="748030" y="296926"/>
                                    <a:pt x="753999" y="298959"/>
                                    <a:pt x="760095" y="300991"/>
                                  </a:cubicBezTo>
                                  <a:cubicBezTo>
                                    <a:pt x="766064" y="302895"/>
                                    <a:pt x="772160" y="304674"/>
                                    <a:pt x="778129" y="306325"/>
                                  </a:cubicBezTo>
                                  <a:cubicBezTo>
                                    <a:pt x="784098" y="307975"/>
                                    <a:pt x="790194" y="309500"/>
                                    <a:pt x="796163" y="310897"/>
                                  </a:cubicBezTo>
                                  <a:cubicBezTo>
                                    <a:pt x="802259" y="312293"/>
                                    <a:pt x="808228" y="313564"/>
                                    <a:pt x="814324" y="314834"/>
                                  </a:cubicBezTo>
                                  <a:cubicBezTo>
                                    <a:pt x="820293" y="315976"/>
                                    <a:pt x="826389" y="316993"/>
                                    <a:pt x="832358" y="318009"/>
                                  </a:cubicBezTo>
                                  <a:cubicBezTo>
                                    <a:pt x="838454" y="319025"/>
                                    <a:pt x="844423" y="319914"/>
                                    <a:pt x="850519" y="320675"/>
                                  </a:cubicBezTo>
                                  <a:cubicBezTo>
                                    <a:pt x="856488" y="321565"/>
                                    <a:pt x="862584" y="322200"/>
                                    <a:pt x="868553" y="322962"/>
                                  </a:cubicBezTo>
                                  <a:cubicBezTo>
                                    <a:pt x="874649" y="323597"/>
                                    <a:pt x="880618" y="324104"/>
                                    <a:pt x="886714" y="324740"/>
                                  </a:cubicBezTo>
                                  <a:cubicBezTo>
                                    <a:pt x="892683" y="325248"/>
                                    <a:pt x="901065" y="325882"/>
                                    <a:pt x="904748" y="326137"/>
                                  </a:cubicBezTo>
                                </a:path>
                              </a:pathLst>
                            </a:custGeom>
                            <a:ln w="9525" cap="flat">
                              <a:custDash>
                                <a:ds d="300000" sp="225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58071348" name="Rectangle 345"/>
                          <wps:cNvSpPr/>
                          <wps:spPr>
                            <a:xfrm>
                              <a:off x="5087055" y="1480040"/>
                              <a:ext cx="129812" cy="217992"/>
                            </a:xfrm>
                            <a:prstGeom prst="rect">
                              <a:avLst/>
                            </a:prstGeom>
                            <a:ln>
                              <a:noFill/>
                            </a:ln>
                          </wps:spPr>
                          <wps:txbx>
                            <w:txbxContent>
                              <w:p w14:paraId="004666BA" w14:textId="77777777" w:rsidR="00F24AFE" w:rsidRPr="00A275BE" w:rsidRDefault="00F24AFE" w:rsidP="00980684">
                                <w:pPr>
                                  <w:rPr>
                                    <w:rFonts w:ascii="Book Antiqua" w:hAnsi="Book Antiqua"/>
                                    <w:i/>
                                    <w:iCs/>
                                    <w:sz w:val="18"/>
                                    <w:szCs w:val="18"/>
                                  </w:rPr>
                                </w:pPr>
                                <w:r w:rsidRPr="00A275BE">
                                  <w:rPr>
                                    <w:rFonts w:ascii="Book Antiqua" w:hAnsi="Book Antiqua"/>
                                    <w:i/>
                                    <w:iCs/>
                                    <w:sz w:val="18"/>
                                    <w:szCs w:val="18"/>
                                  </w:rPr>
                                  <w:t>v</w:t>
                                </w:r>
                              </w:p>
                            </w:txbxContent>
                          </wps:txbx>
                          <wps:bodyPr horzOverflow="overflow" vert="horz" wrap="none" lIns="36000" tIns="0" rIns="36000" bIns="0" rtlCol="0">
                            <a:spAutoFit/>
                          </wps:bodyPr>
                        </wps:wsp>
                        <wps:wsp>
                          <wps:cNvPr id="818200479" name="Rectangle 349"/>
                          <wps:cNvSpPr/>
                          <wps:spPr>
                            <a:xfrm>
                              <a:off x="4158402" y="897926"/>
                              <a:ext cx="237149" cy="217992"/>
                            </a:xfrm>
                            <a:prstGeom prst="rect">
                              <a:avLst/>
                            </a:prstGeom>
                            <a:ln>
                              <a:noFill/>
                            </a:ln>
                          </wps:spPr>
                          <wps:txbx>
                            <w:txbxContent>
                              <w:p w14:paraId="27959FEF" w14:textId="041B6EE3" w:rsidR="00F24AFE" w:rsidRPr="00980684" w:rsidRDefault="00F24AFE" w:rsidP="00980684">
                                <w:pPr>
                                  <w:rPr>
                                    <w:sz w:val="18"/>
                                    <w:szCs w:val="18"/>
                                  </w:rPr>
                                </w:pPr>
                                <w:r w:rsidRPr="00A275BE">
                                  <w:rPr>
                                    <w:i/>
                                    <w:iCs/>
                                    <w:sz w:val="18"/>
                                    <w:szCs w:val="18"/>
                                  </w:rPr>
                                  <w:t>f</w:t>
                                </w:r>
                                <w:r w:rsidR="00A50E15" w:rsidRPr="00980684">
                                  <w:rPr>
                                    <w:sz w:val="18"/>
                                    <w:szCs w:val="18"/>
                                  </w:rPr>
                                  <w:t>(</w:t>
                                </w:r>
                                <w:r w:rsidR="00A50E15" w:rsidRPr="00A275BE">
                                  <w:rPr>
                                    <w:rFonts w:ascii="Book Antiqua" w:hAnsi="Book Antiqua"/>
                                    <w:i/>
                                    <w:iCs/>
                                    <w:sz w:val="18"/>
                                    <w:szCs w:val="18"/>
                                  </w:rPr>
                                  <w:t>v</w:t>
                                </w:r>
                                <w:r w:rsidR="00A50E15" w:rsidRPr="00980684">
                                  <w:rPr>
                                    <w:sz w:val="18"/>
                                    <w:szCs w:val="18"/>
                                  </w:rPr>
                                  <w:t>)</w:t>
                                </w:r>
                              </w:p>
                            </w:txbxContent>
                          </wps:txbx>
                          <wps:bodyPr horzOverflow="overflow" vert="horz" wrap="none" lIns="36000" tIns="0" rIns="36000" bIns="0" rtlCol="0">
                            <a:spAutoFit/>
                          </wps:bodyPr>
                        </wps:wsp>
                        <wps:wsp>
                          <wps:cNvPr id="780148300" name="Rectangle 356"/>
                          <wps:cNvSpPr/>
                          <wps:spPr>
                            <a:xfrm>
                              <a:off x="3976169" y="1427508"/>
                              <a:ext cx="154582" cy="217992"/>
                            </a:xfrm>
                            <a:prstGeom prst="rect">
                              <a:avLst/>
                            </a:prstGeom>
                            <a:ln>
                              <a:noFill/>
                            </a:ln>
                          </wps:spPr>
                          <wps:txbx>
                            <w:txbxContent>
                              <w:p w14:paraId="575327FB" w14:textId="77777777" w:rsidR="00F24AFE" w:rsidRPr="008E492F" w:rsidRDefault="00F24AFE" w:rsidP="00980684">
                                <w:pPr>
                                  <w:rPr>
                                    <w:i/>
                                    <w:iCs/>
                                    <w:sz w:val="18"/>
                                    <w:szCs w:val="18"/>
                                  </w:rPr>
                                </w:pPr>
                                <w:r w:rsidRPr="008E492F">
                                  <w:rPr>
                                    <w:i/>
                                    <w:iCs/>
                                    <w:sz w:val="18"/>
                                    <w:szCs w:val="18"/>
                                  </w:rPr>
                                  <w:t>O</w:t>
                                </w:r>
                              </w:p>
                            </w:txbxContent>
                          </wps:txbx>
                          <wps:bodyPr horzOverflow="overflow" vert="horz" wrap="none" lIns="36000" tIns="0" rIns="36000" bIns="0" rtlCol="0">
                            <a:spAutoFit/>
                          </wps:bodyPr>
                        </wps:wsp>
                        <wps:wsp>
                          <wps:cNvPr id="558707721" name="Rectangle 360"/>
                          <wps:cNvSpPr/>
                          <wps:spPr>
                            <a:xfrm>
                              <a:off x="4775568" y="1210819"/>
                              <a:ext cx="148231" cy="217992"/>
                            </a:xfrm>
                            <a:prstGeom prst="rect">
                              <a:avLst/>
                            </a:prstGeom>
                            <a:ln>
                              <a:noFill/>
                            </a:ln>
                          </wps:spPr>
                          <wps:txbx>
                            <w:txbxContent>
                              <w:p w14:paraId="24781B61" w14:textId="77777777" w:rsidR="00F24AFE" w:rsidRPr="00980684" w:rsidRDefault="00F24AFE" w:rsidP="00980684">
                                <w:pPr>
                                  <w:rPr>
                                    <w:sz w:val="18"/>
                                    <w:szCs w:val="18"/>
                                  </w:rPr>
                                </w:pPr>
                                <w:r w:rsidRPr="00980684">
                                  <w:rPr>
                                    <w:sz w:val="18"/>
                                    <w:szCs w:val="18"/>
                                  </w:rPr>
                                  <w:t>II</w:t>
                                </w:r>
                              </w:p>
                            </w:txbxContent>
                          </wps:txbx>
                          <wps:bodyPr horzOverflow="overflow" vert="horz" wrap="none" lIns="36000" tIns="0" rIns="36000" bIns="0" rtlCol="0">
                            <a:spAutoFit/>
                          </wps:bodyPr>
                        </wps:wsp>
                        <wps:wsp>
                          <wps:cNvPr id="1474952887" name="Rectangle 364"/>
                          <wps:cNvSpPr/>
                          <wps:spPr>
                            <a:xfrm>
                              <a:off x="4208861" y="1133139"/>
                              <a:ext cx="110123" cy="217992"/>
                            </a:xfrm>
                            <a:prstGeom prst="rect">
                              <a:avLst/>
                            </a:prstGeom>
                            <a:ln>
                              <a:noFill/>
                            </a:ln>
                          </wps:spPr>
                          <wps:txbx>
                            <w:txbxContent>
                              <w:p w14:paraId="4FE2DEF8" w14:textId="77777777" w:rsidR="00F24AFE" w:rsidRPr="00980684" w:rsidRDefault="00F24AFE" w:rsidP="00980684">
                                <w:pPr>
                                  <w:rPr>
                                    <w:sz w:val="18"/>
                                    <w:szCs w:val="18"/>
                                  </w:rPr>
                                </w:pPr>
                                <w:r w:rsidRPr="00980684">
                                  <w:rPr>
                                    <w:sz w:val="18"/>
                                    <w:szCs w:val="18"/>
                                  </w:rPr>
                                  <w:t>I</w:t>
                                </w:r>
                              </w:p>
                            </w:txbxContent>
                          </wps:txbx>
                          <wps:bodyPr horzOverflow="overflow" vert="horz" wrap="none" lIns="36000" tIns="0" rIns="36000" bIns="0" rtlCol="0">
                            <a:spAutoFit/>
                          </wps:bodyPr>
                        </wps:wsp>
                        <wps:wsp>
                          <wps:cNvPr id="348792097" name="Rectangle 368"/>
                          <wps:cNvSpPr/>
                          <wps:spPr>
                            <a:xfrm>
                              <a:off x="4529247" y="1646522"/>
                              <a:ext cx="168555" cy="217992"/>
                            </a:xfrm>
                            <a:prstGeom prst="rect">
                              <a:avLst/>
                            </a:prstGeom>
                            <a:ln>
                              <a:noFill/>
                            </a:ln>
                          </wps:spPr>
                          <wps:txbx>
                            <w:txbxContent>
                              <w:p w14:paraId="10D70BC7" w14:textId="77777777" w:rsidR="00F24AFE" w:rsidRPr="00980684" w:rsidRDefault="00F24AFE" w:rsidP="00980684">
                                <w:pPr>
                                  <w:rPr>
                                    <w:szCs w:val="21"/>
                                  </w:rPr>
                                </w:pPr>
                                <w:r w:rsidRPr="00980684">
                                  <w:rPr>
                                    <w:szCs w:val="21"/>
                                  </w:rPr>
                                  <w:t>D</w:t>
                                </w:r>
                              </w:p>
                            </w:txbxContent>
                          </wps:txbx>
                          <wps:bodyPr horzOverflow="overflow" vert="horz" wrap="none" lIns="36000" tIns="0" rIns="36000" bIns="0" rtlCol="0">
                            <a:spAutoFit/>
                          </wps:bodyPr>
                        </wps:wsp>
                        <wps:wsp>
                          <wps:cNvPr id="568901" name="Shape 370"/>
                          <wps:cNvSpPr/>
                          <wps:spPr>
                            <a:xfrm>
                              <a:off x="4114495" y="1308087"/>
                              <a:ext cx="957580" cy="218440"/>
                            </a:xfrm>
                            <a:custGeom>
                              <a:avLst/>
                              <a:gdLst/>
                              <a:ahLst/>
                              <a:cxnLst/>
                              <a:rect l="0" t="0" r="0" b="0"/>
                              <a:pathLst>
                                <a:path w="957580" h="218440">
                                  <a:moveTo>
                                    <a:pt x="0" y="218440"/>
                                  </a:moveTo>
                                  <a:cubicBezTo>
                                    <a:pt x="3302" y="218313"/>
                                    <a:pt x="12827" y="218186"/>
                                    <a:pt x="19177" y="217424"/>
                                  </a:cubicBezTo>
                                  <a:cubicBezTo>
                                    <a:pt x="25527" y="216662"/>
                                    <a:pt x="32004" y="215519"/>
                                    <a:pt x="38354" y="214123"/>
                                  </a:cubicBezTo>
                                  <a:cubicBezTo>
                                    <a:pt x="44704" y="212598"/>
                                    <a:pt x="51181" y="210693"/>
                                    <a:pt x="57531" y="208661"/>
                                  </a:cubicBezTo>
                                  <a:cubicBezTo>
                                    <a:pt x="63881" y="206502"/>
                                    <a:pt x="70231" y="203962"/>
                                    <a:pt x="76708" y="201168"/>
                                  </a:cubicBezTo>
                                  <a:cubicBezTo>
                                    <a:pt x="83058" y="198374"/>
                                    <a:pt x="89408" y="195199"/>
                                    <a:pt x="95758" y="191770"/>
                                  </a:cubicBezTo>
                                  <a:cubicBezTo>
                                    <a:pt x="102235" y="188468"/>
                                    <a:pt x="108585" y="184785"/>
                                    <a:pt x="114935" y="180848"/>
                                  </a:cubicBezTo>
                                  <a:cubicBezTo>
                                    <a:pt x="121285" y="176911"/>
                                    <a:pt x="127762" y="172848"/>
                                    <a:pt x="134112" y="168529"/>
                                  </a:cubicBezTo>
                                  <a:cubicBezTo>
                                    <a:pt x="140462" y="164211"/>
                                    <a:pt x="146939" y="159639"/>
                                    <a:pt x="153289" y="155067"/>
                                  </a:cubicBezTo>
                                  <a:cubicBezTo>
                                    <a:pt x="159639" y="150368"/>
                                    <a:pt x="165989" y="145542"/>
                                    <a:pt x="172466" y="140716"/>
                                  </a:cubicBezTo>
                                  <a:cubicBezTo>
                                    <a:pt x="178816" y="135763"/>
                                    <a:pt x="185166" y="130810"/>
                                    <a:pt x="191516" y="125857"/>
                                  </a:cubicBezTo>
                                  <a:cubicBezTo>
                                    <a:pt x="197993" y="120777"/>
                                    <a:pt x="204343" y="115698"/>
                                    <a:pt x="210693" y="110744"/>
                                  </a:cubicBezTo>
                                  <a:cubicBezTo>
                                    <a:pt x="217043" y="105664"/>
                                    <a:pt x="223520" y="100584"/>
                                    <a:pt x="229870" y="95631"/>
                                  </a:cubicBezTo>
                                  <a:cubicBezTo>
                                    <a:pt x="236220" y="90678"/>
                                    <a:pt x="242697" y="85725"/>
                                    <a:pt x="249047" y="80899"/>
                                  </a:cubicBezTo>
                                  <a:cubicBezTo>
                                    <a:pt x="255397" y="76200"/>
                                    <a:pt x="261747" y="71374"/>
                                    <a:pt x="268224" y="66929"/>
                                  </a:cubicBezTo>
                                  <a:cubicBezTo>
                                    <a:pt x="274574" y="62357"/>
                                    <a:pt x="280924" y="57912"/>
                                    <a:pt x="287274" y="53722"/>
                                  </a:cubicBezTo>
                                  <a:cubicBezTo>
                                    <a:pt x="293751" y="49530"/>
                                    <a:pt x="300101" y="45466"/>
                                    <a:pt x="306451" y="41656"/>
                                  </a:cubicBezTo>
                                  <a:cubicBezTo>
                                    <a:pt x="312801" y="37847"/>
                                    <a:pt x="319278" y="34290"/>
                                    <a:pt x="325628" y="30861"/>
                                  </a:cubicBezTo>
                                  <a:cubicBezTo>
                                    <a:pt x="331978" y="27559"/>
                                    <a:pt x="338455" y="24384"/>
                                    <a:pt x="344805" y="21590"/>
                                  </a:cubicBezTo>
                                  <a:cubicBezTo>
                                    <a:pt x="351155" y="18797"/>
                                    <a:pt x="357505" y="16129"/>
                                    <a:pt x="363982" y="13843"/>
                                  </a:cubicBezTo>
                                  <a:cubicBezTo>
                                    <a:pt x="370332" y="11557"/>
                                    <a:pt x="376682" y="9652"/>
                                    <a:pt x="383032" y="7874"/>
                                  </a:cubicBezTo>
                                  <a:cubicBezTo>
                                    <a:pt x="389509" y="6097"/>
                                    <a:pt x="395859" y="4699"/>
                                    <a:pt x="402209" y="3556"/>
                                  </a:cubicBezTo>
                                  <a:cubicBezTo>
                                    <a:pt x="408559" y="2413"/>
                                    <a:pt x="415036" y="1524"/>
                                    <a:pt x="421386" y="1016"/>
                                  </a:cubicBezTo>
                                  <a:cubicBezTo>
                                    <a:pt x="427736" y="381"/>
                                    <a:pt x="434213" y="127"/>
                                    <a:pt x="440563" y="0"/>
                                  </a:cubicBezTo>
                                  <a:cubicBezTo>
                                    <a:pt x="446913" y="0"/>
                                    <a:pt x="453263" y="254"/>
                                    <a:pt x="459740" y="762"/>
                                  </a:cubicBezTo>
                                  <a:cubicBezTo>
                                    <a:pt x="466090" y="1398"/>
                                    <a:pt x="472440" y="2159"/>
                                    <a:pt x="478790" y="3175"/>
                                  </a:cubicBezTo>
                                  <a:cubicBezTo>
                                    <a:pt x="485267" y="4191"/>
                                    <a:pt x="491617" y="5461"/>
                                    <a:pt x="497967" y="6858"/>
                                  </a:cubicBezTo>
                                  <a:cubicBezTo>
                                    <a:pt x="504317" y="8382"/>
                                    <a:pt x="510794" y="10160"/>
                                    <a:pt x="517144" y="12065"/>
                                  </a:cubicBezTo>
                                  <a:cubicBezTo>
                                    <a:pt x="523494" y="13970"/>
                                    <a:pt x="529971" y="16002"/>
                                    <a:pt x="536321" y="18288"/>
                                  </a:cubicBezTo>
                                  <a:cubicBezTo>
                                    <a:pt x="542671" y="20574"/>
                                    <a:pt x="549021" y="22987"/>
                                    <a:pt x="555498" y="25654"/>
                                  </a:cubicBezTo>
                                  <a:cubicBezTo>
                                    <a:pt x="561848" y="28194"/>
                                    <a:pt x="568198" y="30988"/>
                                    <a:pt x="574548" y="33782"/>
                                  </a:cubicBezTo>
                                  <a:cubicBezTo>
                                    <a:pt x="581025" y="36703"/>
                                    <a:pt x="587375" y="39624"/>
                                    <a:pt x="593725" y="42673"/>
                                  </a:cubicBezTo>
                                  <a:cubicBezTo>
                                    <a:pt x="600075" y="45848"/>
                                    <a:pt x="606552" y="49023"/>
                                    <a:pt x="612902" y="52198"/>
                                  </a:cubicBezTo>
                                  <a:cubicBezTo>
                                    <a:pt x="619252" y="55373"/>
                                    <a:pt x="625729" y="58674"/>
                                    <a:pt x="632079" y="61976"/>
                                  </a:cubicBezTo>
                                  <a:cubicBezTo>
                                    <a:pt x="638429" y="65278"/>
                                    <a:pt x="644779" y="68707"/>
                                    <a:pt x="651256" y="72136"/>
                                  </a:cubicBezTo>
                                  <a:lnTo>
                                    <a:pt x="670306" y="82297"/>
                                  </a:lnTo>
                                  <a:lnTo>
                                    <a:pt x="689483" y="92456"/>
                                  </a:lnTo>
                                  <a:cubicBezTo>
                                    <a:pt x="695833" y="95758"/>
                                    <a:pt x="702310" y="99187"/>
                                    <a:pt x="708660" y="102489"/>
                                  </a:cubicBezTo>
                                  <a:cubicBezTo>
                                    <a:pt x="715010" y="105791"/>
                                    <a:pt x="721487" y="109093"/>
                                    <a:pt x="727837" y="112268"/>
                                  </a:cubicBezTo>
                                  <a:cubicBezTo>
                                    <a:pt x="734187" y="115443"/>
                                    <a:pt x="740537" y="118618"/>
                                    <a:pt x="747014" y="121666"/>
                                  </a:cubicBezTo>
                                  <a:cubicBezTo>
                                    <a:pt x="753364" y="124841"/>
                                    <a:pt x="759714" y="127762"/>
                                    <a:pt x="766064" y="130810"/>
                                  </a:cubicBezTo>
                                  <a:cubicBezTo>
                                    <a:pt x="772541" y="133731"/>
                                    <a:pt x="778891" y="136525"/>
                                    <a:pt x="785241" y="139319"/>
                                  </a:cubicBezTo>
                                  <a:cubicBezTo>
                                    <a:pt x="791591" y="142113"/>
                                    <a:pt x="798068" y="144907"/>
                                    <a:pt x="804418" y="147448"/>
                                  </a:cubicBezTo>
                                  <a:cubicBezTo>
                                    <a:pt x="810768" y="150114"/>
                                    <a:pt x="817245" y="152654"/>
                                    <a:pt x="823595" y="155067"/>
                                  </a:cubicBezTo>
                                  <a:cubicBezTo>
                                    <a:pt x="829945" y="157480"/>
                                    <a:pt x="836295" y="159893"/>
                                    <a:pt x="842772" y="162179"/>
                                  </a:cubicBezTo>
                                  <a:cubicBezTo>
                                    <a:pt x="849122" y="164465"/>
                                    <a:pt x="855472" y="166624"/>
                                    <a:pt x="861822" y="168656"/>
                                  </a:cubicBezTo>
                                  <a:cubicBezTo>
                                    <a:pt x="868299" y="170688"/>
                                    <a:pt x="874649" y="172720"/>
                                    <a:pt x="880999" y="174625"/>
                                  </a:cubicBezTo>
                                  <a:cubicBezTo>
                                    <a:pt x="887349" y="176530"/>
                                    <a:pt x="893826" y="178308"/>
                                    <a:pt x="900176" y="180086"/>
                                  </a:cubicBezTo>
                                  <a:cubicBezTo>
                                    <a:pt x="906526" y="181737"/>
                                    <a:pt x="913003" y="183388"/>
                                    <a:pt x="919353" y="185039"/>
                                  </a:cubicBezTo>
                                  <a:cubicBezTo>
                                    <a:pt x="925703" y="186563"/>
                                    <a:pt x="932053" y="187960"/>
                                    <a:pt x="938530" y="189357"/>
                                  </a:cubicBezTo>
                                  <a:cubicBezTo>
                                    <a:pt x="944880" y="190754"/>
                                    <a:pt x="953643" y="192532"/>
                                    <a:pt x="957580" y="193422"/>
                                  </a:cubicBez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24841609" name="Rectangle 282"/>
                          <wps:cNvSpPr/>
                          <wps:spPr>
                            <a:xfrm>
                              <a:off x="2549982" y="1485665"/>
                              <a:ext cx="129812" cy="217992"/>
                            </a:xfrm>
                            <a:prstGeom prst="rect">
                              <a:avLst/>
                            </a:prstGeom>
                            <a:ln>
                              <a:noFill/>
                            </a:ln>
                          </wps:spPr>
                          <wps:txbx>
                            <w:txbxContent>
                              <w:p w14:paraId="1C4B97DA" w14:textId="77777777" w:rsidR="00980684" w:rsidRPr="00A275BE" w:rsidRDefault="00980684" w:rsidP="00980684">
                                <w:pPr>
                                  <w:rPr>
                                    <w:rFonts w:ascii="Book Antiqua" w:hAnsi="Book Antiqua"/>
                                    <w:i/>
                                    <w:iCs/>
                                    <w:sz w:val="18"/>
                                    <w:szCs w:val="18"/>
                                  </w:rPr>
                                </w:pPr>
                                <w:r w:rsidRPr="00A275BE">
                                  <w:rPr>
                                    <w:rFonts w:ascii="Book Antiqua" w:hAnsi="Book Antiqua"/>
                                    <w:i/>
                                    <w:iCs/>
                                    <w:sz w:val="18"/>
                                    <w:szCs w:val="18"/>
                                  </w:rPr>
                                  <w:t>v</w:t>
                                </w:r>
                              </w:p>
                            </w:txbxContent>
                          </wps:txbx>
                          <wps:bodyPr horzOverflow="overflow" vert="horz" wrap="none" lIns="36000" tIns="0" rIns="36000" bIns="0" rtlCol="0">
                            <a:spAutoFit/>
                          </wps:bodyPr>
                        </wps:wsp>
                      </wpg:grpSp>
                      <wps:wsp>
                        <wps:cNvPr id="1748885077" name="Freeform 54"/>
                        <wps:cNvSpPr>
                          <a:spLocks/>
                        </wps:cNvSpPr>
                        <wps:spPr bwMode="auto">
                          <a:xfrm rot="10800000">
                            <a:off x="113768" y="112546"/>
                            <a:ext cx="1060671" cy="52692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spAutoFit/>
                        </wps:bodyPr>
                      </wps:wsp>
                      <wps:wsp>
                        <wps:cNvPr id="530798314" name="Freeform 54"/>
                        <wps:cNvSpPr>
                          <a:spLocks/>
                        </wps:cNvSpPr>
                        <wps:spPr bwMode="auto">
                          <a:xfrm rot="10800000">
                            <a:off x="1365907" y="112840"/>
                            <a:ext cx="1060671" cy="52692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spAutoFit/>
                        </wps:bodyPr>
                      </wps:wsp>
                      <wps:wsp>
                        <wps:cNvPr id="1689387696" name="Freeform 54"/>
                        <wps:cNvSpPr>
                          <a:spLocks/>
                        </wps:cNvSpPr>
                        <wps:spPr bwMode="auto">
                          <a:xfrm rot="10800000">
                            <a:off x="2628111" y="112698"/>
                            <a:ext cx="1060671" cy="52692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spAutoFit/>
                        </wps:bodyPr>
                      </wps:wsp>
                      <wps:wsp>
                        <wps:cNvPr id="361910437" name="Freeform 54"/>
                        <wps:cNvSpPr>
                          <a:spLocks/>
                        </wps:cNvSpPr>
                        <wps:spPr bwMode="auto">
                          <a:xfrm rot="10800000">
                            <a:off x="3885396" y="112608"/>
                            <a:ext cx="1060671" cy="52692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spAutoFit/>
                        </wps:bodyPr>
                      </wps:wsp>
                    </wpg:wgp>
                  </a:graphicData>
                </a:graphic>
              </wp:inline>
            </w:drawing>
          </mc:Choice>
          <mc:Fallback>
            <w:pict>
              <v:group w14:anchorId="4EBE7203" id="组合 1" o:spid="_x0000_s1037" style="width:395.95pt;height:76.35pt;mso-position-horizontal-relative:char;mso-position-vertical-relative:line" coordorigin="-410,15" coordsize="50285,9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">
                <v:group id="Group 14737" o:spid="_x0000_s1038" style="position:absolute;left:-410;top:15;width:50285;height:9697" coordorigin="1872,8945" coordsize="50296,9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">
                  <v:shape id="Shape 245" o:spid="_x0000_s1039" style="position:absolute;left:15967;top:11988;width:9047;height:3316;visibility:visible;mso-wrap-style:none;v-text-anchor:top" coordsize="904748,33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" path="m,331598v3048,-381,12065,-889,18161,-2541c24130,327406,30226,324867,36195,321565v6096,-3302,12065,-7493,18161,-12320c60325,304419,66421,298831,72390,292609v6096,-6096,12065,-13082,18161,-20320c96520,264923,102616,256922,108585,248793v6096,-8254,12065,-17018,18034,-25907c132715,213995,138684,204725,144780,195580v5969,-9270,12065,-18795,18034,-28066c168910,158116,174879,148718,180975,139574v5969,-9145,12065,-18288,18034,-26924c205105,103887,211074,95377,217170,87376v5969,-8001,12065,-15621,18034,-22733c241300,57404,247269,50800,253365,44704v5969,-6096,12065,-11684,18034,-16510c277495,23242,283464,18924,289560,15368v5969,-3683,12065,-6604,18034,-9018c313690,4065,319659,2414,325755,1398,331724,254,337820,,343789,127v6096,254,12065,1143,18161,2541c367919,4065,374015,6224,379984,8637v6096,2539,12065,5714,18161,9143c404114,21210,410210,25274,416179,29592v6096,4318,12065,9016,18161,14097c440309,48642,446405,54102,452374,59564v6096,5587,12065,11429,18161,17399c476504,82804,482600,89027,488569,95124v6096,6223,12065,12573,18161,18795l524764,132843v6096,6350,12065,12573,18161,18796c548894,157735,554990,163830,560959,169800v6096,5968,12065,11938,18161,17525c585089,193041,591058,198628,597154,203963v5969,5334,12065,10540,18034,15493c621284,224537,627253,229236,633349,233807v5969,4572,12065,9018,18034,13209c657479,251206,663448,255143,669544,258953v5969,3684,12065,7240,18034,10669c693674,272924,699643,276099,705739,279019v5969,3049,12065,5716,18034,8382c729869,289942,735838,292354,741934,294641v5969,2285,12065,4318,18034,6350c766064,302895,772033,304674,778129,306325v5969,1650,12065,3175,18034,4572c802259,312293,808228,313564,814324,314834v5969,1142,12065,2159,18034,3175c838454,319025,844423,319914,850519,320675v5969,890,12065,1525,18034,2287c874649,323597,880618,324104,886714,324740v5969,508,14224,1142,18034,1397e" filled="f">
                    <v:stroke miterlimit="83231f" joinstyle="miter"/>
                    <v:path arrowok="t" textboxrect="0,0,904748,331598"/>
                  </v:shape>
                  <v:rect id="Rectangle 254" o:spid="_x0000_s1040" style="position:absolute;left:16289;top:9003;width:2371;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" filled="f" stroked="f">
                    <v:textbox style="mso-fit-shape-to-text:t" inset="1mm,0,1mm,0">
                      <w:txbxContent>
                        <w:p w14:paraId="26CC047B" w14:textId="26A2011E" w:rsidR="00F24AFE" w:rsidRPr="00980684" w:rsidRDefault="00A50E15" w:rsidP="00980684">
                          <w:pPr>
                            <w:rPr>
                              <w:sz w:val="18"/>
                              <w:szCs w:val="18"/>
                            </w:rPr>
                          </w:pPr>
                          <w:r w:rsidRPr="00A275BE">
                            <w:rPr>
                              <w:i/>
                              <w:iCs/>
                              <w:sz w:val="18"/>
                              <w:szCs w:val="18"/>
                            </w:rPr>
                            <w:t>f</w:t>
                          </w:r>
                          <w:r w:rsidRPr="00980684">
                            <w:rPr>
                              <w:sz w:val="18"/>
                              <w:szCs w:val="18"/>
                            </w:rPr>
                            <w:t>(</w:t>
                          </w:r>
                          <w:r w:rsidRPr="00A275BE">
                            <w:rPr>
                              <w:rFonts w:ascii="Book Antiqua" w:hAnsi="Book Antiqua"/>
                              <w:i/>
                              <w:iCs/>
                              <w:sz w:val="18"/>
                              <w:szCs w:val="18"/>
                            </w:rPr>
                            <w:t>v</w:t>
                          </w:r>
                          <w:r w:rsidRPr="00980684">
                            <w:rPr>
                              <w:sz w:val="18"/>
                              <w:szCs w:val="18"/>
                            </w:rPr>
                            <w:t>)</w:t>
                          </w:r>
                        </w:p>
                      </w:txbxContent>
                    </v:textbox>
                  </v:rect>
                  <v:rect id="Rectangle 261" o:spid="_x0000_s1041" style="position:absolute;left:14566;top:14276;width:154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" filled="f" stroked="f">
                    <v:textbox style="mso-fit-shape-to-text:t" inset="1mm,0,1mm,0">
                      <w:txbxContent>
                        <w:p w14:paraId="1086529D" w14:textId="77777777" w:rsidR="00F24AFE" w:rsidRPr="008E492F" w:rsidRDefault="00F24AFE" w:rsidP="00980684">
                          <w:pPr>
                            <w:rPr>
                              <w:i/>
                              <w:iCs/>
                              <w:sz w:val="18"/>
                              <w:szCs w:val="18"/>
                            </w:rPr>
                          </w:pPr>
                          <w:r w:rsidRPr="008E492F">
                            <w:rPr>
                              <w:i/>
                              <w:iCs/>
                              <w:sz w:val="18"/>
                              <w:szCs w:val="18"/>
                            </w:rPr>
                            <w:t>O</w:t>
                          </w:r>
                        </w:p>
                      </w:txbxContent>
                    </v:textbox>
                  </v:rect>
                  <v:rect id="Rectangle 265" o:spid="_x0000_s1042" style="position:absolute;left:21054;top:11209;width:1101;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" filled="f" stroked="f">
                    <v:textbox style="mso-fit-shape-to-text:t" inset="1mm,0,1mm,0">
                      <w:txbxContent>
                        <w:p w14:paraId="28AC955C" w14:textId="77777777" w:rsidR="00F24AFE" w:rsidRPr="00980684" w:rsidRDefault="00F24AFE" w:rsidP="00980684">
                          <w:pPr>
                            <w:rPr>
                              <w:sz w:val="18"/>
                              <w:szCs w:val="18"/>
                            </w:rPr>
                          </w:pPr>
                          <w:r w:rsidRPr="00980684">
                            <w:rPr>
                              <w:sz w:val="18"/>
                              <w:szCs w:val="18"/>
                            </w:rPr>
                            <w:t>I</w:t>
                          </w:r>
                        </w:p>
                      </w:txbxContent>
                    </v:textbox>
                  </v:rect>
                  <v:rect id="Rectangle 269" o:spid="_x0000_s1043" style="position:absolute;left:16290;top:10939;width:1463;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" filled="f" stroked="f">
                    <v:textbox style="mso-fit-shape-to-text:t" inset="1mm,0,1mm,0">
                      <w:txbxContent>
                        <w:p w14:paraId="6ABA840E" w14:textId="14027145" w:rsidR="00F24AFE" w:rsidRPr="00980684" w:rsidRDefault="00A275BE" w:rsidP="00980684">
                          <w:pPr>
                            <w:rPr>
                              <w:sz w:val="18"/>
                              <w:szCs w:val="18"/>
                            </w:rPr>
                          </w:pPr>
                          <w:r>
                            <w:rPr>
                              <w:rFonts w:cs="Times New Roman"/>
                              <w:sz w:val="18"/>
                              <w:szCs w:val="18"/>
                            </w:rPr>
                            <w:t>Ⅱ</w:t>
                          </w:r>
                        </w:p>
                      </w:txbxContent>
                    </v:textbox>
                  </v:rect>
                  <v:shape id="Shape 272" o:spid="_x0000_s1044" style="position:absolute;left:15964;top:12729;width:6664;height:2551;visibility:visible;mso-wrap-style:none;v-text-anchor:top" coordsize="666369,25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" path="m,255143v2159,-635,8890,-1270,13335,-3810c17780,248793,22225,244856,26670,239902v4445,-4952,8890,-11176,13335,-18288c44450,214630,48895,206501,53340,197865v4445,-8508,8890,-18033,13335,-27685c71120,160527,75565,150240,80010,140081v4445,-10033,8890,-20448,13335,-30354c97790,99695,102235,89788,106680,80518v4318,-9144,8763,-18035,13208,-26035c124333,46482,128778,38988,133223,32638v4445,-6477,8890,-12064,13335,-16637c151003,11430,155448,7874,159893,5333v4445,-2666,8890,-4190,13335,-4825c177673,,182118,381,186563,1651v4445,1270,8890,3556,13335,6604c204343,11176,208788,14985,213233,19303v4445,4446,8890,9525,13335,14986c231013,39751,235458,45847,239903,51943v4445,6222,8890,12954,13335,19558c257683,78232,262128,85089,266573,91948v4445,6858,8890,13842,13335,20574c284353,119252,288798,125983,293243,132333v4445,6477,8890,12827,13335,18797c311023,157099,315468,162813,319913,168275v4445,5460,8890,10668,13208,15494c337566,188595,342011,193039,346456,197231v4445,4191,8890,8127,13335,11683c364236,212471,368681,215773,373126,218694v4445,3048,8890,5714,13335,8128c390906,229361,395351,231521,399796,233426v4445,2032,8890,3809,13335,5333c417576,240283,422021,241681,426466,242951v4445,1270,8890,2285,13335,3175c444246,247142,448691,247903,453136,248665v4445,636,8890,1270,13335,1779c470916,251078,475361,251459,479806,251840v4445,382,8890,762,13335,1017c497586,253110,502031,253364,506476,253619v4445,127,8890,381,13335,507c524256,254253,528701,254381,533146,254508r13335,253l559689,254888r13335,127l586359,255015r13335,128l666369,255143e" filled="f">
                    <v:stroke miterlimit="83231f" joinstyle="miter"/>
                    <v:path arrowok="t" textboxrect="0,0,666369,255143"/>
                  </v:shape>
                  <v:rect id="Rectangle 275" o:spid="_x0000_s1045" style="position:absolute;left:19868;top:16470;width:1616;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" filled="f" stroked="f">
                    <v:textbox style="mso-fit-shape-to-text:t" inset="1mm,0,1mm,0">
                      <w:txbxContent>
                        <w:p w14:paraId="60B98217" w14:textId="77777777" w:rsidR="00F24AFE" w:rsidRPr="00980684" w:rsidRDefault="00F24AFE" w:rsidP="00980684">
                          <w:pPr>
                            <w:rPr>
                              <w:szCs w:val="21"/>
                            </w:rPr>
                          </w:pPr>
                          <w:r w:rsidRPr="00980684">
                            <w:rPr>
                              <w:szCs w:val="21"/>
                            </w:rPr>
                            <w:t>B</w:t>
                          </w:r>
                        </w:p>
                      </w:txbxContent>
                    </v:textbox>
                  </v:rect>
                  <v:shape id="Shape 277" o:spid="_x0000_s1046" style="position:absolute;left:3420;top:12294;width:9048;height:3010;visibility:visible;mso-wrap-style:none;v-text-anchor:top" coordsize="904748,300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" path="m,300990v2921,-380,12065,-762,18034,-2286c24130,297180,30099,294894,36195,291846v5969,-2921,12065,-6731,18034,-11049c60325,276352,66294,271272,72390,265685v5969,-5589,12065,-11812,18034,-18543c96520,240538,102489,233299,108585,225806v5969,-7366,12065,-15367,18034,-23368c132715,194311,138684,185928,144780,177546v5969,-8382,11938,-17018,18034,-25527c168783,143637,174879,135001,180848,126746v6096,-8255,12065,-16510,18161,-24384c204978,94361,211074,86741,217043,79375v6096,-7239,12065,-14224,18161,-20701c241173,52197,247269,46101,253238,40640v6096,-5461,12065,-10541,18161,-14986c277368,21210,283464,17272,289433,13970v6096,-3302,12065,-5969,18161,-8128c313563,3811,319659,2286,325628,1270,331724,381,337693,,343789,254v5969,254,12065,1016,18034,2286c367919,3811,373888,5715,379984,8001v5969,2286,12065,5080,18034,8255c404114,19431,410083,22987,416179,26924v5969,3937,12065,8255,18034,12827c440309,44196,446278,49149,452374,54229v5969,4953,12065,10287,18034,15621c476504,75311,482473,80899,488569,86487v5969,5588,12065,11303,18034,17018l524764,120650v5969,5715,12065,11430,18034,17018c548894,143256,554863,148844,560959,154178v5969,5461,12065,10795,18034,16002c585089,175261,591058,180340,597154,185166v5969,4953,12065,9652,18034,14097c621157,203836,627253,208153,633222,212344v6096,4192,12065,8128,18161,11938c657352,228092,663448,231648,669417,235077v6096,3429,12065,6604,18161,9652c693547,247777,699643,250698,705612,253365v6096,2667,12065,5207,18161,7494c729742,263271,735838,265430,741807,267462v6096,2032,12065,3937,18161,5715c765937,274955,772033,276606,778002,278130v6096,1524,12065,2794,18161,4064c802132,283591,808228,284735,814197,285750v6096,1143,12065,2032,18161,2921c838327,289561,844423,290449,850392,291085v6096,761,12065,1396,18161,2031c874522,293751,880618,294260,886587,294767v6096,508,14351,1017,18161,1397e" filled="f">
                    <v:stroke miterlimit="83231f" joinstyle="miter"/>
                    <v:path arrowok="t" textboxrect="0,0,904748,300990"/>
                  </v:shape>
                  <v:rect id="Rectangle 282" o:spid="_x0000_s1047" style="position:absolute;left:12965;top:14931;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" filled="f" stroked="f">
                    <v:textbox style="mso-fit-shape-to-text:t" inset="1mm,0,1mm,0">
                      <w:txbxContent>
                        <w:p w14:paraId="45162237" w14:textId="77777777" w:rsidR="00F24AFE" w:rsidRPr="00A275BE" w:rsidRDefault="00F24AFE" w:rsidP="00980684">
                          <w:pPr>
                            <w:rPr>
                              <w:rFonts w:ascii="Book Antiqua" w:hAnsi="Book Antiqua"/>
                              <w:i/>
                              <w:iCs/>
                              <w:sz w:val="18"/>
                              <w:szCs w:val="18"/>
                            </w:rPr>
                          </w:pPr>
                          <w:r w:rsidRPr="00A275BE">
                            <w:rPr>
                              <w:rFonts w:ascii="Book Antiqua" w:hAnsi="Book Antiqua"/>
                              <w:i/>
                              <w:iCs/>
                              <w:sz w:val="18"/>
                              <w:szCs w:val="18"/>
                            </w:rPr>
                            <w:t>v</w:t>
                          </w:r>
                        </w:p>
                      </w:txbxContent>
                    </v:textbox>
                  </v:rect>
                  <v:rect id="Rectangle 286" o:spid="_x0000_s1048" style="position:absolute;left:3676;top:8945;width:2372;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" filled="f" stroked="f">
                    <v:textbox style="mso-fit-shape-to-text:t" inset="1mm,0,1mm,0">
                      <w:txbxContent>
                        <w:p w14:paraId="0969580E" w14:textId="2DB47E5D" w:rsidR="00F24AFE" w:rsidRPr="00980684" w:rsidRDefault="00980684" w:rsidP="00980684">
                          <w:pPr>
                            <w:rPr>
                              <w:sz w:val="18"/>
                              <w:szCs w:val="18"/>
                            </w:rPr>
                          </w:pPr>
                          <w:r w:rsidRPr="00A275BE">
                            <w:rPr>
                              <w:i/>
                              <w:iCs/>
                              <w:sz w:val="18"/>
                              <w:szCs w:val="18"/>
                            </w:rPr>
                            <w:t>f</w:t>
                          </w:r>
                          <w:r w:rsidRPr="00980684">
                            <w:rPr>
                              <w:sz w:val="18"/>
                              <w:szCs w:val="18"/>
                            </w:rPr>
                            <w:t>(</w:t>
                          </w:r>
                          <w:r w:rsidRPr="00A275BE">
                            <w:rPr>
                              <w:rFonts w:ascii="Book Antiqua" w:hAnsi="Book Antiqua"/>
                              <w:i/>
                              <w:iCs/>
                              <w:sz w:val="18"/>
                              <w:szCs w:val="18"/>
                            </w:rPr>
                            <w:t>v</w:t>
                          </w:r>
                          <w:r w:rsidRPr="00980684">
                            <w:rPr>
                              <w:sz w:val="18"/>
                              <w:szCs w:val="18"/>
                            </w:rPr>
                            <w:t>)</w:t>
                          </w:r>
                        </w:p>
                      </w:txbxContent>
                    </v:textbox>
                  </v:rect>
                  <v:rect id="Rectangle 293" o:spid="_x0000_s1049" style="position:absolute;left:1872;top:14143;width:1546;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" filled="f" stroked="f">
                    <v:textbox style="mso-fit-shape-to-text:t" inset="1mm,0,1mm,0">
                      <w:txbxContent>
                        <w:p w14:paraId="1AA8E1E9" w14:textId="77777777" w:rsidR="00F24AFE" w:rsidRPr="008E492F" w:rsidRDefault="00F24AFE" w:rsidP="00980684">
                          <w:pPr>
                            <w:rPr>
                              <w:i/>
                              <w:iCs/>
                              <w:sz w:val="18"/>
                              <w:szCs w:val="18"/>
                            </w:rPr>
                          </w:pPr>
                          <w:r w:rsidRPr="008E492F">
                            <w:rPr>
                              <w:i/>
                              <w:iCs/>
                              <w:sz w:val="18"/>
                              <w:szCs w:val="18"/>
                            </w:rPr>
                            <w:t>O</w:t>
                          </w:r>
                        </w:p>
                      </w:txbxContent>
                    </v:textbox>
                  </v:rect>
                  <v:shape id="Shape 295" o:spid="_x0000_s1050" style="position:absolute;left:3418;top:11079;width:7612;height:4202;visibility:visible;mso-wrap-style:none;v-text-anchor:top" coordsize="761238,420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" path="m,420243v2540,-1016,10160,-2159,15240,-6477c20320,409575,25400,403099,30353,394970v5080,-8128,10160,-18415,15240,-29971c50673,353568,55753,340106,60833,325882v5080,-14097,10160,-29845,15240,-45720c81153,264287,86233,247397,91313,230759v5080,-16636,10160,-33782,15240,-50165c111633,164338,116713,147828,121793,132715v5080,-15113,10160,-29845,15240,-43053c142113,76581,147193,64262,152273,53722v5080,-10542,10160,-19813,15240,-27306c172466,18924,177546,12954,182626,8763v5080,-4318,10160,-6858,15240,-7747c202946,,208026,762,213106,2794v5080,2159,10160,5842,15240,10795c233426,18415,238506,24765,243586,31877v5080,7239,10160,15622,15240,24638c263906,65405,268986,75438,274066,85599v5080,10286,10160,21208,15240,32257c294386,128778,299466,140208,304546,151511v5080,11176,10160,22606,15113,33782c324739,196342,329819,207391,334899,218059v5080,10541,10160,20955,15240,30861c355219,258700,360299,268225,365379,277241v5080,8890,10160,17399,15240,25400c385699,310515,390779,318008,395859,324866v5080,6859,10160,13209,15240,19177c416179,349885,421259,355219,426339,360173v5080,4952,10160,9397,15240,13334c446659,377572,451739,381127,456819,384429v4953,3302,10033,6096,15113,8763c477012,395732,482092,398018,487172,400050v5080,2032,10160,3810,15240,5334c507492,406908,512572,408305,517652,409449v5080,1142,10160,2158,15240,3048c537972,413385,543052,414148,548132,414782v5080,635,10160,1143,15240,1651c568452,416814,573532,417195,578612,417576v5080,381,10160,635,15240,889c598932,418719,604012,418847,608965,418974r15240,507l639445,419735r15240,127l669925,419989r15240,127l700405,420116r15240,127l761238,420243e" filled="f">
                    <v:stroke miterlimit="83231f" joinstyle="miter"/>
                    <v:path arrowok="t" textboxrect="0,0,761238,420243"/>
                  </v:shape>
                  <v:rect id="Rectangle 298" o:spid="_x0000_s1051" style="position:absolute;left:6930;top:16468;width:168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" filled="f" stroked="f">
                    <v:textbox style="mso-fit-shape-to-text:t" inset="1mm,0,1mm,0">
                      <w:txbxContent>
                        <w:p w14:paraId="0B89E347" w14:textId="77777777" w:rsidR="00F24AFE" w:rsidRPr="00980684" w:rsidRDefault="00F24AFE" w:rsidP="00980684">
                          <w:pPr>
                            <w:rPr>
                              <w:szCs w:val="21"/>
                            </w:rPr>
                          </w:pPr>
                          <w:r w:rsidRPr="00980684">
                            <w:rPr>
                              <w:szCs w:val="21"/>
                            </w:rPr>
                            <w:t>A</w:t>
                          </w:r>
                        </w:p>
                      </w:txbxContent>
                    </v:textbox>
                  </v:rect>
                  <v:rect id="Rectangle 302" o:spid="_x0000_s1052" style="position:absolute;left:3420;top:10626;width:1464;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" filled="f" stroked="f">
                    <v:textbox style="mso-fit-shape-to-text:t" inset="1mm,0,1mm,0">
                      <w:txbxContent>
                        <w:p w14:paraId="237B318D" w14:textId="58B4E8C6" w:rsidR="00F24AFE" w:rsidRPr="00980684" w:rsidRDefault="00A275BE" w:rsidP="00980684">
                          <w:pPr>
                            <w:rPr>
                              <w:sz w:val="18"/>
                              <w:szCs w:val="18"/>
                            </w:rPr>
                          </w:pPr>
                          <w:r>
                            <w:rPr>
                              <w:rFonts w:cs="Times New Roman"/>
                              <w:sz w:val="18"/>
                              <w:szCs w:val="18"/>
                            </w:rPr>
                            <w:t>Ⅱ</w:t>
                          </w:r>
                        </w:p>
                      </w:txbxContent>
                    </v:textbox>
                  </v:rect>
                  <v:rect id="Rectangle 307" o:spid="_x0000_s1053" style="position:absolute;left:8310;top:11457;width:1101;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" filled="f" stroked="f">
                    <v:textbox style="mso-fit-shape-to-text:t" inset="1mm,0,1mm,0">
                      <w:txbxContent>
                        <w:p w14:paraId="051047AC" w14:textId="77777777" w:rsidR="00F24AFE" w:rsidRPr="00980684" w:rsidRDefault="00F24AFE" w:rsidP="00980684">
                          <w:pPr>
                            <w:rPr>
                              <w:sz w:val="18"/>
                              <w:szCs w:val="18"/>
                            </w:rPr>
                          </w:pPr>
                          <w:r w:rsidRPr="00980684">
                            <w:rPr>
                              <w:sz w:val="18"/>
                              <w:szCs w:val="18"/>
                            </w:rPr>
                            <w:t>I</w:t>
                          </w:r>
                        </w:p>
                      </w:txbxContent>
                    </v:textbox>
                  </v:rect>
                  <v:shape id="Shape 309" o:spid="_x0000_s1054" style="position:absolute;left:28514;top:11988;width:9048;height:3316;visibility:visible;mso-wrap-style:none;v-text-anchor:top" coordsize="904748,33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" path="m,331598v2921,-381,12065,-889,18034,-2541c24130,327406,30099,324867,36195,321565v5969,-3302,12065,-7493,18034,-12320c60325,304419,66294,298831,72390,292609v5969,-6096,12065,-13082,18034,-20320c96520,264923,102489,256922,108585,248793v5969,-8254,12065,-17018,18034,-25907c132715,213995,138684,204725,144780,195580v5969,-9270,12065,-18795,18034,-28066c168910,158116,174879,148718,180975,139574v5969,-9145,12065,-18288,18034,-26924c205105,103887,211074,95377,217043,87376v6096,-8001,12065,-15621,18161,-22733c241173,57404,247269,50800,253238,44704v6096,-6096,12065,-11684,18161,-16510c277368,23242,283464,18924,289433,15368v6096,-3683,12065,-6604,18161,-9018c313563,4065,319659,2414,325628,1398,331724,254,337693,,343789,127v5969,254,12065,1143,18034,2541c367919,4065,373888,6224,379984,8637v5969,2539,12065,5714,18034,9143c404114,21210,410083,25274,416179,29592v5969,4318,12065,9016,18034,14097c440309,48642,446278,54102,452374,59564v5969,5587,12065,11429,18034,17399c476504,82804,482473,89027,488569,95124v5969,6223,12065,12573,18034,18795l524764,132843v5969,6350,12065,12573,18034,18796c548894,157735,554863,163830,560959,169800v5969,5968,12065,11938,18034,17525c585089,193041,591058,198628,597154,203963v5969,5334,12065,10540,18034,15493c621284,224537,627253,229236,633349,233807v5969,4572,12065,9018,18034,13209c657479,251206,663448,255143,669544,258953v5969,3684,11938,7240,18034,10669c693547,272924,699643,276099,705612,279019v6096,3049,12065,5716,18161,8382c729742,289942,735838,292354,741807,294641v6096,2285,12065,4318,18161,6350c765937,302895,772033,304674,778002,306325v6096,1650,12065,3175,18161,4572c802132,312293,808228,313564,814197,314834v6096,1142,12065,2159,18161,3175c838327,319025,844423,319914,850392,320675v6096,890,12065,1525,18161,2287c874522,323597,880618,324104,886587,324740v6096,508,14351,1142,18161,1397e" filled="f">
                    <v:stroke miterlimit="83231f" joinstyle="miter"/>
                    <v:path arrowok="t" textboxrect="0,0,904748,331598"/>
                  </v:shape>
                  <v:rect id="Rectangle 314" o:spid="_x0000_s1055" style="position:absolute;left:38180;top:14856;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" filled="f" stroked="f">
                    <v:textbox style="mso-fit-shape-to-text:t" inset="1mm,0,1mm,0">
                      <w:txbxContent>
                        <w:p w14:paraId="247CCCBE" w14:textId="77777777" w:rsidR="00F24AFE" w:rsidRPr="00A275BE" w:rsidRDefault="00F24AFE" w:rsidP="00980684">
                          <w:pPr>
                            <w:rPr>
                              <w:rFonts w:ascii="Book Antiqua" w:hAnsi="Book Antiqua"/>
                              <w:i/>
                              <w:iCs/>
                              <w:sz w:val="18"/>
                              <w:szCs w:val="18"/>
                            </w:rPr>
                          </w:pPr>
                          <w:r w:rsidRPr="00A275BE">
                            <w:rPr>
                              <w:rFonts w:ascii="Book Antiqua" w:hAnsi="Book Antiqua"/>
                              <w:i/>
                              <w:iCs/>
                              <w:sz w:val="18"/>
                              <w:szCs w:val="18"/>
                            </w:rPr>
                            <w:t>v</w:t>
                          </w:r>
                        </w:p>
                      </w:txbxContent>
                    </v:textbox>
                  </v:rect>
                  <v:rect id="Rectangle 318" o:spid="_x0000_s1056" style="position:absolute;left:28928;top:9003;width:2371;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" filled="f" stroked="f">
                    <v:textbox style="mso-fit-shape-to-text:t" inset="1mm,0,1mm,0">
                      <w:txbxContent>
                        <w:p w14:paraId="12774533" w14:textId="6FC52B33" w:rsidR="00F24AFE" w:rsidRPr="00980684" w:rsidRDefault="00A50E15" w:rsidP="00980684">
                          <w:pPr>
                            <w:rPr>
                              <w:sz w:val="18"/>
                              <w:szCs w:val="18"/>
                            </w:rPr>
                          </w:pPr>
                          <w:r w:rsidRPr="00980684">
                            <w:rPr>
                              <w:i/>
                              <w:iCs/>
                              <w:sz w:val="18"/>
                              <w:szCs w:val="18"/>
                            </w:rPr>
                            <w:t>f</w:t>
                          </w:r>
                          <w:r w:rsidRPr="00980684">
                            <w:rPr>
                              <w:sz w:val="18"/>
                              <w:szCs w:val="18"/>
                            </w:rPr>
                            <w:t>(</w:t>
                          </w:r>
                          <w:r w:rsidRPr="00980684">
                            <w:rPr>
                              <w:rFonts w:ascii="Book Antiqua" w:hAnsi="Book Antiqua"/>
                              <w:i/>
                              <w:iCs/>
                              <w:sz w:val="18"/>
                              <w:szCs w:val="18"/>
                            </w:rPr>
                            <w:t>v</w:t>
                          </w:r>
                          <w:r w:rsidRPr="00980684">
                            <w:rPr>
                              <w:sz w:val="18"/>
                              <w:szCs w:val="18"/>
                            </w:rPr>
                            <w:t>)</w:t>
                          </w:r>
                        </w:p>
                      </w:txbxContent>
                    </v:textbox>
                  </v:rect>
                  <v:rect id="Rectangle 325" o:spid="_x0000_s1057" style="position:absolute;left:27201;top:14276;width:1545;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" filled="f" stroked="f">
                    <v:textbox style="mso-fit-shape-to-text:t" inset="1mm,0,1mm,0">
                      <w:txbxContent>
                        <w:p w14:paraId="04A67CDD" w14:textId="77777777" w:rsidR="00F24AFE" w:rsidRPr="00A275BE" w:rsidRDefault="00F24AFE" w:rsidP="00980684">
                          <w:pPr>
                            <w:rPr>
                              <w:i/>
                              <w:iCs/>
                              <w:sz w:val="18"/>
                              <w:szCs w:val="18"/>
                            </w:rPr>
                          </w:pPr>
                          <w:r w:rsidRPr="00A275BE">
                            <w:rPr>
                              <w:i/>
                              <w:iCs/>
                              <w:sz w:val="18"/>
                              <w:szCs w:val="18"/>
                            </w:rPr>
                            <w:t>O</w:t>
                          </w:r>
                        </w:p>
                      </w:txbxContent>
                    </v:textbox>
                  </v:rect>
                  <v:rect id="Rectangle 329" o:spid="_x0000_s1058" style="position:absolute;left:34911;top:10626;width:1482;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" filled="f" stroked="f">
                    <v:textbox style="mso-fit-shape-to-text:t" inset="1mm,0,1mm,0">
                      <w:txbxContent>
                        <w:p w14:paraId="5BA558AF" w14:textId="77777777" w:rsidR="00F24AFE" w:rsidRPr="00980684" w:rsidRDefault="00F24AFE" w:rsidP="00980684">
                          <w:pPr>
                            <w:rPr>
                              <w:sz w:val="18"/>
                              <w:szCs w:val="18"/>
                            </w:rPr>
                          </w:pPr>
                          <w:r w:rsidRPr="00980684">
                            <w:rPr>
                              <w:sz w:val="18"/>
                              <w:szCs w:val="18"/>
                            </w:rPr>
                            <w:t>II</w:t>
                          </w:r>
                        </w:p>
                      </w:txbxContent>
                    </v:textbox>
                  </v:rect>
                  <v:rect id="Rectangle 333" o:spid="_x0000_s1059" style="position:absolute;left:29477;top:11209;width:1102;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" filled="f" stroked="f">
                    <v:textbox style="mso-fit-shape-to-text:t" inset="1mm,0,1mm,0">
                      <w:txbxContent>
                        <w:p w14:paraId="758E774C" w14:textId="77777777" w:rsidR="00F24AFE" w:rsidRPr="00980684" w:rsidRDefault="00F24AFE" w:rsidP="00980684">
                          <w:pPr>
                            <w:rPr>
                              <w:sz w:val="18"/>
                              <w:szCs w:val="18"/>
                            </w:rPr>
                          </w:pPr>
                          <w:r w:rsidRPr="00980684">
                            <w:rPr>
                              <w:sz w:val="18"/>
                              <w:szCs w:val="18"/>
                            </w:rPr>
                            <w:t>I</w:t>
                          </w:r>
                        </w:p>
                      </w:txbxContent>
                    </v:textbox>
                  </v:rect>
                  <v:shape id="Shape 335" o:spid="_x0000_s1060" style="position:absolute;left:28510;top:10265;width:7497;height:5015;visibility:visible;mso-wrap-style:none;v-text-anchor:top" coordsize="749681,501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" path="m749681,501523v-2540,-1270,-10033,-2667,-14986,-7747c729742,488823,724662,481076,719709,471424v-4953,-9779,-10033,-22098,-14986,-35814c699770,421894,694690,405892,689737,389001v-5080,-16891,-10033,-35688,-14986,-54611c669671,315468,664718,295275,659765,275463v-5080,-19812,-10033,-40386,-14986,-59817c639699,196088,634746,176530,629793,158496v-5080,-18161,-10033,-35687,-14986,-51435c609727,91439,604774,76835,599694,64262,594741,51562,589788,40513,584708,31623,579755,22606,574802,15621,569722,10540,564769,5461,559816,2413,554736,1270,549783,,544830,1015,539750,3429v-4953,2540,-9906,6984,-14986,12827c519811,21971,514731,29590,509778,38100v-4953,8636,-10033,18669,-14986,29337c489839,78105,484759,90043,479806,102235v-4953,12192,-10033,25400,-14986,38480c459867,153797,454787,167386,449834,180848v-4953,13335,-10033,27051,-14986,40259c429768,234314,424815,247523,419862,260223v-5080,12573,-10033,25019,-14986,36830c399796,308737,394843,320167,389890,330835v-5080,10668,-10033,20828,-14986,30226c369824,370586,364871,379476,359918,387731v-5080,8128,-10033,15748,-15113,22859c339852,417576,334899,423926,329819,429768v-4953,5969,-9906,11176,-14986,16002c309880,450596,304927,454913,299847,458851v-4953,3810,-9906,7238,-14986,10287c279908,472313,274955,474980,269875,477393v-4953,2413,-10033,4445,-14986,6350c249936,485648,244856,487172,239903,488569v-4953,1396,-10033,2540,-14986,3683c219964,493268,214884,494157,209931,494919v-4953,762,-10033,1396,-14986,2032c189992,497459,184912,497967,179959,498348v-4953,381,-10033,635,-14986,1015c159893,499618,154940,499872,149987,499999r-14986,508l120015,500888r-14986,126l90043,501269r-15113,l59944,501396r-44958,l,501523e" filled="f">
                    <v:stroke miterlimit="83231f" joinstyle="miter"/>
                    <v:path arrowok="t" textboxrect="0,0,749681,501523"/>
                  </v:shape>
                  <v:rect id="Rectangle 338" o:spid="_x0000_s1061" style="position:absolute;left:32789;top:16470;width:1616;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" filled="f" stroked="f">
                    <v:textbox style="mso-fit-shape-to-text:t" inset="1mm,0,1mm,0">
                      <w:txbxContent>
                        <w:p w14:paraId="55D7DEA7" w14:textId="77777777" w:rsidR="00F24AFE" w:rsidRPr="00980684" w:rsidRDefault="00F24AFE" w:rsidP="00980684">
                          <w:pPr>
                            <w:rPr>
                              <w:szCs w:val="21"/>
                            </w:rPr>
                          </w:pPr>
                          <w:r w:rsidRPr="00980684">
                            <w:rPr>
                              <w:szCs w:val="21"/>
                            </w:rPr>
                            <w:t>C</w:t>
                          </w:r>
                        </w:p>
                      </w:txbxContent>
                    </v:textbox>
                  </v:rect>
                  <v:shape id="Shape 340" o:spid="_x0000_s1062" style="position:absolute;left:41111;top:11988;width:9048;height:3316;visibility:visible;mso-wrap-style:none;v-text-anchor:top" coordsize="904748,33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" path="m,331598v3048,-381,12065,-889,18161,-2541c24130,327406,30226,324867,36195,321565v6096,-3302,12065,-7493,18161,-12320c60325,304419,66421,298831,72390,292609v6096,-6096,12065,-13082,18161,-20320c96520,264923,102616,256922,108585,248793v6096,-8254,12065,-17018,18161,-25907c132715,213995,138811,204725,144780,195580v6096,-9270,12065,-18795,18161,-28066c168910,158116,175006,148718,180975,139574v6096,-9145,12065,-18288,18161,-26924c205105,103887,211201,95377,217170,87376v6096,-8001,12065,-15621,18161,-22733c241300,57404,247396,50800,253365,44704v6096,-6096,12065,-11684,18161,-16510c277495,23242,283591,18924,289560,15368v6096,-3683,12065,-6604,18161,-9018c313690,4065,319786,2414,325755,1398,331724,254,337820,,343789,127v6096,254,12065,1143,18161,2541c367919,4065,374015,6224,379984,8637v6096,2539,12065,5714,18161,9143c404114,21210,410210,25274,416179,29592v6096,4318,12065,9016,18161,14097c440309,48642,446405,54102,452374,59564v6096,5587,12065,11429,18161,17399c476504,82804,482600,89027,488569,95124v6096,6223,12065,12573,18161,18795l524764,132843v6096,6350,12065,12573,18161,18796c548894,157735,554990,163830,560959,169800v6096,5968,12065,11938,18161,17525c585089,193041,591185,198628,597154,203963v6096,5334,12065,10540,18161,15493c621284,224537,627380,229236,633349,233807v6096,4572,12065,9018,18161,13209c657479,251206,663575,255143,669544,258953v6096,3684,12065,7240,18161,10669c693674,272924,699770,276099,705739,279019v6096,3049,12065,5716,18161,8382c729869,289942,735965,292354,741934,294641v6096,2285,12065,4318,18161,6350c766064,302895,772160,304674,778129,306325v5969,1650,12065,3175,18034,4572c802259,312293,808228,313564,814324,314834v5969,1142,12065,2159,18034,3175c838454,319025,844423,319914,850519,320675v5969,890,12065,1525,18034,2287c874649,323597,880618,324104,886714,324740v5969,508,14351,1142,18034,1397e" filled="f">
                    <v:stroke miterlimit="83231f" joinstyle="miter"/>
                    <v:path arrowok="t" textboxrect="0,0,904748,331598"/>
                  </v:shape>
                  <v:rect id="Rectangle 345" o:spid="_x0000_s1063" style="position:absolute;left:50870;top:14800;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" filled="f" stroked="f">
                    <v:textbox style="mso-fit-shape-to-text:t" inset="1mm,0,1mm,0">
                      <w:txbxContent>
                        <w:p w14:paraId="004666BA" w14:textId="77777777" w:rsidR="00F24AFE" w:rsidRPr="00A275BE" w:rsidRDefault="00F24AFE" w:rsidP="00980684">
                          <w:pPr>
                            <w:rPr>
                              <w:rFonts w:ascii="Book Antiqua" w:hAnsi="Book Antiqua"/>
                              <w:i/>
                              <w:iCs/>
                              <w:sz w:val="18"/>
                              <w:szCs w:val="18"/>
                            </w:rPr>
                          </w:pPr>
                          <w:r w:rsidRPr="00A275BE">
                            <w:rPr>
                              <w:rFonts w:ascii="Book Antiqua" w:hAnsi="Book Antiqua"/>
                              <w:i/>
                              <w:iCs/>
                              <w:sz w:val="18"/>
                              <w:szCs w:val="18"/>
                            </w:rPr>
                            <w:t>v</w:t>
                          </w:r>
                        </w:p>
                      </w:txbxContent>
                    </v:textbox>
                  </v:rect>
                  <v:rect id="Rectangle 349" o:spid="_x0000_s1064" style="position:absolute;left:41584;top:8979;width:2371;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" filled="f" stroked="f">
                    <v:textbox style="mso-fit-shape-to-text:t" inset="1mm,0,1mm,0">
                      <w:txbxContent>
                        <w:p w14:paraId="27959FEF" w14:textId="041B6EE3" w:rsidR="00F24AFE" w:rsidRPr="00980684" w:rsidRDefault="00F24AFE" w:rsidP="00980684">
                          <w:pPr>
                            <w:rPr>
                              <w:sz w:val="18"/>
                              <w:szCs w:val="18"/>
                            </w:rPr>
                          </w:pPr>
                          <w:r w:rsidRPr="00A275BE">
                            <w:rPr>
                              <w:i/>
                              <w:iCs/>
                              <w:sz w:val="18"/>
                              <w:szCs w:val="18"/>
                            </w:rPr>
                            <w:t>f</w:t>
                          </w:r>
                          <w:r w:rsidR="00A50E15" w:rsidRPr="00980684">
                            <w:rPr>
                              <w:sz w:val="18"/>
                              <w:szCs w:val="18"/>
                            </w:rPr>
                            <w:t>(</w:t>
                          </w:r>
                          <w:r w:rsidR="00A50E15" w:rsidRPr="00A275BE">
                            <w:rPr>
                              <w:rFonts w:ascii="Book Antiqua" w:hAnsi="Book Antiqua"/>
                              <w:i/>
                              <w:iCs/>
                              <w:sz w:val="18"/>
                              <w:szCs w:val="18"/>
                            </w:rPr>
                            <w:t>v</w:t>
                          </w:r>
                          <w:r w:rsidR="00A50E15" w:rsidRPr="00980684">
                            <w:rPr>
                              <w:sz w:val="18"/>
                              <w:szCs w:val="18"/>
                            </w:rPr>
                            <w:t>)</w:t>
                          </w:r>
                        </w:p>
                      </w:txbxContent>
                    </v:textbox>
                  </v:rect>
                  <v:rect id="Rectangle 356" o:spid="_x0000_s1065" style="position:absolute;left:39761;top:14275;width:1546;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" filled="f" stroked="f">
                    <v:textbox style="mso-fit-shape-to-text:t" inset="1mm,0,1mm,0">
                      <w:txbxContent>
                        <w:p w14:paraId="575327FB" w14:textId="77777777" w:rsidR="00F24AFE" w:rsidRPr="008E492F" w:rsidRDefault="00F24AFE" w:rsidP="00980684">
                          <w:pPr>
                            <w:rPr>
                              <w:i/>
                              <w:iCs/>
                              <w:sz w:val="18"/>
                              <w:szCs w:val="18"/>
                            </w:rPr>
                          </w:pPr>
                          <w:r w:rsidRPr="008E492F">
                            <w:rPr>
                              <w:i/>
                              <w:iCs/>
                              <w:sz w:val="18"/>
                              <w:szCs w:val="18"/>
                            </w:rPr>
                            <w:t>O</w:t>
                          </w:r>
                        </w:p>
                      </w:txbxContent>
                    </v:textbox>
                  </v:rect>
                  <v:rect id="Rectangle 360" o:spid="_x0000_s1066" style="position:absolute;left:47755;top:12108;width:1482;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" filled="f" stroked="f">
                    <v:textbox style="mso-fit-shape-to-text:t" inset="1mm,0,1mm,0">
                      <w:txbxContent>
                        <w:p w14:paraId="24781B61" w14:textId="77777777" w:rsidR="00F24AFE" w:rsidRPr="00980684" w:rsidRDefault="00F24AFE" w:rsidP="00980684">
                          <w:pPr>
                            <w:rPr>
                              <w:sz w:val="18"/>
                              <w:szCs w:val="18"/>
                            </w:rPr>
                          </w:pPr>
                          <w:r w:rsidRPr="00980684">
                            <w:rPr>
                              <w:sz w:val="18"/>
                              <w:szCs w:val="18"/>
                            </w:rPr>
                            <w:t>II</w:t>
                          </w:r>
                        </w:p>
                      </w:txbxContent>
                    </v:textbox>
                  </v:rect>
                  <v:rect id="Rectangle 364" o:spid="_x0000_s1067" style="position:absolute;left:42088;top:11331;width:1101;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" filled="f" stroked="f">
                    <v:textbox style="mso-fit-shape-to-text:t" inset="1mm,0,1mm,0">
                      <w:txbxContent>
                        <w:p w14:paraId="4FE2DEF8" w14:textId="77777777" w:rsidR="00F24AFE" w:rsidRPr="00980684" w:rsidRDefault="00F24AFE" w:rsidP="00980684">
                          <w:pPr>
                            <w:rPr>
                              <w:sz w:val="18"/>
                              <w:szCs w:val="18"/>
                            </w:rPr>
                          </w:pPr>
                          <w:r w:rsidRPr="00980684">
                            <w:rPr>
                              <w:sz w:val="18"/>
                              <w:szCs w:val="18"/>
                            </w:rPr>
                            <w:t>I</w:t>
                          </w:r>
                        </w:p>
                      </w:txbxContent>
                    </v:textbox>
                  </v:rect>
                  <v:rect id="Rectangle 368" o:spid="_x0000_s1068" style="position:absolute;left:45292;top:16465;width:1686;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" filled="f" stroked="f">
                    <v:textbox style="mso-fit-shape-to-text:t" inset="1mm,0,1mm,0">
                      <w:txbxContent>
                        <w:p w14:paraId="10D70BC7" w14:textId="77777777" w:rsidR="00F24AFE" w:rsidRPr="00980684" w:rsidRDefault="00F24AFE" w:rsidP="00980684">
                          <w:pPr>
                            <w:rPr>
                              <w:szCs w:val="21"/>
                            </w:rPr>
                          </w:pPr>
                          <w:r w:rsidRPr="00980684">
                            <w:rPr>
                              <w:szCs w:val="21"/>
                            </w:rPr>
                            <w:t>D</w:t>
                          </w:r>
                        </w:p>
                      </w:txbxContent>
                    </v:textbox>
                  </v:rect>
                  <v:shape id="Shape 370" o:spid="_x0000_s1069" style="position:absolute;left:41144;top:13080;width:9576;height:2185;visibility:visible;mso-wrap-style:none;v-text-anchor:top" coordsize="957580,218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" path="m,218440v3302,-127,12827,-254,19177,-1016c25527,216662,32004,215519,38354,214123v6350,-1525,12827,-3430,19177,-5462c63881,206502,70231,203962,76708,201168v6350,-2794,12700,-5969,19050,-9398c102235,188468,108585,184785,114935,180848v6350,-3937,12827,-8000,19177,-12319c140462,164211,146939,159639,153289,155067v6350,-4699,12700,-9525,19177,-14351c178816,135763,185166,130810,191516,125857v6477,-5080,12827,-10159,19177,-15113c217043,105664,223520,100584,229870,95631v6350,-4953,12827,-9906,19177,-14732c255397,76200,261747,71374,268224,66929v6350,-4572,12700,-9017,19050,-13207c293751,49530,300101,45466,306451,41656v6350,-3809,12827,-7366,19177,-10795c331978,27559,338455,24384,344805,21590v6350,-2793,12700,-5461,19177,-7747c370332,11557,376682,9652,383032,7874v6477,-1777,12827,-3175,19177,-4318c408559,2413,415036,1524,421386,1016,427736,381,434213,127,440563,v6350,,12700,254,19177,762c466090,1398,472440,2159,478790,3175v6477,1016,12827,2286,19177,3683c504317,8382,510794,10160,517144,12065v6350,1905,12827,3937,19177,6223c542671,20574,549021,22987,555498,25654v6350,2540,12700,5334,19050,8128c581025,36703,587375,39624,593725,42673v6350,3175,12827,6350,19177,9525c619252,55373,625729,58674,632079,61976v6350,3302,12700,6731,19177,10160l670306,82297r19177,10159c695833,95758,702310,99187,708660,102489v6350,3302,12827,6604,19177,9779c734187,115443,740537,118618,747014,121666v6350,3175,12700,6096,19050,9144c772541,133731,778891,136525,785241,139319v6350,2794,12827,5588,19177,8129c810768,150114,817245,152654,823595,155067v6350,2413,12700,4826,19177,7112c849122,164465,855472,166624,861822,168656v6477,2032,12827,4064,19177,5969c887349,176530,893826,178308,900176,180086v6350,1651,12827,3302,19177,4953c925703,186563,932053,187960,938530,189357v6350,1397,15113,3175,19050,4065e" filled="f">
                    <v:stroke miterlimit="83231f" joinstyle="miter"/>
                    <v:path arrowok="t" textboxrect="0,0,957580,218440"/>
                  </v:shape>
                  <v:rect id="Rectangle 282" o:spid="_x0000_s1070" style="position:absolute;left:25499;top:14856;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" filled="f" stroked="f">
                    <v:textbox style="mso-fit-shape-to-text:t" inset="1mm,0,1mm,0">
                      <w:txbxContent>
                        <w:p w14:paraId="1C4B97DA" w14:textId="77777777" w:rsidR="00980684" w:rsidRPr="00A275BE" w:rsidRDefault="00980684" w:rsidP="00980684">
                          <w:pPr>
                            <w:rPr>
                              <w:rFonts w:ascii="Book Antiqua" w:hAnsi="Book Antiqua"/>
                              <w:i/>
                              <w:iCs/>
                              <w:sz w:val="18"/>
                              <w:szCs w:val="18"/>
                            </w:rPr>
                          </w:pPr>
                          <w:r w:rsidRPr="00A275BE">
                            <w:rPr>
                              <w:rFonts w:ascii="Book Antiqua" w:hAnsi="Book Antiqua"/>
                              <w:i/>
                              <w:iCs/>
                              <w:sz w:val="18"/>
                              <w:szCs w:val="18"/>
                            </w:rPr>
                            <w:t>v</w:t>
                          </w:r>
                        </w:p>
                      </w:txbxContent>
                    </v:textbox>
                  </v:rect>
                </v:group>
                <v:shape id="Freeform 54" o:spid="_x0000_s1071" style="position:absolute;left:1137;top:1125;width:10607;height:5269;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&#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1060671,0;1060671,526925" o:connectangles="0,0,0"/>
                </v:shape>
                <v:shape id="Freeform 54" o:spid="_x0000_s1072" style="position:absolute;left:13659;top:1128;width:10606;height:5269;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1060671,0;1060671,526925" o:connectangles="0,0,0"/>
                </v:shape>
                <v:shape id="Freeform 54" o:spid="_x0000_s1073" style="position:absolute;left:26281;top:1126;width:10606;height:5270;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1060671,0;1060671,526925" o:connectangles="0,0,0"/>
                </v:shape>
                <v:shape id="Freeform 54" o:spid="_x0000_s1074" style="position:absolute;left:38853;top:1126;width:10607;height:5269;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1060671,0;1060671,526925" o:connectangles="0,0,0"/>
                </v:shape>
                <w10:anchorlock/>
              </v:group>
            </w:pict>
          </mc:Fallback>
        </mc:AlternateContent>
      </w:r>
    </w:p>
    <w:p w14:paraId="651D4CE0" w14:textId="5E20A9C3" w:rsidR="00C90EAE" w:rsidRDefault="00C64E52" w:rsidP="002A50CD">
      <w:pPr>
        <w:ind w:left="424" w:hangingChars="202" w:hanging="424"/>
      </w:pPr>
      <w:r>
        <w:t>（</w:t>
      </w:r>
      <w:r w:rsidR="00C90EAE">
        <w:t>2</w:t>
      </w:r>
      <w:r>
        <w:t>）</w:t>
      </w:r>
      <w:r w:rsidR="00C90EAE">
        <w:t>达到冷凝温度前，一定质量的空气</w:t>
      </w:r>
      <w:r>
        <w:t>（</w:t>
      </w:r>
      <w:r w:rsidR="00C90EAE">
        <w:t>可视为理想气体</w:t>
      </w:r>
      <w:r>
        <w:t>）</w:t>
      </w:r>
      <w:r w:rsidR="00C90EAE">
        <w:t>经某一过程，放出热量</w:t>
      </w:r>
      <w:r>
        <w:rPr>
          <w:rFonts w:hint="eastAsia"/>
        </w:rPr>
        <w:t xml:space="preserve"> </w:t>
      </w:r>
      <w:r w:rsidR="00C90EAE" w:rsidRPr="00E84F6C">
        <w:rPr>
          <w:i/>
          <w:iCs/>
        </w:rPr>
        <w:t>Q</w:t>
      </w:r>
      <w:r w:rsidR="00C90EAE">
        <w:t>，外界对空气做功</w:t>
      </w:r>
      <w:r>
        <w:rPr>
          <w:rFonts w:hint="eastAsia"/>
        </w:rPr>
        <w:t xml:space="preserve"> </w:t>
      </w:r>
      <w:r w:rsidR="00C90EAE" w:rsidRPr="00E84F6C">
        <w:rPr>
          <w:i/>
          <w:iCs/>
        </w:rPr>
        <w:t>W</w:t>
      </w:r>
      <w:r w:rsidR="00C90EAE">
        <w:t>，在这一过程中气体温度下降，则</w:t>
      </w:r>
      <w:r>
        <w:t>（</w:t>
      </w:r>
      <w:r w:rsidR="00C90EAE" w:rsidRPr="00E84F6C">
        <w:rPr>
          <w:i/>
          <w:iCs/>
        </w:rPr>
        <w:t>W</w:t>
      </w:r>
      <w:r w:rsidR="00C90EAE">
        <w:t>、</w:t>
      </w:r>
      <w:r w:rsidR="00C90EAE" w:rsidRPr="00E84F6C">
        <w:rPr>
          <w:i/>
          <w:iCs/>
        </w:rPr>
        <w:t>Q</w:t>
      </w:r>
      <w:r>
        <w:t xml:space="preserve"> </w:t>
      </w:r>
      <w:r w:rsidR="00C90EAE">
        <w:t>均为正值</w:t>
      </w:r>
      <w:r>
        <w:t>）</w:t>
      </w:r>
    </w:p>
    <w:p w14:paraId="301B08F0" w14:textId="2A88EDCA" w:rsidR="00C90EAE" w:rsidRDefault="00C90EAE" w:rsidP="002A50CD">
      <w:pPr>
        <w:ind w:leftChars="201" w:left="422" w:firstLine="2"/>
      </w:pPr>
      <w:r>
        <w:t>A</w:t>
      </w:r>
      <w:r w:rsidR="00E84F6C" w:rsidRPr="00E84F6C">
        <w:rPr>
          <w:rFonts w:hint="eastAsia"/>
        </w:rPr>
        <w:t>．</w:t>
      </w:r>
      <w:r w:rsidRPr="00E84F6C">
        <w:rPr>
          <w:i/>
          <w:iCs/>
        </w:rPr>
        <w:t>W</w:t>
      </w:r>
      <w:r w:rsidR="00E84F6C">
        <w:t xml:space="preserve"> </w:t>
      </w:r>
      <w:r w:rsidR="00E84F6C">
        <w:rPr>
          <w:rFonts w:cs="Times New Roman"/>
        </w:rPr>
        <w:t>–</w:t>
      </w:r>
      <w:r w:rsidR="00E84F6C">
        <w:t xml:space="preserve"> </w:t>
      </w:r>
      <w:r w:rsidRPr="00E84F6C">
        <w:rPr>
          <w:i/>
          <w:iCs/>
        </w:rPr>
        <w:t>Q</w:t>
      </w:r>
      <w:r w:rsidR="00E84F6C">
        <w:t xml:space="preserve"> </w:t>
      </w:r>
      <w:r>
        <w:t>&gt;</w:t>
      </w:r>
      <w:r w:rsidR="00E84F6C">
        <w:t xml:space="preserve"> </w:t>
      </w:r>
      <w:r>
        <w:t>0</w:t>
      </w:r>
      <w:r w:rsidR="00E84F6C">
        <w:tab/>
      </w:r>
      <w:r>
        <w:tab/>
      </w:r>
      <w:r w:rsidR="00227E19">
        <w:rPr>
          <w:rFonts w:hint="eastAsia"/>
        </w:rPr>
        <w:t>B</w:t>
      </w:r>
      <w:r w:rsidR="00E84F6C" w:rsidRPr="00E84F6C">
        <w:rPr>
          <w:rFonts w:hint="eastAsia"/>
        </w:rPr>
        <w:t>．</w:t>
      </w:r>
      <w:r w:rsidRPr="00E84F6C">
        <w:rPr>
          <w:i/>
          <w:iCs/>
        </w:rPr>
        <w:t>W</w:t>
      </w:r>
      <w:r w:rsidR="00E84F6C">
        <w:t xml:space="preserve"> </w:t>
      </w:r>
      <w:r w:rsidR="00E84F6C">
        <w:rPr>
          <w:rFonts w:cs="Times New Roman"/>
        </w:rPr>
        <w:t>–</w:t>
      </w:r>
      <w:r w:rsidR="00E84F6C">
        <w:t xml:space="preserve"> </w:t>
      </w:r>
      <w:r w:rsidRPr="00E84F6C">
        <w:rPr>
          <w:i/>
          <w:iCs/>
        </w:rPr>
        <w:t>Q</w:t>
      </w:r>
      <w:r w:rsidR="00E84F6C">
        <w:t xml:space="preserve"> </w:t>
      </w:r>
      <w:r>
        <w:t>&lt;</w:t>
      </w:r>
      <w:r w:rsidR="00E84F6C">
        <w:t xml:space="preserve"> </w:t>
      </w:r>
      <w:r>
        <w:t>0</w:t>
      </w:r>
    </w:p>
    <w:p w14:paraId="6FD367C5" w14:textId="45E86432" w:rsidR="00C03E3C" w:rsidRDefault="00C90EAE" w:rsidP="005B0039">
      <w:pPr>
        <w:ind w:left="283" w:hangingChars="135" w:hanging="283"/>
      </w:pPr>
      <w:r>
        <w:t>2</w:t>
      </w:r>
      <w:r w:rsidR="00E84F6C" w:rsidRPr="00E84F6C">
        <w:rPr>
          <w:rFonts w:hint="eastAsia"/>
        </w:rPr>
        <w:t>．</w:t>
      </w:r>
      <w:r>
        <w:t>当血氧饱和度过低时，需立即给病人供氧。</w:t>
      </w:r>
      <w:r w:rsidR="00C37457">
        <w:rPr>
          <w:rFonts w:hint="eastAsia"/>
        </w:rPr>
        <w:t>某</w:t>
      </w:r>
      <w:r>
        <w:t>容积</w:t>
      </w:r>
      <w:r w:rsidR="00E84F6C">
        <w:rPr>
          <w:rFonts w:hint="eastAsia"/>
        </w:rPr>
        <w:t xml:space="preserve"> </w:t>
      </w:r>
      <w:r>
        <w:t>50</w:t>
      </w:r>
      <w:r w:rsidR="00E84F6C">
        <w:t xml:space="preserve"> </w:t>
      </w:r>
      <w:r>
        <w:t>L</w:t>
      </w:r>
      <w:r w:rsidR="00E84F6C">
        <w:t xml:space="preserve"> </w:t>
      </w:r>
      <w:r>
        <w:t>的医用氧气袋，充满氧气后内部气压约为</w:t>
      </w:r>
      <w:r w:rsidR="00E84F6C">
        <w:rPr>
          <w:rFonts w:hint="eastAsia"/>
        </w:rPr>
        <w:t xml:space="preserve"> </w:t>
      </w:r>
      <w:r>
        <w:t>1.1</w:t>
      </w:r>
      <w:r w:rsidR="00E84F6C" w:rsidRPr="00E84F6C">
        <w:rPr>
          <w:rFonts w:asciiTheme="majorBidi" w:hAnsiTheme="majorBidi" w:cstheme="majorBidi"/>
        </w:rPr>
        <w:t>×</w:t>
      </w:r>
      <w:r>
        <w:t>10</w:t>
      </w:r>
      <w:r w:rsidR="00E84F6C">
        <w:rPr>
          <w:vertAlign w:val="superscript"/>
        </w:rPr>
        <w:t>5</w:t>
      </w:r>
      <w:r w:rsidR="00E84F6C">
        <w:t xml:space="preserve"> </w:t>
      </w:r>
      <w:r>
        <w:t>Pa</w:t>
      </w:r>
      <w:r>
        <w:t>。若该氧气袋输出的氧气压强保持在</w:t>
      </w:r>
      <w:r w:rsidR="00E84F6C">
        <w:rPr>
          <w:rFonts w:hint="eastAsia"/>
        </w:rPr>
        <w:t xml:space="preserve"> </w:t>
      </w:r>
      <w:r>
        <w:t>1.01</w:t>
      </w:r>
      <w:r w:rsidR="00E84F6C" w:rsidRPr="00E84F6C">
        <w:rPr>
          <w:rFonts w:asciiTheme="majorBidi" w:hAnsiTheme="majorBidi" w:cstheme="majorBidi"/>
        </w:rPr>
        <w:t>×</w:t>
      </w:r>
      <w:r w:rsidR="00E84F6C">
        <w:t>10</w:t>
      </w:r>
      <w:r w:rsidR="00E84F6C">
        <w:rPr>
          <w:vertAlign w:val="superscript"/>
        </w:rPr>
        <w:t>5</w:t>
      </w:r>
      <w:r w:rsidR="00E84F6C">
        <w:t xml:space="preserve"> </w:t>
      </w:r>
      <w:r>
        <w:t>Pa</w:t>
      </w:r>
      <w:r>
        <w:t>，阀门的出气流速恒为</w:t>
      </w:r>
      <w:r w:rsidR="00E84F6C">
        <w:rPr>
          <w:rFonts w:hint="eastAsia"/>
        </w:rPr>
        <w:t xml:space="preserve"> </w:t>
      </w:r>
      <w:r>
        <w:t>2.0</w:t>
      </w:r>
      <w:r w:rsidR="00E84F6C">
        <w:t xml:space="preserve"> </w:t>
      </w:r>
      <w:r>
        <w:t>L/min</w:t>
      </w:r>
      <w:r>
        <w:t>，则该袋</w:t>
      </w:r>
      <w:r>
        <w:rPr>
          <w:rFonts w:hint="eastAsia"/>
        </w:rPr>
        <w:t>氧气最多可供氧</w:t>
      </w:r>
      <w:r w:rsidR="00E84F6C">
        <w:rPr>
          <w:rFonts w:hint="eastAsia"/>
        </w:rPr>
        <w:t>_</w:t>
      </w:r>
      <w:r w:rsidR="00E84F6C">
        <w:t>________</w:t>
      </w:r>
      <w:r>
        <w:t>min</w:t>
      </w:r>
      <w:r>
        <w:t>。</w:t>
      </w:r>
      <w:r w:rsidR="00C64E52">
        <w:t>（</w:t>
      </w:r>
      <w:r>
        <w:t>在此过程中气体温度不变，结果保留</w:t>
      </w:r>
      <w:r w:rsidR="00E84F6C">
        <w:rPr>
          <w:rFonts w:hint="eastAsia"/>
        </w:rPr>
        <w:t xml:space="preserve"> </w:t>
      </w:r>
      <w:r>
        <w:t>2</w:t>
      </w:r>
      <w:r w:rsidR="00E84F6C">
        <w:t xml:space="preserve"> </w:t>
      </w:r>
      <w:r>
        <w:t>位有效数字</w:t>
      </w:r>
      <w:r w:rsidR="00C64E52">
        <w:t>）</w:t>
      </w:r>
      <w:r w:rsidR="00C03E3C">
        <w:br w:type="page"/>
      </w:r>
    </w:p>
    <w:p w14:paraId="4C1DEADE" w14:textId="5BE97A69" w:rsidR="00C90EAE" w:rsidRDefault="00C90EAE" w:rsidP="00C64E52">
      <w:pPr>
        <w:pStyle w:val="2"/>
      </w:pPr>
      <w:r>
        <w:rPr>
          <w:rFonts w:hint="eastAsia"/>
        </w:rPr>
        <w:lastRenderedPageBreak/>
        <w:t>二、航天技术</w:t>
      </w:r>
    </w:p>
    <w:p w14:paraId="6CA58E89" w14:textId="77777777" w:rsidR="00C03E3C" w:rsidRDefault="00C90EAE" w:rsidP="00C03E3C">
      <w:pPr>
        <w:pStyle w:val="a3"/>
      </w:pPr>
      <w:r>
        <w:rPr>
          <w:rFonts w:hint="eastAsia"/>
        </w:rPr>
        <w:t>从东方红一号到天宫空间站，我国的航天技术经过五十多年的发展，已达到了世界领先水平。</w:t>
      </w:r>
    </w:p>
    <w:p w14:paraId="668DD59F" w14:textId="77777777" w:rsidR="00C03E3C" w:rsidRDefault="00C03E3C" w:rsidP="00C03E3C"/>
    <w:p w14:paraId="41C39108" w14:textId="77777777" w:rsidR="00870999" w:rsidRDefault="00C90EAE" w:rsidP="00C65C94">
      <w:pPr>
        <w:ind w:leftChars="1" w:left="283" w:hangingChars="134" w:hanging="281"/>
      </w:pPr>
      <w:r>
        <w:t>1</w:t>
      </w:r>
      <w:r w:rsidR="00C03E3C" w:rsidRPr="00E84F6C">
        <w:rPr>
          <w:rFonts w:hint="eastAsia"/>
        </w:rPr>
        <w:t>．</w:t>
      </w:r>
      <w:r>
        <w:t>1970</w:t>
      </w:r>
      <w:r w:rsidR="00870999">
        <w:t xml:space="preserve"> </w:t>
      </w:r>
      <w:r>
        <w:t>年，我国发射的第一颗人造地球卫星以某种波向太空发送《东方红》乐曲信号，该波属于</w:t>
      </w:r>
    </w:p>
    <w:p w14:paraId="0982DA56" w14:textId="43CF21AF" w:rsidR="00C90EAE" w:rsidRDefault="00C90EAE" w:rsidP="00C65C94">
      <w:pPr>
        <w:ind w:leftChars="134" w:left="281" w:firstLine="1"/>
      </w:pPr>
      <w:r>
        <w:t>A</w:t>
      </w:r>
      <w:r w:rsidR="00870999" w:rsidRPr="00E84F6C">
        <w:rPr>
          <w:rFonts w:hint="eastAsia"/>
        </w:rPr>
        <w:t>．</w:t>
      </w:r>
      <w:r>
        <w:t>机械波</w:t>
      </w:r>
      <w:r w:rsidR="00870999">
        <w:tab/>
      </w:r>
      <w:r>
        <w:tab/>
        <w:t>B</w:t>
      </w:r>
      <w:r w:rsidR="00870999" w:rsidRPr="00E84F6C">
        <w:rPr>
          <w:rFonts w:hint="eastAsia"/>
        </w:rPr>
        <w:t>．</w:t>
      </w:r>
      <w:r>
        <w:t>引力波</w:t>
      </w:r>
      <w:r w:rsidR="00870999">
        <w:tab/>
      </w:r>
      <w:r>
        <w:tab/>
        <w:t>C</w:t>
      </w:r>
      <w:r w:rsidR="00870999" w:rsidRPr="00E84F6C">
        <w:rPr>
          <w:rFonts w:hint="eastAsia"/>
        </w:rPr>
        <w:t>．</w:t>
      </w:r>
      <w:r>
        <w:t>物质波</w:t>
      </w:r>
      <w:r w:rsidR="00870999">
        <w:tab/>
      </w:r>
      <w:r>
        <w:tab/>
        <w:t>D</w:t>
      </w:r>
      <w:r w:rsidR="00870999" w:rsidRPr="00E84F6C">
        <w:rPr>
          <w:rFonts w:hint="eastAsia"/>
        </w:rPr>
        <w:t>．</w:t>
      </w:r>
      <w:r>
        <w:t>电磁波</w:t>
      </w:r>
      <w:r>
        <w:tab/>
      </w:r>
    </w:p>
    <w:p w14:paraId="7994DEEF" w14:textId="5AECE7A4" w:rsidR="00C90EAE" w:rsidRDefault="00C90EAE" w:rsidP="00C65C94">
      <w:pPr>
        <w:ind w:leftChars="1" w:left="283" w:hangingChars="134" w:hanging="281"/>
      </w:pPr>
      <w:r>
        <w:t>2</w:t>
      </w:r>
      <w:r w:rsidR="00870999" w:rsidRPr="00E84F6C">
        <w:rPr>
          <w:rFonts w:hint="eastAsia"/>
        </w:rPr>
        <w:t>．</w:t>
      </w:r>
      <w:r w:rsidR="00C64E52">
        <w:t>（</w:t>
      </w:r>
      <w:r>
        <w:t>计算</w:t>
      </w:r>
      <w:r w:rsidR="00C64E52">
        <w:t>）</w:t>
      </w:r>
      <w:r>
        <w:t>长征</w:t>
      </w:r>
      <w:r w:rsidR="00870999">
        <w:rPr>
          <w:rFonts w:hint="eastAsia"/>
        </w:rPr>
        <w:t xml:space="preserve"> </w:t>
      </w:r>
      <w:r>
        <w:t>5</w:t>
      </w:r>
      <w:r w:rsidR="00870999">
        <w:t xml:space="preserve"> </w:t>
      </w:r>
      <w:r>
        <w:t>号运载火箭长为</w:t>
      </w:r>
      <w:r w:rsidR="00870999">
        <w:rPr>
          <w:rFonts w:hint="eastAsia"/>
        </w:rPr>
        <w:t xml:space="preserve"> </w:t>
      </w:r>
      <w:r w:rsidRPr="00870999">
        <w:rPr>
          <w:i/>
          <w:iCs/>
        </w:rPr>
        <w:t>L</w:t>
      </w:r>
      <w:r>
        <w:t>，发射初期火箭总质量为</w:t>
      </w:r>
      <w:r w:rsidR="00870999">
        <w:rPr>
          <w:rFonts w:hint="eastAsia"/>
        </w:rPr>
        <w:t xml:space="preserve"> </w:t>
      </w:r>
      <w:r w:rsidRPr="00870999">
        <w:rPr>
          <w:i/>
          <w:iCs/>
        </w:rPr>
        <w:t>m</w:t>
      </w:r>
      <w:r>
        <w:t>，平均推力为</w:t>
      </w:r>
      <w:r w:rsidR="00870999">
        <w:rPr>
          <w:rFonts w:hint="eastAsia"/>
        </w:rPr>
        <w:t xml:space="preserve"> </w:t>
      </w:r>
      <w:r w:rsidRPr="00870999">
        <w:rPr>
          <w:i/>
          <w:iCs/>
        </w:rPr>
        <w:t>F</w:t>
      </w:r>
      <w:r>
        <w:t>，估算火</w:t>
      </w:r>
      <w:r>
        <w:rPr>
          <w:rFonts w:hint="eastAsia"/>
        </w:rPr>
        <w:t>箭离地上升距离</w:t>
      </w:r>
      <w:r w:rsidR="00870999">
        <w:rPr>
          <w:rFonts w:hint="eastAsia"/>
        </w:rPr>
        <w:t xml:space="preserve"> </w:t>
      </w:r>
      <w:r w:rsidRPr="00870999">
        <w:rPr>
          <w:i/>
          <w:iCs/>
        </w:rPr>
        <w:t>L</w:t>
      </w:r>
      <w:r w:rsidR="00870999">
        <w:t xml:space="preserve"> </w:t>
      </w:r>
      <w:r>
        <w:t>所需的时间</w:t>
      </w:r>
      <w:r w:rsidR="00870999">
        <w:rPr>
          <w:rFonts w:hint="eastAsia"/>
        </w:rPr>
        <w:t xml:space="preserve"> </w:t>
      </w:r>
      <w:r w:rsidRPr="00870999">
        <w:rPr>
          <w:i/>
          <w:iCs/>
        </w:rPr>
        <w:t>t</w:t>
      </w:r>
      <w:r>
        <w:t>。</w:t>
      </w:r>
    </w:p>
    <w:p w14:paraId="38EEAC6E" w14:textId="6766EC1E" w:rsidR="00C90EAE" w:rsidRDefault="00C90EAE" w:rsidP="00C65C94">
      <w:pPr>
        <w:ind w:leftChars="1" w:left="424" w:hangingChars="201" w:hanging="422"/>
      </w:pPr>
      <w:r>
        <w:t>3</w:t>
      </w:r>
      <w:r w:rsidR="00870999" w:rsidRPr="00E84F6C">
        <w:rPr>
          <w:rFonts w:hint="eastAsia"/>
        </w:rPr>
        <w:t>．</w:t>
      </w:r>
      <w:r>
        <w:t>天舟二号采用自主快速交会对接模式，成功对接天和核心舱后向端口。二者对接前、后</w:t>
      </w:r>
      <w:r>
        <w:rPr>
          <w:rFonts w:hint="eastAsia"/>
        </w:rPr>
        <w:t>瞬间的总动量大小分别为</w:t>
      </w:r>
      <w:r w:rsidR="00870999">
        <w:rPr>
          <w:rFonts w:hint="eastAsia"/>
        </w:rPr>
        <w:t xml:space="preserve"> </w:t>
      </w:r>
      <w:r w:rsidRPr="00870999">
        <w:rPr>
          <w:i/>
          <w:iCs/>
        </w:rPr>
        <w:t>p</w:t>
      </w:r>
      <w:r w:rsidR="00870999">
        <w:rPr>
          <w:vertAlign w:val="subscript"/>
        </w:rPr>
        <w:t>1</w:t>
      </w:r>
      <w:r>
        <w:t>、</w:t>
      </w:r>
      <w:r w:rsidRPr="00870999">
        <w:rPr>
          <w:i/>
          <w:iCs/>
        </w:rPr>
        <w:t>p</w:t>
      </w:r>
      <w:r w:rsidR="00870999">
        <w:rPr>
          <w:vertAlign w:val="subscript"/>
        </w:rPr>
        <w:t>2</w:t>
      </w:r>
      <w:r w:rsidR="00C64E52">
        <w:t>；</w:t>
      </w:r>
      <w:r>
        <w:t>总动能分别为</w:t>
      </w:r>
      <w:r w:rsidR="00870999">
        <w:rPr>
          <w:rFonts w:hint="eastAsia"/>
        </w:rPr>
        <w:t xml:space="preserve"> </w:t>
      </w:r>
      <w:r w:rsidRPr="00870999">
        <w:rPr>
          <w:i/>
          <w:iCs/>
        </w:rPr>
        <w:t>E</w:t>
      </w:r>
      <w:r w:rsidR="00870999">
        <w:rPr>
          <w:vertAlign w:val="subscript"/>
        </w:rPr>
        <w:t>1</w:t>
      </w:r>
      <w:r>
        <w:t>、</w:t>
      </w:r>
      <w:r w:rsidRPr="00870999">
        <w:rPr>
          <w:i/>
          <w:iCs/>
        </w:rPr>
        <w:t>E</w:t>
      </w:r>
      <w:r w:rsidR="00870999">
        <w:rPr>
          <w:vertAlign w:val="subscript"/>
        </w:rPr>
        <w:t>2</w:t>
      </w:r>
      <w:r>
        <w:t>，则</w:t>
      </w:r>
    </w:p>
    <w:p w14:paraId="3759D46C" w14:textId="3E1CD5FE" w:rsidR="00C90EAE" w:rsidRDefault="00C90EAE" w:rsidP="00C65C94">
      <w:pPr>
        <w:ind w:leftChars="201" w:left="422" w:firstLine="2"/>
      </w:pPr>
      <w:r>
        <w:t>A</w:t>
      </w:r>
      <w:r w:rsidR="00870999" w:rsidRPr="00E84F6C">
        <w:rPr>
          <w:rFonts w:hint="eastAsia"/>
        </w:rPr>
        <w:t>．</w:t>
      </w:r>
      <w:r w:rsidRPr="00870999">
        <w:rPr>
          <w:i/>
          <w:iCs/>
        </w:rPr>
        <w:t>p</w:t>
      </w:r>
      <w:r w:rsidR="00870999">
        <w:rPr>
          <w:vertAlign w:val="subscript"/>
        </w:rPr>
        <w:t>1</w:t>
      </w:r>
      <w:r w:rsidR="00870999">
        <w:t xml:space="preserve"> </w:t>
      </w:r>
      <w:r>
        <w:t>&gt;</w:t>
      </w:r>
      <w:r w:rsidR="00870999">
        <w:t xml:space="preserve"> </w:t>
      </w:r>
      <w:r w:rsidRPr="00870999">
        <w:rPr>
          <w:i/>
          <w:iCs/>
        </w:rPr>
        <w:t>p</w:t>
      </w:r>
      <w:r w:rsidR="00870999">
        <w:rPr>
          <w:vertAlign w:val="subscript"/>
        </w:rPr>
        <w:t>2</w:t>
      </w:r>
      <w:r w:rsidR="00870999">
        <w:t>，</w:t>
      </w:r>
      <w:r w:rsidRPr="00870999">
        <w:rPr>
          <w:i/>
          <w:iCs/>
        </w:rPr>
        <w:t>E</w:t>
      </w:r>
      <w:r w:rsidR="00870999">
        <w:rPr>
          <w:vertAlign w:val="subscript"/>
        </w:rPr>
        <w:t>1</w:t>
      </w:r>
      <w:r w:rsidR="00870999">
        <w:t xml:space="preserve"> </w:t>
      </w:r>
      <w:r>
        <w:t>&gt;</w:t>
      </w:r>
      <w:r w:rsidR="00870999">
        <w:t xml:space="preserve"> </w:t>
      </w:r>
      <w:r w:rsidRPr="00870999">
        <w:rPr>
          <w:i/>
          <w:iCs/>
        </w:rPr>
        <w:t>E</w:t>
      </w:r>
      <w:r w:rsidR="00870999">
        <w:rPr>
          <w:vertAlign w:val="subscript"/>
        </w:rPr>
        <w:t>2</w:t>
      </w:r>
      <w:r>
        <w:tab/>
      </w:r>
      <w:r w:rsidR="00870999">
        <w:tab/>
      </w:r>
      <w:r w:rsidR="00870999">
        <w:tab/>
      </w:r>
      <w:r w:rsidR="00870999">
        <w:tab/>
      </w:r>
      <w:r w:rsidR="00483224">
        <w:tab/>
      </w:r>
      <w:r>
        <w:t>B</w:t>
      </w:r>
      <w:r w:rsidR="00870999" w:rsidRPr="00E84F6C">
        <w:rPr>
          <w:rFonts w:hint="eastAsia"/>
        </w:rPr>
        <w:t>．</w:t>
      </w:r>
      <w:r w:rsidRPr="00870999">
        <w:rPr>
          <w:i/>
          <w:iCs/>
        </w:rPr>
        <w:t>p</w:t>
      </w:r>
      <w:r w:rsidR="00870999">
        <w:rPr>
          <w:vertAlign w:val="subscript"/>
        </w:rPr>
        <w:t>1</w:t>
      </w:r>
      <w:r w:rsidR="00870999">
        <w:t xml:space="preserve"> </w:t>
      </w:r>
      <w:r>
        <w:t>=</w:t>
      </w:r>
      <w:r w:rsidR="00870999">
        <w:t xml:space="preserve"> </w:t>
      </w:r>
      <w:r w:rsidRPr="00870999">
        <w:rPr>
          <w:i/>
          <w:iCs/>
        </w:rPr>
        <w:t>p</w:t>
      </w:r>
      <w:r w:rsidR="00870999">
        <w:rPr>
          <w:vertAlign w:val="subscript"/>
        </w:rPr>
        <w:t>2</w:t>
      </w:r>
      <w:r w:rsidR="00870999">
        <w:t>，</w:t>
      </w:r>
      <w:r w:rsidRPr="00870999">
        <w:rPr>
          <w:i/>
          <w:iCs/>
        </w:rPr>
        <w:t>E</w:t>
      </w:r>
      <w:r w:rsidR="00870999">
        <w:rPr>
          <w:vertAlign w:val="subscript"/>
        </w:rPr>
        <w:t>1</w:t>
      </w:r>
      <w:r w:rsidR="00870999">
        <w:t xml:space="preserve"> </w:t>
      </w:r>
      <w:r>
        <w:t>&gt;</w:t>
      </w:r>
      <w:r w:rsidR="00870999">
        <w:t xml:space="preserve"> </w:t>
      </w:r>
      <w:r w:rsidRPr="00870999">
        <w:rPr>
          <w:i/>
          <w:iCs/>
        </w:rPr>
        <w:t>E</w:t>
      </w:r>
      <w:r w:rsidR="00870999">
        <w:rPr>
          <w:vertAlign w:val="subscript"/>
        </w:rPr>
        <w:t>2</w:t>
      </w:r>
    </w:p>
    <w:p w14:paraId="0C37129F" w14:textId="734A3442" w:rsidR="00C90EAE" w:rsidRDefault="00C90EAE" w:rsidP="00C65C94">
      <w:pPr>
        <w:ind w:leftChars="201" w:left="422" w:firstLine="2"/>
      </w:pPr>
      <w:r>
        <w:t>C</w:t>
      </w:r>
      <w:r w:rsidR="00870999" w:rsidRPr="00E84F6C">
        <w:rPr>
          <w:rFonts w:hint="eastAsia"/>
        </w:rPr>
        <w:t>．</w:t>
      </w:r>
      <w:r w:rsidRPr="00870999">
        <w:rPr>
          <w:i/>
          <w:iCs/>
        </w:rPr>
        <w:t>p</w:t>
      </w:r>
      <w:r w:rsidR="00870999">
        <w:rPr>
          <w:vertAlign w:val="subscript"/>
        </w:rPr>
        <w:t>1</w:t>
      </w:r>
      <w:r w:rsidR="00870999">
        <w:t xml:space="preserve"> </w:t>
      </w:r>
      <w:r>
        <w:t>&gt;</w:t>
      </w:r>
      <w:r w:rsidR="00870999">
        <w:t xml:space="preserve"> </w:t>
      </w:r>
      <w:r w:rsidRPr="00870999">
        <w:rPr>
          <w:i/>
          <w:iCs/>
        </w:rPr>
        <w:t>p</w:t>
      </w:r>
      <w:r w:rsidR="00870999">
        <w:rPr>
          <w:vertAlign w:val="subscript"/>
        </w:rPr>
        <w:t>2</w:t>
      </w:r>
      <w:r w:rsidR="00870999">
        <w:t>，</w:t>
      </w:r>
      <w:r w:rsidRPr="00870999">
        <w:rPr>
          <w:i/>
          <w:iCs/>
        </w:rPr>
        <w:t>E</w:t>
      </w:r>
      <w:r w:rsidR="00870999">
        <w:rPr>
          <w:vertAlign w:val="subscript"/>
        </w:rPr>
        <w:t>1</w:t>
      </w:r>
      <w:r w:rsidR="00870999">
        <w:t xml:space="preserve"> </w:t>
      </w:r>
      <w:r>
        <w:t>=</w:t>
      </w:r>
      <w:r w:rsidR="00870999">
        <w:t xml:space="preserve"> </w:t>
      </w:r>
      <w:r w:rsidRPr="00870999">
        <w:rPr>
          <w:i/>
          <w:iCs/>
        </w:rPr>
        <w:t>E</w:t>
      </w:r>
      <w:r w:rsidR="00870999">
        <w:rPr>
          <w:vertAlign w:val="subscript"/>
        </w:rPr>
        <w:t>2</w:t>
      </w:r>
      <w:r>
        <w:tab/>
      </w:r>
      <w:r w:rsidR="00870999">
        <w:tab/>
      </w:r>
      <w:r w:rsidR="00870999">
        <w:tab/>
      </w:r>
      <w:r w:rsidR="00870999">
        <w:tab/>
      </w:r>
      <w:r w:rsidR="00483224">
        <w:tab/>
      </w:r>
      <w:r>
        <w:t>D</w:t>
      </w:r>
      <w:r w:rsidR="00870999" w:rsidRPr="00E84F6C">
        <w:rPr>
          <w:rFonts w:hint="eastAsia"/>
        </w:rPr>
        <w:t>．</w:t>
      </w:r>
      <w:r w:rsidRPr="00870999">
        <w:rPr>
          <w:i/>
          <w:iCs/>
        </w:rPr>
        <w:t>p</w:t>
      </w:r>
      <w:r w:rsidR="00870999">
        <w:rPr>
          <w:vertAlign w:val="subscript"/>
        </w:rPr>
        <w:t>1</w:t>
      </w:r>
      <w:r w:rsidR="00870999">
        <w:t xml:space="preserve"> </w:t>
      </w:r>
      <w:r>
        <w:t>=</w:t>
      </w:r>
      <w:r w:rsidR="00870999">
        <w:t xml:space="preserve"> </w:t>
      </w:r>
      <w:r w:rsidRPr="00870999">
        <w:rPr>
          <w:i/>
          <w:iCs/>
        </w:rPr>
        <w:t>p</w:t>
      </w:r>
      <w:r w:rsidR="00870999">
        <w:rPr>
          <w:vertAlign w:val="subscript"/>
        </w:rPr>
        <w:t>2</w:t>
      </w:r>
      <w:r w:rsidR="00870999">
        <w:t>，</w:t>
      </w:r>
      <w:r w:rsidRPr="00870999">
        <w:rPr>
          <w:i/>
          <w:iCs/>
        </w:rPr>
        <w:t>E</w:t>
      </w:r>
      <w:r w:rsidR="00870999">
        <w:rPr>
          <w:vertAlign w:val="subscript"/>
        </w:rPr>
        <w:t>1</w:t>
      </w:r>
      <w:r w:rsidR="00870999">
        <w:t xml:space="preserve"> </w:t>
      </w:r>
      <w:r>
        <w:t>=</w:t>
      </w:r>
      <w:r w:rsidR="00870999">
        <w:t xml:space="preserve"> </w:t>
      </w:r>
      <w:r w:rsidRPr="00870999">
        <w:rPr>
          <w:i/>
          <w:iCs/>
        </w:rPr>
        <w:t>E</w:t>
      </w:r>
      <w:r w:rsidR="00870999">
        <w:rPr>
          <w:vertAlign w:val="subscript"/>
        </w:rPr>
        <w:t>2</w:t>
      </w:r>
    </w:p>
    <w:p w14:paraId="123C73B4" w14:textId="4D392834" w:rsidR="00C90EAE" w:rsidRDefault="00C90EAE" w:rsidP="00C65C94">
      <w:pPr>
        <w:ind w:leftChars="1" w:left="424" w:hangingChars="201" w:hanging="422"/>
      </w:pPr>
      <w:r>
        <w:t>4</w:t>
      </w:r>
      <w:r w:rsidR="00870999" w:rsidRPr="00E84F6C">
        <w:rPr>
          <w:rFonts w:hint="eastAsia"/>
        </w:rPr>
        <w:t>．</w:t>
      </w:r>
      <w:r w:rsidR="00C64E52">
        <w:t>（</w:t>
      </w:r>
      <w:r>
        <w:t>计算</w:t>
      </w:r>
      <w:r w:rsidR="00C64E52">
        <w:t>）</w:t>
      </w:r>
      <w:r>
        <w:t>天宫空间站的质量为</w:t>
      </w:r>
      <w:r w:rsidR="00870999">
        <w:rPr>
          <w:rFonts w:hint="eastAsia"/>
        </w:rPr>
        <w:t xml:space="preserve"> </w:t>
      </w:r>
      <w:r w:rsidRPr="00870999">
        <w:rPr>
          <w:i/>
          <w:iCs/>
        </w:rPr>
        <w:t>m</w:t>
      </w:r>
      <w:r>
        <w:t>，绕地球运行的线速度大小为</w:t>
      </w:r>
      <w:r w:rsidR="00870999">
        <w:rPr>
          <w:rFonts w:hint="eastAsia"/>
        </w:rPr>
        <w:t xml:space="preserve"> </w:t>
      </w:r>
      <w:r w:rsidRPr="00870999">
        <w:rPr>
          <w:rFonts w:ascii="Book Antiqua" w:hAnsi="Book Antiqua"/>
          <w:i/>
          <w:iCs/>
        </w:rPr>
        <w:t>v</w:t>
      </w:r>
      <w:r>
        <w:t>。以无穷远处为零势能</w:t>
      </w:r>
      <w:r>
        <w:rPr>
          <w:rFonts w:hint="eastAsia"/>
        </w:rPr>
        <w:t>面，求空间站的机械能</w:t>
      </w:r>
      <w:r w:rsidR="00870999">
        <w:rPr>
          <w:rFonts w:hint="eastAsia"/>
        </w:rPr>
        <w:t xml:space="preserve"> </w:t>
      </w:r>
      <w:r w:rsidRPr="00870999">
        <w:rPr>
          <w:i/>
          <w:iCs/>
        </w:rPr>
        <w:t>E</w:t>
      </w:r>
      <w:r>
        <w:t>。</w:t>
      </w:r>
    </w:p>
    <w:p w14:paraId="342F83FA" w14:textId="021F64B1" w:rsidR="00C90EAE" w:rsidRDefault="00C90EAE" w:rsidP="00C65C94">
      <w:pPr>
        <w:ind w:leftChars="1" w:left="424" w:hangingChars="201" w:hanging="422"/>
      </w:pPr>
      <w:r>
        <w:t>5</w:t>
      </w:r>
      <w:r w:rsidR="00870999" w:rsidRPr="00E84F6C">
        <w:rPr>
          <w:rFonts w:hint="eastAsia"/>
        </w:rPr>
        <w:t>．</w:t>
      </w:r>
      <w:r>
        <w:t>航天员在空间站做了一系列实验。</w:t>
      </w:r>
    </w:p>
    <w:p w14:paraId="3D665AAC" w14:textId="69840DD9" w:rsidR="00C90EAE" w:rsidRDefault="00C64E52" w:rsidP="00C65C94">
      <w:pPr>
        <w:ind w:leftChars="1" w:left="424" w:hangingChars="201" w:hanging="422"/>
      </w:pPr>
      <w:r>
        <w:t>（</w:t>
      </w:r>
      <w:r w:rsidR="00C90EAE">
        <w:t>1</w:t>
      </w:r>
      <w:r>
        <w:t>）</w:t>
      </w:r>
      <w:r w:rsidR="00C90EAE">
        <w:t>地面环境下某液体可沿一竖直毛细管爬升高度</w:t>
      </w:r>
      <w:r w:rsidR="00870999">
        <w:rPr>
          <w:rFonts w:hint="eastAsia"/>
        </w:rPr>
        <w:t xml:space="preserve"> </w:t>
      </w:r>
      <w:r w:rsidR="00C90EAE" w:rsidRPr="00841FDC">
        <w:rPr>
          <w:i/>
          <w:iCs/>
        </w:rPr>
        <w:t>d</w:t>
      </w:r>
      <w:r w:rsidR="00C90EAE">
        <w:t>。若在空间站中将相同毛细管插入同</w:t>
      </w:r>
      <w:r w:rsidR="00C90EAE">
        <w:rPr>
          <w:rFonts w:hint="eastAsia"/>
        </w:rPr>
        <w:t>种液体相同深度，管内、外液面间距为</w:t>
      </w:r>
      <w:r w:rsidR="00870999">
        <w:rPr>
          <w:rFonts w:hint="eastAsia"/>
        </w:rPr>
        <w:t xml:space="preserve"> </w:t>
      </w:r>
      <w:r w:rsidR="00C90EAE" w:rsidRPr="00841FDC">
        <w:rPr>
          <w:i/>
          <w:iCs/>
        </w:rPr>
        <w:t>d</w:t>
      </w:r>
      <w:r w:rsidR="00870999">
        <w:rPr>
          <w:rFonts w:cs="Times New Roman"/>
        </w:rPr>
        <w:t>ʹ</w:t>
      </w:r>
      <w:r w:rsidR="00C90EAE">
        <w:t>，则该液体对毛细管</w:t>
      </w:r>
    </w:p>
    <w:p w14:paraId="1AB14A89" w14:textId="3233C4E2" w:rsidR="00C90EAE" w:rsidRDefault="00C90EAE" w:rsidP="00C65C94">
      <w:pPr>
        <w:ind w:leftChars="201" w:left="422" w:firstLine="2"/>
      </w:pPr>
      <w:r>
        <w:t>A</w:t>
      </w:r>
      <w:r w:rsidR="00870999" w:rsidRPr="00E84F6C">
        <w:rPr>
          <w:rFonts w:hint="eastAsia"/>
        </w:rPr>
        <w:t>．</w:t>
      </w:r>
      <w:r>
        <w:t>浸润，</w:t>
      </w:r>
      <w:r w:rsidRPr="00870999">
        <w:rPr>
          <w:i/>
          <w:iCs/>
        </w:rPr>
        <w:t>d</w:t>
      </w:r>
      <w:r w:rsidR="00870999">
        <w:rPr>
          <w:rFonts w:cs="Times New Roman"/>
        </w:rPr>
        <w:t>ʹ</w:t>
      </w:r>
      <w:r w:rsidR="00870999">
        <w:t xml:space="preserve"> </w:t>
      </w:r>
      <w:r>
        <w:t>大于</w:t>
      </w:r>
      <w:r w:rsidR="00870999">
        <w:rPr>
          <w:rFonts w:hint="eastAsia"/>
        </w:rPr>
        <w:t xml:space="preserve"> </w:t>
      </w:r>
      <w:r w:rsidRPr="00870999">
        <w:rPr>
          <w:i/>
          <w:iCs/>
        </w:rPr>
        <w:t>d</w:t>
      </w:r>
      <w:r>
        <w:tab/>
      </w:r>
      <w:r w:rsidR="00870999">
        <w:tab/>
      </w:r>
      <w:r w:rsidR="00870999">
        <w:tab/>
      </w:r>
      <w:r w:rsidR="00870999">
        <w:tab/>
      </w:r>
      <w:r>
        <w:t>B</w:t>
      </w:r>
      <w:r w:rsidR="00870999" w:rsidRPr="00E84F6C">
        <w:rPr>
          <w:rFonts w:hint="eastAsia"/>
        </w:rPr>
        <w:t>．</w:t>
      </w:r>
      <w:r>
        <w:t>浸润，</w:t>
      </w:r>
      <w:r w:rsidRPr="00870999">
        <w:rPr>
          <w:i/>
          <w:iCs/>
        </w:rPr>
        <w:t>d</w:t>
      </w:r>
      <w:r w:rsidR="00870999">
        <w:rPr>
          <w:rFonts w:cs="Times New Roman"/>
        </w:rPr>
        <w:t>ʹ</w:t>
      </w:r>
      <w:r w:rsidR="00870999">
        <w:t xml:space="preserve"> </w:t>
      </w:r>
      <w:r>
        <w:t>小于</w:t>
      </w:r>
      <w:r w:rsidR="00870999">
        <w:rPr>
          <w:rFonts w:hint="eastAsia"/>
        </w:rPr>
        <w:t xml:space="preserve"> </w:t>
      </w:r>
      <w:r w:rsidRPr="00870999">
        <w:rPr>
          <w:i/>
          <w:iCs/>
        </w:rPr>
        <w:t>d</w:t>
      </w:r>
    </w:p>
    <w:p w14:paraId="1E851947" w14:textId="1ABBF36B" w:rsidR="00C90EAE" w:rsidRDefault="00C90EAE" w:rsidP="00C65C94">
      <w:pPr>
        <w:ind w:leftChars="201" w:left="422" w:firstLine="2"/>
      </w:pPr>
      <w:r>
        <w:t>C</w:t>
      </w:r>
      <w:r w:rsidR="00870999" w:rsidRPr="00E84F6C">
        <w:rPr>
          <w:rFonts w:hint="eastAsia"/>
        </w:rPr>
        <w:t>．</w:t>
      </w:r>
      <w:r>
        <w:t>不浸润，</w:t>
      </w:r>
      <w:r w:rsidRPr="00870999">
        <w:rPr>
          <w:i/>
          <w:iCs/>
        </w:rPr>
        <w:t>d</w:t>
      </w:r>
      <w:r w:rsidR="00870999">
        <w:rPr>
          <w:rFonts w:cs="Times New Roman"/>
        </w:rPr>
        <w:t>ʹ</w:t>
      </w:r>
      <w:r w:rsidR="00870999">
        <w:t xml:space="preserve"> </w:t>
      </w:r>
      <w:r>
        <w:t>大于</w:t>
      </w:r>
      <w:r w:rsidR="00870999">
        <w:rPr>
          <w:rFonts w:hint="eastAsia"/>
        </w:rPr>
        <w:t xml:space="preserve"> </w:t>
      </w:r>
      <w:r w:rsidRPr="00870999">
        <w:rPr>
          <w:i/>
          <w:iCs/>
        </w:rPr>
        <w:t>d</w:t>
      </w:r>
      <w:r w:rsidR="00870999">
        <w:tab/>
      </w:r>
      <w:r w:rsidR="00870999">
        <w:tab/>
      </w:r>
      <w:r w:rsidR="00870999">
        <w:tab/>
      </w:r>
      <w:r>
        <w:tab/>
        <w:t>D</w:t>
      </w:r>
      <w:r w:rsidR="00870999" w:rsidRPr="00E84F6C">
        <w:rPr>
          <w:rFonts w:hint="eastAsia"/>
        </w:rPr>
        <w:t>．</w:t>
      </w:r>
      <w:r>
        <w:t>不浸润，</w:t>
      </w:r>
      <w:r w:rsidRPr="00870999">
        <w:rPr>
          <w:i/>
          <w:iCs/>
        </w:rPr>
        <w:t>d</w:t>
      </w:r>
      <w:r w:rsidR="00870999">
        <w:rPr>
          <w:rFonts w:cs="Times New Roman"/>
        </w:rPr>
        <w:t>ʹ</w:t>
      </w:r>
      <w:r w:rsidR="00870999">
        <w:t xml:space="preserve"> </w:t>
      </w:r>
      <w:r>
        <w:t>小于</w:t>
      </w:r>
      <w:r w:rsidR="00870999">
        <w:rPr>
          <w:rFonts w:hint="eastAsia"/>
        </w:rPr>
        <w:t xml:space="preserve"> </w:t>
      </w:r>
      <w:r w:rsidRPr="00870999">
        <w:rPr>
          <w:i/>
          <w:iCs/>
        </w:rPr>
        <w:t>d</w:t>
      </w:r>
      <w:r>
        <w:tab/>
      </w:r>
    </w:p>
    <w:p w14:paraId="76B9F05E" w14:textId="633B48D5" w:rsidR="00870999" w:rsidRDefault="00C65C94" w:rsidP="00C65C94">
      <w:pPr>
        <w:ind w:leftChars="1" w:left="424" w:hangingChars="201" w:hanging="422"/>
      </w:pPr>
      <w:r>
        <w:rPr>
          <w:noProof/>
          <w:lang w:val="zh-CN"/>
        </w:rPr>
        <mc:AlternateContent>
          <mc:Choice Requires="wpg">
            <w:drawing>
              <wp:anchor distT="0" distB="0" distL="114300" distR="114300" simplePos="0" relativeHeight="251664384" behindDoc="0" locked="0" layoutInCell="1" allowOverlap="1" wp14:anchorId="3B6F2AB9" wp14:editId="33622347">
                <wp:simplePos x="0" y="0"/>
                <wp:positionH relativeFrom="column">
                  <wp:posOffset>3967480</wp:posOffset>
                </wp:positionH>
                <wp:positionV relativeFrom="paragraph">
                  <wp:posOffset>125095</wp:posOffset>
                </wp:positionV>
                <wp:extent cx="1286510" cy="762000"/>
                <wp:effectExtent l="0" t="0" r="0" b="19050"/>
                <wp:wrapSquare wrapText="bothSides"/>
                <wp:docPr id="779756044" name="组合 4"/>
                <wp:cNvGraphicFramePr/>
                <a:graphic xmlns:a="http://schemas.openxmlformats.org/drawingml/2006/main">
                  <a:graphicData uri="http://schemas.microsoft.com/office/word/2010/wordprocessingGroup">
                    <wpg:wgp>
                      <wpg:cNvGrpSpPr/>
                      <wpg:grpSpPr>
                        <a:xfrm>
                          <a:off x="0" y="0"/>
                          <a:ext cx="1286510" cy="762000"/>
                          <a:chOff x="126137" y="86360"/>
                          <a:chExt cx="1287053" cy="762460"/>
                        </a:xfrm>
                      </wpg:grpSpPr>
                      <wpg:grpSp>
                        <wpg:cNvPr id="1085419795" name="组合 2"/>
                        <wpg:cNvGrpSpPr/>
                        <wpg:grpSpPr>
                          <a:xfrm>
                            <a:off x="407664" y="210974"/>
                            <a:ext cx="924443" cy="628650"/>
                            <a:chOff x="3293" y="6392"/>
                            <a:chExt cx="924626" cy="629214"/>
                          </a:xfrm>
                        </wpg:grpSpPr>
                        <wps:wsp>
                          <wps:cNvPr id="1692459453" name="直接箭头连接符 1"/>
                          <wps:cNvCnPr/>
                          <wps:spPr>
                            <a:xfrm>
                              <a:off x="3293" y="351613"/>
                              <a:ext cx="924626"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03413500" name="直接箭头连接符 1"/>
                          <wps:cNvCnPr/>
                          <wps:spPr>
                            <a:xfrm rot="16200000">
                              <a:off x="-307944" y="320999"/>
                              <a:ext cx="62921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00059075" name="直接箭头连接符 1"/>
                          <wps:cNvCnPr/>
                          <wps:spPr>
                            <a:xfrm flipV="1">
                              <a:off x="186888" y="314313"/>
                              <a:ext cx="0" cy="38134"/>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43002529" name="直接箭头连接符 1"/>
                          <wps:cNvCnPr/>
                          <wps:spPr>
                            <a:xfrm flipV="1">
                              <a:off x="376416" y="312624"/>
                              <a:ext cx="0" cy="38134"/>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24937295" name="直接箭头连接符 1"/>
                          <wps:cNvCnPr/>
                          <wps:spPr>
                            <a:xfrm flipV="1">
                              <a:off x="570816" y="312624"/>
                              <a:ext cx="0" cy="38134"/>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52409167" name="直接箭头连接符 1"/>
                          <wps:cNvCnPr/>
                          <wps:spPr>
                            <a:xfrm flipV="1">
                              <a:off x="741094" y="312624"/>
                              <a:ext cx="0" cy="38134"/>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51032165" name="直接箭头连接符 1"/>
                          <wps:cNvCnPr/>
                          <wps:spPr>
                            <a:xfrm>
                              <a:off x="6483" y="159449"/>
                              <a:ext cx="564829"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03218324" name="直接箭头连接符 1"/>
                          <wps:cNvCnPr/>
                          <wps:spPr>
                            <a:xfrm>
                              <a:off x="6483" y="543731"/>
                              <a:ext cx="180750"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71509843" name="组合 3"/>
                        <wpg:cNvGrpSpPr/>
                        <wpg:grpSpPr>
                          <a:xfrm>
                            <a:off x="126137" y="86360"/>
                            <a:ext cx="1287053" cy="762460"/>
                            <a:chOff x="126137" y="86360"/>
                            <a:chExt cx="1287053" cy="762460"/>
                          </a:xfrm>
                        </wpg:grpSpPr>
                        <wps:wsp>
                          <wps:cNvPr id="2086497820" name="Rectangle 787"/>
                          <wps:cNvSpPr/>
                          <wps:spPr>
                            <a:xfrm>
                              <a:off x="280420" y="432868"/>
                              <a:ext cx="129816" cy="217904"/>
                            </a:xfrm>
                            <a:prstGeom prst="rect">
                              <a:avLst/>
                            </a:prstGeom>
                            <a:ln>
                              <a:noFill/>
                            </a:ln>
                          </wps:spPr>
                          <wps:txbx>
                            <w:txbxContent>
                              <w:p w14:paraId="3B46580D" w14:textId="77777777" w:rsidR="00C65C94" w:rsidRPr="00300E7A" w:rsidRDefault="00C65C94" w:rsidP="00C65C94">
                                <w:pPr>
                                  <w:rPr>
                                    <w:sz w:val="18"/>
                                    <w:szCs w:val="18"/>
                                  </w:rPr>
                                </w:pPr>
                                <w:r w:rsidRPr="00300E7A">
                                  <w:rPr>
                                    <w:sz w:val="18"/>
                                    <w:szCs w:val="18"/>
                                  </w:rPr>
                                  <w:t>0</w:t>
                                </w:r>
                              </w:p>
                            </w:txbxContent>
                          </wps:txbx>
                          <wps:bodyPr horzOverflow="overflow" vert="horz" wrap="none" lIns="36000" tIns="0" rIns="36000" bIns="0" rtlCol="0">
                            <a:spAutoFit/>
                          </wps:bodyPr>
                        </wps:wsp>
                        <wps:wsp>
                          <wps:cNvPr id="59852814" name="Rectangle 791"/>
                          <wps:cNvSpPr/>
                          <wps:spPr>
                            <a:xfrm>
                              <a:off x="1232562" y="518706"/>
                              <a:ext cx="180628" cy="217904"/>
                            </a:xfrm>
                            <a:prstGeom prst="rect">
                              <a:avLst/>
                            </a:prstGeom>
                            <a:ln>
                              <a:noFill/>
                            </a:ln>
                          </wps:spPr>
                          <wps:txbx>
                            <w:txbxContent>
                              <w:p w14:paraId="410F303B" w14:textId="77777777" w:rsidR="00C65C94" w:rsidRPr="00300E7A" w:rsidRDefault="00C65C94" w:rsidP="00C65C94">
                                <w:pPr>
                                  <w:rPr>
                                    <w:sz w:val="18"/>
                                    <w:szCs w:val="18"/>
                                  </w:rPr>
                                </w:pPr>
                                <w:r w:rsidRPr="00C65C94">
                                  <w:rPr>
                                    <w:i/>
                                    <w:iCs/>
                                    <w:sz w:val="18"/>
                                    <w:szCs w:val="18"/>
                                  </w:rPr>
                                  <w:t>t</w:t>
                                </w:r>
                                <w:r>
                                  <w:rPr>
                                    <w:sz w:val="18"/>
                                    <w:szCs w:val="18"/>
                                  </w:rPr>
                                  <w:t>/s</w:t>
                                </w:r>
                              </w:p>
                            </w:txbxContent>
                          </wps:txbx>
                          <wps:bodyPr horzOverflow="overflow" vert="horz" wrap="none" lIns="36000" tIns="0" rIns="36000" bIns="0" rtlCol="0">
                            <a:spAutoFit/>
                          </wps:bodyPr>
                        </wps:wsp>
                        <wps:wsp>
                          <wps:cNvPr id="1626240944" name="Rectangle 796"/>
                          <wps:cNvSpPr/>
                          <wps:spPr>
                            <a:xfrm>
                              <a:off x="437310" y="86360"/>
                              <a:ext cx="243508" cy="217904"/>
                            </a:xfrm>
                            <a:prstGeom prst="rect">
                              <a:avLst/>
                            </a:prstGeom>
                            <a:ln>
                              <a:noFill/>
                            </a:ln>
                          </wps:spPr>
                          <wps:txbx>
                            <w:txbxContent>
                              <w:p w14:paraId="4287AF89" w14:textId="77777777" w:rsidR="00C65C94" w:rsidRPr="00300E7A" w:rsidRDefault="00C65C94" w:rsidP="00C65C94">
                                <w:pPr>
                                  <w:rPr>
                                    <w:sz w:val="18"/>
                                    <w:szCs w:val="18"/>
                                  </w:rPr>
                                </w:pPr>
                                <w:r w:rsidRPr="00300E7A">
                                  <w:rPr>
                                    <w:i/>
                                    <w:iCs/>
                                    <w:sz w:val="18"/>
                                    <w:szCs w:val="18"/>
                                  </w:rPr>
                                  <w:t>y</w:t>
                                </w:r>
                                <w:r>
                                  <w:rPr>
                                    <w:sz w:val="18"/>
                                    <w:szCs w:val="18"/>
                                  </w:rPr>
                                  <w:t>/m</w:t>
                                </w:r>
                              </w:p>
                            </w:txbxContent>
                          </wps:txbx>
                          <wps:bodyPr horzOverflow="overflow" vert="horz" wrap="none" lIns="36000" tIns="0" rIns="36000" bIns="0" rtlCol="0">
                            <a:spAutoFit/>
                          </wps:bodyPr>
                        </wps:wsp>
                        <wps:wsp>
                          <wps:cNvPr id="2118282650" name="Shape 799"/>
                          <wps:cNvSpPr/>
                          <wps:spPr>
                            <a:xfrm>
                              <a:off x="409815" y="366273"/>
                              <a:ext cx="744798" cy="373989"/>
                            </a:xfrm>
                            <a:custGeom>
                              <a:avLst/>
                              <a:gdLst/>
                              <a:ahLst/>
                              <a:cxnLst/>
                              <a:rect l="0" t="0" r="0" b="0"/>
                              <a:pathLst>
                                <a:path w="745871" h="374396">
                                  <a:moveTo>
                                    <a:pt x="0" y="187198"/>
                                  </a:moveTo>
                                  <a:lnTo>
                                    <a:pt x="9398" y="201930"/>
                                  </a:lnTo>
                                  <a:lnTo>
                                    <a:pt x="18669" y="216408"/>
                                  </a:lnTo>
                                  <a:lnTo>
                                    <a:pt x="28067" y="230886"/>
                                  </a:lnTo>
                                  <a:lnTo>
                                    <a:pt x="37338" y="244983"/>
                                  </a:lnTo>
                                  <a:cubicBezTo>
                                    <a:pt x="40386" y="249682"/>
                                    <a:pt x="43561" y="254254"/>
                                    <a:pt x="46609" y="258826"/>
                                  </a:cubicBezTo>
                                  <a:cubicBezTo>
                                    <a:pt x="49784" y="263271"/>
                                    <a:pt x="52832" y="267843"/>
                                    <a:pt x="56007" y="272161"/>
                                  </a:cubicBezTo>
                                  <a:cubicBezTo>
                                    <a:pt x="59055" y="276479"/>
                                    <a:pt x="62230" y="280797"/>
                                    <a:pt x="65278" y="284988"/>
                                  </a:cubicBezTo>
                                  <a:cubicBezTo>
                                    <a:pt x="68453" y="289179"/>
                                    <a:pt x="71501" y="293243"/>
                                    <a:pt x="74676" y="297180"/>
                                  </a:cubicBezTo>
                                  <a:cubicBezTo>
                                    <a:pt x="77724" y="301117"/>
                                    <a:pt x="80772" y="305054"/>
                                    <a:pt x="83947" y="308737"/>
                                  </a:cubicBezTo>
                                  <a:cubicBezTo>
                                    <a:pt x="86995" y="312420"/>
                                    <a:pt x="90170" y="316103"/>
                                    <a:pt x="93218" y="319532"/>
                                  </a:cubicBezTo>
                                  <a:cubicBezTo>
                                    <a:pt x="96393" y="322961"/>
                                    <a:pt x="99441" y="326263"/>
                                    <a:pt x="102616" y="329565"/>
                                  </a:cubicBezTo>
                                  <a:cubicBezTo>
                                    <a:pt x="105664" y="332740"/>
                                    <a:pt x="108839" y="335661"/>
                                    <a:pt x="111887" y="338582"/>
                                  </a:cubicBezTo>
                                  <a:cubicBezTo>
                                    <a:pt x="115062" y="341503"/>
                                    <a:pt x="118110" y="344170"/>
                                    <a:pt x="121285" y="346710"/>
                                  </a:cubicBezTo>
                                  <a:cubicBezTo>
                                    <a:pt x="124333" y="349377"/>
                                    <a:pt x="127508" y="351663"/>
                                    <a:pt x="130556" y="353949"/>
                                  </a:cubicBezTo>
                                  <a:cubicBezTo>
                                    <a:pt x="133604" y="356108"/>
                                    <a:pt x="136779" y="358267"/>
                                    <a:pt x="139827" y="360045"/>
                                  </a:cubicBezTo>
                                  <a:cubicBezTo>
                                    <a:pt x="143002" y="361950"/>
                                    <a:pt x="146050" y="363728"/>
                                    <a:pt x="149225" y="365125"/>
                                  </a:cubicBezTo>
                                  <a:cubicBezTo>
                                    <a:pt x="152273" y="366649"/>
                                    <a:pt x="155448" y="368046"/>
                                    <a:pt x="158496" y="369189"/>
                                  </a:cubicBezTo>
                                  <a:cubicBezTo>
                                    <a:pt x="161671" y="370332"/>
                                    <a:pt x="164719" y="371221"/>
                                    <a:pt x="167894" y="371983"/>
                                  </a:cubicBezTo>
                                  <a:cubicBezTo>
                                    <a:pt x="170942" y="372745"/>
                                    <a:pt x="174117" y="373380"/>
                                    <a:pt x="177165" y="373761"/>
                                  </a:cubicBezTo>
                                  <a:cubicBezTo>
                                    <a:pt x="180213" y="374142"/>
                                    <a:pt x="183388" y="374396"/>
                                    <a:pt x="186436" y="374396"/>
                                  </a:cubicBezTo>
                                  <a:cubicBezTo>
                                    <a:pt x="189611" y="374396"/>
                                    <a:pt x="192659" y="374142"/>
                                    <a:pt x="195834" y="373761"/>
                                  </a:cubicBezTo>
                                  <a:cubicBezTo>
                                    <a:pt x="198882" y="373380"/>
                                    <a:pt x="202057" y="372745"/>
                                    <a:pt x="205105" y="371983"/>
                                  </a:cubicBezTo>
                                  <a:cubicBezTo>
                                    <a:pt x="208280" y="371221"/>
                                    <a:pt x="211328" y="370332"/>
                                    <a:pt x="214503" y="369189"/>
                                  </a:cubicBezTo>
                                  <a:cubicBezTo>
                                    <a:pt x="217551" y="368046"/>
                                    <a:pt x="220726" y="366649"/>
                                    <a:pt x="223774" y="365125"/>
                                  </a:cubicBezTo>
                                  <a:cubicBezTo>
                                    <a:pt x="226949" y="363728"/>
                                    <a:pt x="229997" y="361950"/>
                                    <a:pt x="233045" y="360045"/>
                                  </a:cubicBezTo>
                                  <a:cubicBezTo>
                                    <a:pt x="236220" y="358267"/>
                                    <a:pt x="239268" y="356108"/>
                                    <a:pt x="242443" y="353949"/>
                                  </a:cubicBezTo>
                                  <a:cubicBezTo>
                                    <a:pt x="245491" y="351663"/>
                                    <a:pt x="248666" y="349377"/>
                                    <a:pt x="251714" y="346710"/>
                                  </a:cubicBezTo>
                                  <a:cubicBezTo>
                                    <a:pt x="254889" y="344170"/>
                                    <a:pt x="257937" y="341503"/>
                                    <a:pt x="261112" y="338582"/>
                                  </a:cubicBezTo>
                                  <a:cubicBezTo>
                                    <a:pt x="264160" y="335661"/>
                                    <a:pt x="267335" y="332740"/>
                                    <a:pt x="270383" y="329565"/>
                                  </a:cubicBezTo>
                                  <a:cubicBezTo>
                                    <a:pt x="273558" y="326263"/>
                                    <a:pt x="276606" y="322961"/>
                                    <a:pt x="279654" y="319532"/>
                                  </a:cubicBezTo>
                                  <a:cubicBezTo>
                                    <a:pt x="282829" y="316103"/>
                                    <a:pt x="285877" y="312420"/>
                                    <a:pt x="289052" y="308737"/>
                                  </a:cubicBezTo>
                                  <a:cubicBezTo>
                                    <a:pt x="292100" y="305054"/>
                                    <a:pt x="295275" y="301117"/>
                                    <a:pt x="298323" y="297180"/>
                                  </a:cubicBezTo>
                                  <a:cubicBezTo>
                                    <a:pt x="301498" y="293243"/>
                                    <a:pt x="304546" y="289179"/>
                                    <a:pt x="307721" y="284988"/>
                                  </a:cubicBezTo>
                                  <a:cubicBezTo>
                                    <a:pt x="310769" y="280797"/>
                                    <a:pt x="313944" y="276479"/>
                                    <a:pt x="316992" y="272161"/>
                                  </a:cubicBezTo>
                                  <a:cubicBezTo>
                                    <a:pt x="320167" y="267843"/>
                                    <a:pt x="323215" y="263271"/>
                                    <a:pt x="326390" y="258826"/>
                                  </a:cubicBezTo>
                                  <a:cubicBezTo>
                                    <a:pt x="329438" y="254254"/>
                                    <a:pt x="332486" y="249682"/>
                                    <a:pt x="335661" y="244983"/>
                                  </a:cubicBezTo>
                                  <a:cubicBezTo>
                                    <a:pt x="338709" y="240411"/>
                                    <a:pt x="341884" y="235585"/>
                                    <a:pt x="344932" y="230886"/>
                                  </a:cubicBezTo>
                                  <a:lnTo>
                                    <a:pt x="354330" y="216408"/>
                                  </a:lnTo>
                                  <a:lnTo>
                                    <a:pt x="363601" y="201930"/>
                                  </a:lnTo>
                                  <a:lnTo>
                                    <a:pt x="372999" y="187198"/>
                                  </a:lnTo>
                                  <a:lnTo>
                                    <a:pt x="382270" y="172466"/>
                                  </a:lnTo>
                                  <a:lnTo>
                                    <a:pt x="391541" y="157861"/>
                                  </a:lnTo>
                                  <a:lnTo>
                                    <a:pt x="400939" y="143510"/>
                                  </a:lnTo>
                                  <a:lnTo>
                                    <a:pt x="410210" y="129413"/>
                                  </a:lnTo>
                                  <a:cubicBezTo>
                                    <a:pt x="413385" y="124714"/>
                                    <a:pt x="416433" y="120142"/>
                                    <a:pt x="419608" y="115570"/>
                                  </a:cubicBezTo>
                                  <a:cubicBezTo>
                                    <a:pt x="422656" y="110998"/>
                                    <a:pt x="425831" y="106553"/>
                                    <a:pt x="428879" y="102235"/>
                                  </a:cubicBezTo>
                                  <a:cubicBezTo>
                                    <a:pt x="431927" y="97917"/>
                                    <a:pt x="435102" y="93599"/>
                                    <a:pt x="438150" y="89408"/>
                                  </a:cubicBezTo>
                                  <a:cubicBezTo>
                                    <a:pt x="441325" y="85217"/>
                                    <a:pt x="444373" y="81153"/>
                                    <a:pt x="447548" y="77216"/>
                                  </a:cubicBezTo>
                                  <a:cubicBezTo>
                                    <a:pt x="450596" y="73279"/>
                                    <a:pt x="453771" y="69342"/>
                                    <a:pt x="456819" y="65659"/>
                                  </a:cubicBezTo>
                                  <a:cubicBezTo>
                                    <a:pt x="459994" y="61976"/>
                                    <a:pt x="463042" y="58293"/>
                                    <a:pt x="466217" y="54864"/>
                                  </a:cubicBezTo>
                                  <a:cubicBezTo>
                                    <a:pt x="469265" y="51435"/>
                                    <a:pt x="472440" y="48006"/>
                                    <a:pt x="475488" y="44831"/>
                                  </a:cubicBezTo>
                                  <a:cubicBezTo>
                                    <a:pt x="478536" y="41656"/>
                                    <a:pt x="481711" y="38608"/>
                                    <a:pt x="484759" y="35814"/>
                                  </a:cubicBezTo>
                                  <a:cubicBezTo>
                                    <a:pt x="487934" y="32893"/>
                                    <a:pt x="490982" y="30226"/>
                                    <a:pt x="494157" y="27559"/>
                                  </a:cubicBezTo>
                                  <a:cubicBezTo>
                                    <a:pt x="497205" y="25019"/>
                                    <a:pt x="500380" y="22606"/>
                                    <a:pt x="503428" y="20447"/>
                                  </a:cubicBezTo>
                                  <a:cubicBezTo>
                                    <a:pt x="506603" y="18161"/>
                                    <a:pt x="509651" y="16129"/>
                                    <a:pt x="512826" y="14224"/>
                                  </a:cubicBezTo>
                                  <a:cubicBezTo>
                                    <a:pt x="515874" y="12446"/>
                                    <a:pt x="519049" y="10668"/>
                                    <a:pt x="522097" y="9144"/>
                                  </a:cubicBezTo>
                                  <a:cubicBezTo>
                                    <a:pt x="525272" y="7747"/>
                                    <a:pt x="528320" y="6350"/>
                                    <a:pt x="531368" y="5207"/>
                                  </a:cubicBezTo>
                                  <a:cubicBezTo>
                                    <a:pt x="534543" y="4064"/>
                                    <a:pt x="537591" y="3048"/>
                                    <a:pt x="540766" y="2286"/>
                                  </a:cubicBezTo>
                                  <a:cubicBezTo>
                                    <a:pt x="543814" y="1524"/>
                                    <a:pt x="546989" y="1016"/>
                                    <a:pt x="550037" y="635"/>
                                  </a:cubicBezTo>
                                  <a:cubicBezTo>
                                    <a:pt x="553212" y="254"/>
                                    <a:pt x="556260" y="0"/>
                                    <a:pt x="559435" y="0"/>
                                  </a:cubicBezTo>
                                  <a:cubicBezTo>
                                    <a:pt x="562483" y="0"/>
                                    <a:pt x="565658" y="254"/>
                                    <a:pt x="568706" y="635"/>
                                  </a:cubicBezTo>
                                  <a:cubicBezTo>
                                    <a:pt x="571881" y="1016"/>
                                    <a:pt x="574929" y="1524"/>
                                    <a:pt x="577977" y="2286"/>
                                  </a:cubicBezTo>
                                  <a:cubicBezTo>
                                    <a:pt x="581152" y="3048"/>
                                    <a:pt x="584200" y="4064"/>
                                    <a:pt x="587375" y="5207"/>
                                  </a:cubicBezTo>
                                  <a:cubicBezTo>
                                    <a:pt x="590423" y="6350"/>
                                    <a:pt x="593598" y="7747"/>
                                    <a:pt x="596646" y="9144"/>
                                  </a:cubicBezTo>
                                  <a:cubicBezTo>
                                    <a:pt x="599821" y="10668"/>
                                    <a:pt x="602869" y="12446"/>
                                    <a:pt x="606044" y="14224"/>
                                  </a:cubicBezTo>
                                  <a:cubicBezTo>
                                    <a:pt x="609092" y="16129"/>
                                    <a:pt x="612267" y="18161"/>
                                    <a:pt x="615315" y="20447"/>
                                  </a:cubicBezTo>
                                  <a:cubicBezTo>
                                    <a:pt x="618490" y="22606"/>
                                    <a:pt x="621538" y="25019"/>
                                    <a:pt x="624713" y="27559"/>
                                  </a:cubicBezTo>
                                  <a:cubicBezTo>
                                    <a:pt x="627761" y="30226"/>
                                    <a:pt x="630809" y="32893"/>
                                    <a:pt x="633984" y="35814"/>
                                  </a:cubicBezTo>
                                  <a:cubicBezTo>
                                    <a:pt x="637032" y="38608"/>
                                    <a:pt x="640207" y="41656"/>
                                    <a:pt x="643255" y="44831"/>
                                  </a:cubicBezTo>
                                  <a:cubicBezTo>
                                    <a:pt x="646430" y="48006"/>
                                    <a:pt x="649478" y="51435"/>
                                    <a:pt x="652653" y="54864"/>
                                  </a:cubicBezTo>
                                  <a:cubicBezTo>
                                    <a:pt x="655701" y="58293"/>
                                    <a:pt x="658876" y="61976"/>
                                    <a:pt x="661924" y="65659"/>
                                  </a:cubicBezTo>
                                  <a:cubicBezTo>
                                    <a:pt x="665099" y="69342"/>
                                    <a:pt x="668147" y="73279"/>
                                    <a:pt x="671322" y="77216"/>
                                  </a:cubicBezTo>
                                  <a:cubicBezTo>
                                    <a:pt x="674370" y="81153"/>
                                    <a:pt x="677418" y="85217"/>
                                    <a:pt x="680593" y="89408"/>
                                  </a:cubicBezTo>
                                  <a:cubicBezTo>
                                    <a:pt x="683641" y="93599"/>
                                    <a:pt x="686816" y="97917"/>
                                    <a:pt x="689864" y="102235"/>
                                  </a:cubicBezTo>
                                  <a:cubicBezTo>
                                    <a:pt x="693039" y="106553"/>
                                    <a:pt x="696087" y="110998"/>
                                    <a:pt x="699262" y="115570"/>
                                  </a:cubicBezTo>
                                  <a:cubicBezTo>
                                    <a:pt x="702310" y="120142"/>
                                    <a:pt x="705485" y="124714"/>
                                    <a:pt x="708533" y="129413"/>
                                  </a:cubicBezTo>
                                  <a:cubicBezTo>
                                    <a:pt x="711708" y="133985"/>
                                    <a:pt x="714756" y="138684"/>
                                    <a:pt x="717931" y="143510"/>
                                  </a:cubicBezTo>
                                  <a:lnTo>
                                    <a:pt x="727202" y="157861"/>
                                  </a:lnTo>
                                  <a:lnTo>
                                    <a:pt x="736473" y="172466"/>
                                  </a:lnTo>
                                  <a:lnTo>
                                    <a:pt x="745871" y="187198"/>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36580603" name="Rectangle 806"/>
                          <wps:cNvSpPr/>
                          <wps:spPr>
                            <a:xfrm>
                              <a:off x="189645" y="250457"/>
                              <a:ext cx="215562" cy="217904"/>
                            </a:xfrm>
                            <a:prstGeom prst="rect">
                              <a:avLst/>
                            </a:prstGeom>
                            <a:ln>
                              <a:noFill/>
                            </a:ln>
                          </wps:spPr>
                          <wps:txbx>
                            <w:txbxContent>
                              <w:p w14:paraId="66D2BA68" w14:textId="77777777" w:rsidR="00C65C94" w:rsidRPr="00300E7A" w:rsidRDefault="00C65C94" w:rsidP="00C65C94">
                                <w:pPr>
                                  <w:rPr>
                                    <w:sz w:val="18"/>
                                    <w:szCs w:val="18"/>
                                  </w:rPr>
                                </w:pPr>
                                <w:r w:rsidRPr="00300E7A">
                                  <w:rPr>
                                    <w:sz w:val="18"/>
                                    <w:szCs w:val="18"/>
                                  </w:rPr>
                                  <w:t>0.2</w:t>
                                </w:r>
                              </w:p>
                            </w:txbxContent>
                          </wps:txbx>
                          <wps:bodyPr horzOverflow="overflow" vert="horz" wrap="none" lIns="36000" tIns="0" rIns="36000" bIns="0" rtlCol="0">
                            <a:spAutoFit/>
                          </wps:bodyPr>
                        </wps:wsp>
                        <wps:wsp>
                          <wps:cNvPr id="1516110106" name="Rectangle 815"/>
                          <wps:cNvSpPr/>
                          <wps:spPr>
                            <a:xfrm>
                              <a:off x="1033706" y="510667"/>
                              <a:ext cx="215562" cy="217904"/>
                            </a:xfrm>
                            <a:prstGeom prst="rect">
                              <a:avLst/>
                            </a:prstGeom>
                            <a:ln>
                              <a:noFill/>
                            </a:ln>
                          </wps:spPr>
                          <wps:txbx>
                            <w:txbxContent>
                              <w:p w14:paraId="463C8E72" w14:textId="77777777" w:rsidR="00C65C94" w:rsidRPr="00300E7A" w:rsidRDefault="00C65C94" w:rsidP="00C65C94">
                                <w:pPr>
                                  <w:rPr>
                                    <w:sz w:val="18"/>
                                    <w:szCs w:val="18"/>
                                  </w:rPr>
                                </w:pPr>
                                <w:r w:rsidRPr="00300E7A">
                                  <w:rPr>
                                    <w:sz w:val="18"/>
                                    <w:szCs w:val="18"/>
                                  </w:rPr>
                                  <w:t>1.0</w:t>
                                </w:r>
                              </w:p>
                            </w:txbxContent>
                          </wps:txbx>
                          <wps:bodyPr horzOverflow="overflow" vert="horz" wrap="none" lIns="36000" tIns="0" rIns="36000" bIns="0" rtlCol="0">
                            <a:spAutoFit/>
                          </wps:bodyPr>
                        </wps:wsp>
                        <wps:wsp>
                          <wps:cNvPr id="536176240" name="Rectangle 819"/>
                          <wps:cNvSpPr/>
                          <wps:spPr>
                            <a:xfrm>
                              <a:off x="738283" y="499110"/>
                              <a:ext cx="215562" cy="217904"/>
                            </a:xfrm>
                            <a:prstGeom prst="rect">
                              <a:avLst/>
                            </a:prstGeom>
                            <a:ln>
                              <a:noFill/>
                            </a:ln>
                          </wps:spPr>
                          <wps:txbx>
                            <w:txbxContent>
                              <w:p w14:paraId="31B26D38" w14:textId="77777777" w:rsidR="00C65C94" w:rsidRPr="00300E7A" w:rsidRDefault="00C65C94" w:rsidP="00C65C94">
                                <w:pPr>
                                  <w:rPr>
                                    <w:sz w:val="18"/>
                                    <w:szCs w:val="18"/>
                                  </w:rPr>
                                </w:pPr>
                                <w:r w:rsidRPr="00300E7A">
                                  <w:rPr>
                                    <w:sz w:val="18"/>
                                    <w:szCs w:val="18"/>
                                  </w:rPr>
                                  <w:t>0.5</w:t>
                                </w:r>
                              </w:p>
                            </w:txbxContent>
                          </wps:txbx>
                          <wps:bodyPr horzOverflow="overflow" vert="horz" wrap="none" lIns="36000" tIns="0" rIns="36000" bIns="0" rtlCol="0">
                            <a:spAutoFit/>
                          </wps:bodyPr>
                        </wps:wsp>
                        <wps:wsp>
                          <wps:cNvPr id="1194151236" name="Rectangle 806"/>
                          <wps:cNvSpPr/>
                          <wps:spPr>
                            <a:xfrm>
                              <a:off x="126137" y="630916"/>
                              <a:ext cx="279712" cy="217904"/>
                            </a:xfrm>
                            <a:prstGeom prst="rect">
                              <a:avLst/>
                            </a:prstGeom>
                            <a:ln>
                              <a:noFill/>
                            </a:ln>
                          </wps:spPr>
                          <wps:txbx>
                            <w:txbxContent>
                              <w:p w14:paraId="6EBFEA8A" w14:textId="6A4C4ED4" w:rsidR="00C65C94" w:rsidRPr="00300E7A" w:rsidRDefault="00C65C94" w:rsidP="00C65C94">
                                <w:pPr>
                                  <w:rPr>
                                    <w:sz w:val="18"/>
                                    <w:szCs w:val="18"/>
                                  </w:rPr>
                                </w:pPr>
                                <w:r>
                                  <w:rPr>
                                    <w:rFonts w:cs="Times New Roman"/>
                                    <w:sz w:val="18"/>
                                    <w:szCs w:val="18"/>
                                  </w:rPr>
                                  <w:t>−</w:t>
                                </w:r>
                                <w:r w:rsidRPr="00300E7A">
                                  <w:rPr>
                                    <w:sz w:val="18"/>
                                    <w:szCs w:val="18"/>
                                  </w:rPr>
                                  <w:t>0.2</w:t>
                                </w:r>
                              </w:p>
                            </w:txbxContent>
                          </wps:txbx>
                          <wps:bodyPr horzOverflow="overflow" vert="horz" wrap="none" lIns="36000" tIns="0" rIns="36000" bIns="0" rtlCol="0">
                            <a:spAutoFit/>
                          </wps:bodyPr>
                        </wps:wsp>
                      </wpg:grpSp>
                    </wpg:wgp>
                  </a:graphicData>
                </a:graphic>
                <wp14:sizeRelH relativeFrom="margin">
                  <wp14:pctWidth>0</wp14:pctWidth>
                </wp14:sizeRelH>
                <wp14:sizeRelV relativeFrom="margin">
                  <wp14:pctHeight>0</wp14:pctHeight>
                </wp14:sizeRelV>
              </wp:anchor>
            </w:drawing>
          </mc:Choice>
          <mc:Fallback>
            <w:pict>
              <v:group w14:anchorId="3B6F2AB9" id="组合 4" o:spid="_x0000_s1075" style="position:absolute;left:0;text-align:left;margin-left:312.4pt;margin-top:9.85pt;width:101.3pt;height:60pt;z-index:251664384;mso-position-horizontal-relative:text;mso-position-vertical-relative:text;mso-width-relative:margin;mso-height-relative:margin" coordorigin="1261,863" coordsize="12870,7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">
                <v:group id="_x0000_s1076" style="position:absolute;left:4076;top:2109;width:9245;height:6287" coordorigin="32,63" coordsize="9246,6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">
                  <v:shapetype id="_x0000_t32" coordsize="21600,21600" o:spt="32" o:oned="t" path="m,l21600,21600e" filled="f">
                    <v:path arrowok="t" fillok="f" o:connecttype="none"/>
                    <o:lock v:ext="edit" shapetype="t"/>
                  </v:shapetype>
                  <v:shape id="直接箭头连接符 1" o:spid="_x0000_s1077" type="#_x0000_t32" style="position:absolute;left:32;top:3516;width:92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" strokecolor="black [3213]" strokeweight=".5pt">
                    <v:stroke endarrow="block" endarrowwidth="narrow" joinstyle="miter"/>
                  </v:shape>
                  <v:shape id="直接箭头连接符 1" o:spid="_x0000_s1078" type="#_x0000_t32" style="position:absolute;left:-3081;top:3210;width:6293;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" strokecolor="black [3213]" strokeweight=".5pt">
                    <v:stroke endarrow="block" endarrowwidth="narrow" joinstyle="miter"/>
                  </v:shape>
                  <v:shape id="直接箭头连接符 1" o:spid="_x0000_s1079" type="#_x0000_t32" style="position:absolute;left:1868;top:3143;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" strokecolor="black [3213]" strokeweight=".5pt">
                    <v:stroke endarrowwidth="narrow" joinstyle="miter"/>
                  </v:shape>
                  <v:shape id="直接箭头连接符 1" o:spid="_x0000_s1080" type="#_x0000_t32" style="position:absolute;left:3764;top:3126;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" strokecolor="black [3213]" strokeweight=".5pt">
                    <v:stroke endarrowwidth="narrow" joinstyle="miter"/>
                  </v:shape>
                  <v:shape id="直接箭头连接符 1" o:spid="_x0000_s1081" type="#_x0000_t32" style="position:absolute;left:5708;top:3126;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" strokecolor="black [3213]" strokeweight=".5pt">
                    <v:stroke endarrowwidth="narrow" joinstyle="miter"/>
                  </v:shape>
                  <v:shape id="直接箭头连接符 1" o:spid="_x0000_s1082" type="#_x0000_t32" style="position:absolute;left:7410;top:3126;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" strokecolor="black [3213]" strokeweight=".5pt">
                    <v:stroke endarrowwidth="narrow" joinstyle="miter"/>
                  </v:shape>
                  <v:shape id="直接箭头连接符 1" o:spid="_x0000_s1083" type="#_x0000_t32" style="position:absolute;left:64;top:1594;width:56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" strokecolor="black [3213]" strokeweight=".5pt">
                    <v:stroke dashstyle="dash" endarrowwidth="narrow" joinstyle="miter"/>
                  </v:shape>
                  <v:shape id="直接箭头连接符 1" o:spid="_x0000_s1084" type="#_x0000_t32" style="position:absolute;left:64;top:5437;width:18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" strokecolor="black [3213]" strokeweight=".5pt">
                    <v:stroke dashstyle="dash" endarrowwidth="narrow" joinstyle="miter"/>
                  </v:shape>
                </v:group>
                <v:group id="组合 3" o:spid="_x0000_s1085" style="position:absolute;left:1261;top:863;width:12870;height:7625" coordorigin="1261,863" coordsize="12870,7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">
                  <v:rect id="Rectangle 787" o:spid="_x0000_s1086" style="position:absolute;left:2804;top:4328;width:129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" filled="f" stroked="f">
                    <v:textbox style="mso-fit-shape-to-text:t" inset="1mm,0,1mm,0">
                      <w:txbxContent>
                        <w:p w14:paraId="3B46580D" w14:textId="77777777" w:rsidR="00C65C94" w:rsidRPr="00300E7A" w:rsidRDefault="00C65C94" w:rsidP="00C65C94">
                          <w:pPr>
                            <w:rPr>
                              <w:sz w:val="18"/>
                              <w:szCs w:val="18"/>
                            </w:rPr>
                          </w:pPr>
                          <w:r w:rsidRPr="00300E7A">
                            <w:rPr>
                              <w:sz w:val="18"/>
                              <w:szCs w:val="18"/>
                            </w:rPr>
                            <w:t>0</w:t>
                          </w:r>
                        </w:p>
                      </w:txbxContent>
                    </v:textbox>
                  </v:rect>
                  <v:rect id="Rectangle 791" o:spid="_x0000_s1087" style="position:absolute;left:12325;top:5187;width:180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" filled="f" stroked="f">
                    <v:textbox style="mso-fit-shape-to-text:t" inset="1mm,0,1mm,0">
                      <w:txbxContent>
                        <w:p w14:paraId="410F303B" w14:textId="77777777" w:rsidR="00C65C94" w:rsidRPr="00300E7A" w:rsidRDefault="00C65C94" w:rsidP="00C65C94">
                          <w:pPr>
                            <w:rPr>
                              <w:sz w:val="18"/>
                              <w:szCs w:val="18"/>
                            </w:rPr>
                          </w:pPr>
                          <w:r w:rsidRPr="00C65C94">
                            <w:rPr>
                              <w:i/>
                              <w:iCs/>
                              <w:sz w:val="18"/>
                              <w:szCs w:val="18"/>
                            </w:rPr>
                            <w:t>t</w:t>
                          </w:r>
                          <w:r>
                            <w:rPr>
                              <w:sz w:val="18"/>
                              <w:szCs w:val="18"/>
                            </w:rPr>
                            <w:t>/s</w:t>
                          </w:r>
                        </w:p>
                      </w:txbxContent>
                    </v:textbox>
                  </v:rect>
                  <v:rect id="Rectangle 796" o:spid="_x0000_s1088" style="position:absolute;left:4373;top:863;width:2435;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" filled="f" stroked="f">
                    <v:textbox style="mso-fit-shape-to-text:t" inset="1mm,0,1mm,0">
                      <w:txbxContent>
                        <w:p w14:paraId="4287AF89" w14:textId="77777777" w:rsidR="00C65C94" w:rsidRPr="00300E7A" w:rsidRDefault="00C65C94" w:rsidP="00C65C94">
                          <w:pPr>
                            <w:rPr>
                              <w:sz w:val="18"/>
                              <w:szCs w:val="18"/>
                            </w:rPr>
                          </w:pPr>
                          <w:r w:rsidRPr="00300E7A">
                            <w:rPr>
                              <w:i/>
                              <w:iCs/>
                              <w:sz w:val="18"/>
                              <w:szCs w:val="18"/>
                            </w:rPr>
                            <w:t>y</w:t>
                          </w:r>
                          <w:r>
                            <w:rPr>
                              <w:sz w:val="18"/>
                              <w:szCs w:val="18"/>
                            </w:rPr>
                            <w:t>/m</w:t>
                          </w:r>
                        </w:p>
                      </w:txbxContent>
                    </v:textbox>
                  </v:rect>
                  <v:shape id="Shape 799" o:spid="_x0000_s1089" style="position:absolute;left:4098;top:3662;width:7448;height:3740;visibility:visible;mso-wrap-style:none;v-text-anchor:top" coordsize="745871,374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" path="m,187198r9398,14732l18669,216408r9398,14478l37338,244983v3048,4699,6223,9271,9271,13843c49784,263271,52832,267843,56007,272161v3048,4318,6223,8636,9271,12827c68453,289179,71501,293243,74676,297180v3048,3937,6096,7874,9271,11557c86995,312420,90170,316103,93218,319532v3175,3429,6223,6731,9398,10033c105664,332740,108839,335661,111887,338582v3175,2921,6223,5588,9398,8128c124333,349377,127508,351663,130556,353949v3048,2159,6223,4318,9271,6096c143002,361950,146050,363728,149225,365125v3048,1524,6223,2921,9271,4064c161671,370332,164719,371221,167894,371983v3048,762,6223,1397,9271,1778c180213,374142,183388,374396,186436,374396v3175,,6223,-254,9398,-635c198882,373380,202057,372745,205105,371983v3175,-762,6223,-1651,9398,-2794c217551,368046,220726,366649,223774,365125v3175,-1397,6223,-3175,9271,-5080c236220,358267,239268,356108,242443,353949v3048,-2286,6223,-4572,9271,-7239c254889,344170,257937,341503,261112,338582v3048,-2921,6223,-5842,9271,-9017c273558,326263,276606,322961,279654,319532v3175,-3429,6223,-7112,9398,-10795c292100,305054,295275,301117,298323,297180v3175,-3937,6223,-8001,9398,-12192c310769,280797,313944,276479,316992,272161v3175,-4318,6223,-8890,9398,-13335c329438,254254,332486,249682,335661,244983v3048,-4572,6223,-9398,9271,-14097l354330,216408r9271,-14478l372999,187198r9271,-14732l391541,157861r9398,-14351l410210,129413v3175,-4699,6223,-9271,9398,-13843c422656,110998,425831,106553,428879,102235v3048,-4318,6223,-8636,9271,-12827c441325,85217,444373,81153,447548,77216v3048,-3937,6223,-7874,9271,-11557c459994,61976,463042,58293,466217,54864v3048,-3429,6223,-6858,9271,-10033c478536,41656,481711,38608,484759,35814v3175,-2921,6223,-5588,9398,-8255c497205,25019,500380,22606,503428,20447v3175,-2286,6223,-4318,9398,-6223c515874,12446,519049,10668,522097,9144v3175,-1397,6223,-2794,9271,-3937c534543,4064,537591,3048,540766,2286v3048,-762,6223,-1270,9271,-1651c553212,254,556260,,559435,v3048,,6223,254,9271,635c571881,1016,574929,1524,577977,2286v3175,762,6223,1778,9398,2921c590423,6350,593598,7747,596646,9144v3175,1524,6223,3302,9398,5080c609092,16129,612267,18161,615315,20447v3175,2159,6223,4572,9398,7112c627761,30226,630809,32893,633984,35814v3048,2794,6223,5842,9271,9017c646430,48006,649478,51435,652653,54864v3048,3429,6223,7112,9271,10795c665099,69342,668147,73279,671322,77216v3048,3937,6096,8001,9271,12192c683641,93599,686816,97917,689864,102235v3175,4318,6223,8763,9398,13335c702310,120142,705485,124714,708533,129413v3175,4572,6223,9271,9398,14097l727202,157861r9271,14605l745871,187198e" filled="f">
                    <v:stroke miterlimit="83231f" joinstyle="miter"/>
                    <v:path arrowok="t" textboxrect="0,0,745871,374396"/>
                  </v:shape>
                  <v:rect id="Rectangle 806" o:spid="_x0000_s1090" style="position:absolute;left:1896;top:2504;width:215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" filled="f" stroked="f">
                    <v:textbox style="mso-fit-shape-to-text:t" inset="1mm,0,1mm,0">
                      <w:txbxContent>
                        <w:p w14:paraId="66D2BA68" w14:textId="77777777" w:rsidR="00C65C94" w:rsidRPr="00300E7A" w:rsidRDefault="00C65C94" w:rsidP="00C65C94">
                          <w:pPr>
                            <w:rPr>
                              <w:sz w:val="18"/>
                              <w:szCs w:val="18"/>
                            </w:rPr>
                          </w:pPr>
                          <w:r w:rsidRPr="00300E7A">
                            <w:rPr>
                              <w:sz w:val="18"/>
                              <w:szCs w:val="18"/>
                            </w:rPr>
                            <w:t>0.2</w:t>
                          </w:r>
                        </w:p>
                      </w:txbxContent>
                    </v:textbox>
                  </v:rect>
                  <v:rect id="Rectangle 815" o:spid="_x0000_s1091" style="position:absolute;left:10337;top:5106;width:2155;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" filled="f" stroked="f">
                    <v:textbox style="mso-fit-shape-to-text:t" inset="1mm,0,1mm,0">
                      <w:txbxContent>
                        <w:p w14:paraId="463C8E72" w14:textId="77777777" w:rsidR="00C65C94" w:rsidRPr="00300E7A" w:rsidRDefault="00C65C94" w:rsidP="00C65C94">
                          <w:pPr>
                            <w:rPr>
                              <w:sz w:val="18"/>
                              <w:szCs w:val="18"/>
                            </w:rPr>
                          </w:pPr>
                          <w:r w:rsidRPr="00300E7A">
                            <w:rPr>
                              <w:sz w:val="18"/>
                              <w:szCs w:val="18"/>
                            </w:rPr>
                            <w:t>1.0</w:t>
                          </w:r>
                        </w:p>
                      </w:txbxContent>
                    </v:textbox>
                  </v:rect>
                  <v:rect id="Rectangle 819" o:spid="_x0000_s1092" style="position:absolute;left:7382;top:4991;width:215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" filled="f" stroked="f">
                    <v:textbox style="mso-fit-shape-to-text:t" inset="1mm,0,1mm,0">
                      <w:txbxContent>
                        <w:p w14:paraId="31B26D38" w14:textId="77777777" w:rsidR="00C65C94" w:rsidRPr="00300E7A" w:rsidRDefault="00C65C94" w:rsidP="00C65C94">
                          <w:pPr>
                            <w:rPr>
                              <w:sz w:val="18"/>
                              <w:szCs w:val="18"/>
                            </w:rPr>
                          </w:pPr>
                          <w:r w:rsidRPr="00300E7A">
                            <w:rPr>
                              <w:sz w:val="18"/>
                              <w:szCs w:val="18"/>
                            </w:rPr>
                            <w:t>0.5</w:t>
                          </w:r>
                        </w:p>
                      </w:txbxContent>
                    </v:textbox>
                  </v:rect>
                  <v:rect id="Rectangle 806" o:spid="_x0000_s1093" style="position:absolute;left:1261;top:6309;width:2797;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" filled="f" stroked="f">
                    <v:textbox style="mso-fit-shape-to-text:t" inset="1mm,0,1mm,0">
                      <w:txbxContent>
                        <w:p w14:paraId="6EBFEA8A" w14:textId="6A4C4ED4" w:rsidR="00C65C94" w:rsidRPr="00300E7A" w:rsidRDefault="00C65C94" w:rsidP="00C65C94">
                          <w:pPr>
                            <w:rPr>
                              <w:sz w:val="18"/>
                              <w:szCs w:val="18"/>
                            </w:rPr>
                          </w:pPr>
                          <w:r>
                            <w:rPr>
                              <w:rFonts w:cs="Times New Roman"/>
                              <w:sz w:val="18"/>
                              <w:szCs w:val="18"/>
                            </w:rPr>
                            <w:t>−</w:t>
                          </w:r>
                          <w:r w:rsidRPr="00300E7A">
                            <w:rPr>
                              <w:sz w:val="18"/>
                              <w:szCs w:val="18"/>
                            </w:rPr>
                            <w:t>0.2</w:t>
                          </w:r>
                        </w:p>
                      </w:txbxContent>
                    </v:textbox>
                  </v:rect>
                </v:group>
                <w10:wrap type="square"/>
              </v:group>
            </w:pict>
          </mc:Fallback>
        </mc:AlternateContent>
      </w:r>
      <w:r w:rsidR="00C64E52">
        <w:t>（</w:t>
      </w:r>
      <w:r w:rsidR="00C90EAE">
        <w:t>2</w:t>
      </w:r>
      <w:r w:rsidR="00C64E52">
        <w:t>）（</w:t>
      </w:r>
      <w:r w:rsidR="00C90EAE">
        <w:t>多选</w:t>
      </w:r>
      <w:r w:rsidR="00C64E52">
        <w:t>）</w:t>
      </w:r>
      <w:r w:rsidR="00C90EAE">
        <w:t>若航天员用弹簧振子做振动实验，得到振子的振动图</w:t>
      </w:r>
      <w:r w:rsidR="00C90EAE">
        <w:rPr>
          <w:rFonts w:hint="eastAsia"/>
        </w:rPr>
        <w:t>线如图所示。在</w:t>
      </w:r>
      <w:r w:rsidR="00870999">
        <w:rPr>
          <w:rFonts w:hint="eastAsia"/>
        </w:rPr>
        <w:t xml:space="preserve"> </w:t>
      </w:r>
      <w:r w:rsidR="00C90EAE">
        <w:t>0</w:t>
      </w:r>
      <w:r w:rsidR="00870999">
        <w:t xml:space="preserve"> </w:t>
      </w:r>
      <w:r w:rsidR="00C90EAE">
        <w:t>~</w:t>
      </w:r>
      <w:r w:rsidR="00870999">
        <w:t xml:space="preserve"> </w:t>
      </w:r>
      <w:r w:rsidR="00C90EAE">
        <w:t>1.0</w:t>
      </w:r>
      <w:r w:rsidR="00870999">
        <w:t xml:space="preserve"> </w:t>
      </w:r>
      <w:r w:rsidR="00C90EAE">
        <w:t>s</w:t>
      </w:r>
      <w:r w:rsidR="00870999">
        <w:t xml:space="preserve"> </w:t>
      </w:r>
      <w:r w:rsidR="00C90EAE">
        <w:t>内，振子速度大小不断增大的时间段</w:t>
      </w:r>
      <w:r w:rsidR="00C90EAE">
        <w:rPr>
          <w:rFonts w:hint="eastAsia"/>
        </w:rPr>
        <w:t>是</w:t>
      </w:r>
    </w:p>
    <w:p w14:paraId="2589EC60" w14:textId="12E882C5" w:rsidR="00870999" w:rsidRDefault="00C90EAE" w:rsidP="00C65C94">
      <w:pPr>
        <w:ind w:leftChars="201" w:left="422" w:firstLine="2"/>
      </w:pPr>
      <w:r>
        <w:t>A</w:t>
      </w:r>
      <w:r w:rsidR="00870999" w:rsidRPr="00E84F6C">
        <w:rPr>
          <w:rFonts w:hint="eastAsia"/>
        </w:rPr>
        <w:t>．</w:t>
      </w:r>
      <w:r>
        <w:t>0</w:t>
      </w:r>
      <w:r w:rsidR="00870999">
        <w:t xml:space="preserve"> </w:t>
      </w:r>
      <w:r>
        <w:t>~</w:t>
      </w:r>
      <w:r w:rsidR="00870999">
        <w:t xml:space="preserve"> </w:t>
      </w:r>
      <w:r>
        <w:t>0.25</w:t>
      </w:r>
      <w:r w:rsidR="00870999">
        <w:t xml:space="preserve"> </w:t>
      </w:r>
      <w:r>
        <w:t>s</w:t>
      </w:r>
      <w:r>
        <w:tab/>
      </w:r>
      <w:r w:rsidR="00870999">
        <w:tab/>
      </w:r>
      <w:r w:rsidR="00870999">
        <w:tab/>
      </w:r>
      <w:r w:rsidR="00870999">
        <w:tab/>
      </w:r>
      <w:r w:rsidR="00870999">
        <w:tab/>
      </w:r>
      <w:r>
        <w:t>B</w:t>
      </w:r>
      <w:r w:rsidR="00870999" w:rsidRPr="00E84F6C">
        <w:rPr>
          <w:rFonts w:hint="eastAsia"/>
        </w:rPr>
        <w:t>．</w:t>
      </w:r>
      <w:r>
        <w:t>0.25</w:t>
      </w:r>
      <w:r w:rsidR="00870999">
        <w:t xml:space="preserve"> </w:t>
      </w:r>
      <w:r>
        <w:t>~</w:t>
      </w:r>
      <w:r w:rsidR="00870999">
        <w:t xml:space="preserve"> </w:t>
      </w:r>
      <w:r>
        <w:t>0.5</w:t>
      </w:r>
      <w:r w:rsidR="00870999">
        <w:t xml:space="preserve"> </w:t>
      </w:r>
      <w:r>
        <w:t>s</w:t>
      </w:r>
    </w:p>
    <w:p w14:paraId="3B999CA7" w14:textId="34BA00B0" w:rsidR="00870999" w:rsidRDefault="00C90EAE" w:rsidP="00C65C94">
      <w:pPr>
        <w:ind w:leftChars="201" w:left="422" w:firstLine="2"/>
      </w:pPr>
      <w:r>
        <w:t>C</w:t>
      </w:r>
      <w:r w:rsidR="00870999" w:rsidRPr="00E84F6C">
        <w:rPr>
          <w:rFonts w:hint="eastAsia"/>
        </w:rPr>
        <w:t>．</w:t>
      </w:r>
      <w:r>
        <w:t>0.5</w:t>
      </w:r>
      <w:r w:rsidR="00870999">
        <w:t xml:space="preserve"> </w:t>
      </w:r>
      <w:r>
        <w:t>~</w:t>
      </w:r>
      <w:r w:rsidR="00870999">
        <w:t xml:space="preserve"> </w:t>
      </w:r>
      <w:r>
        <w:t>0.75</w:t>
      </w:r>
      <w:r w:rsidR="00870999">
        <w:t xml:space="preserve"> </w:t>
      </w:r>
      <w:r>
        <w:t>s</w:t>
      </w:r>
      <w:r w:rsidR="00870999">
        <w:tab/>
      </w:r>
      <w:r w:rsidR="00870999">
        <w:tab/>
      </w:r>
      <w:r w:rsidR="00870999">
        <w:tab/>
      </w:r>
      <w:r w:rsidR="00870999">
        <w:tab/>
      </w:r>
      <w:r>
        <w:t>D</w:t>
      </w:r>
      <w:r w:rsidR="00870999" w:rsidRPr="00E84F6C">
        <w:rPr>
          <w:rFonts w:hint="eastAsia"/>
        </w:rPr>
        <w:t>．</w:t>
      </w:r>
      <w:r>
        <w:t>0.75</w:t>
      </w:r>
      <w:r w:rsidR="00870999">
        <w:t xml:space="preserve"> </w:t>
      </w:r>
      <w:r>
        <w:t>~</w:t>
      </w:r>
      <w:r w:rsidR="00870999">
        <w:t xml:space="preserve"> </w:t>
      </w:r>
      <w:r>
        <w:t>1.0</w:t>
      </w:r>
      <w:r w:rsidR="00870999">
        <w:t xml:space="preserve"> </w:t>
      </w:r>
      <w:r>
        <w:t>s</w:t>
      </w:r>
    </w:p>
    <w:p w14:paraId="2E5FD318" w14:textId="26337BAC" w:rsidR="00870999" w:rsidRDefault="00870999">
      <w:pPr>
        <w:widowControl/>
        <w:spacing w:line="240" w:lineRule="auto"/>
        <w:jc w:val="left"/>
      </w:pPr>
      <w:r>
        <w:br w:type="page"/>
      </w:r>
    </w:p>
    <w:p w14:paraId="6C44E98A" w14:textId="0F1B88E8" w:rsidR="00C90EAE" w:rsidRDefault="00C90EAE" w:rsidP="00870999">
      <w:pPr>
        <w:pStyle w:val="2"/>
      </w:pPr>
      <w:r>
        <w:rPr>
          <w:rFonts w:hint="eastAsia"/>
        </w:rPr>
        <w:lastRenderedPageBreak/>
        <w:t>三、弹弓</w:t>
      </w:r>
    </w:p>
    <w:p w14:paraId="75E32A15" w14:textId="1264A5A8" w:rsidR="00CB1023" w:rsidRDefault="00AA042C" w:rsidP="00CB1023">
      <w:pPr>
        <w:pStyle w:val="a3"/>
      </w:pPr>
      <w:r w:rsidRPr="00855A16">
        <w:rPr>
          <w:rFonts w:ascii="Calibri" w:eastAsia="Calibri" w:hAnsi="Calibri" w:cs="Calibri"/>
          <w:noProof/>
          <w:sz w:val="18"/>
          <w:szCs w:val="18"/>
        </w:rPr>
        <mc:AlternateContent>
          <mc:Choice Requires="wpg">
            <w:drawing>
              <wp:anchor distT="0" distB="0" distL="114300" distR="114300" simplePos="0" relativeHeight="251610112" behindDoc="0" locked="0" layoutInCell="1" allowOverlap="1" wp14:anchorId="3A33E716" wp14:editId="4B09BC9B">
                <wp:simplePos x="0" y="0"/>
                <wp:positionH relativeFrom="column">
                  <wp:posOffset>3095386</wp:posOffset>
                </wp:positionH>
                <wp:positionV relativeFrom="paragraph">
                  <wp:posOffset>115570</wp:posOffset>
                </wp:positionV>
                <wp:extent cx="2233314" cy="1087794"/>
                <wp:effectExtent l="0" t="0" r="0" b="0"/>
                <wp:wrapSquare wrapText="bothSides"/>
                <wp:docPr id="6829" name="Group 6829"/>
                <wp:cNvGraphicFramePr/>
                <a:graphic xmlns:a="http://schemas.openxmlformats.org/drawingml/2006/main">
                  <a:graphicData uri="http://schemas.microsoft.com/office/word/2010/wordprocessingGroup">
                    <wpg:wgp>
                      <wpg:cNvGrpSpPr/>
                      <wpg:grpSpPr>
                        <a:xfrm>
                          <a:off x="0" y="0"/>
                          <a:ext cx="2233314" cy="1087794"/>
                          <a:chOff x="-57577" y="-18997"/>
                          <a:chExt cx="2234526" cy="1088465"/>
                        </a:xfrm>
                      </wpg:grpSpPr>
                      <wps:wsp>
                        <wps:cNvPr id="1325" name="Shape 1325"/>
                        <wps:cNvSpPr/>
                        <wps:spPr>
                          <a:xfrm>
                            <a:off x="80772" y="763397"/>
                            <a:ext cx="142621" cy="105029"/>
                          </a:xfrm>
                          <a:custGeom>
                            <a:avLst/>
                            <a:gdLst/>
                            <a:ahLst/>
                            <a:cxnLst/>
                            <a:rect l="0" t="0" r="0" b="0"/>
                            <a:pathLst>
                              <a:path w="142621" h="105029">
                                <a:moveTo>
                                  <a:pt x="33909" y="0"/>
                                </a:moveTo>
                                <a:lnTo>
                                  <a:pt x="135382" y="34925"/>
                                </a:lnTo>
                                <a:lnTo>
                                  <a:pt x="142621" y="49785"/>
                                </a:lnTo>
                                <a:lnTo>
                                  <a:pt x="123698" y="105029"/>
                                </a:lnTo>
                                <a:lnTo>
                                  <a:pt x="123698" y="105029"/>
                                </a:lnTo>
                                <a:lnTo>
                                  <a:pt x="0" y="62485"/>
                                </a:lnTo>
                                <a:lnTo>
                                  <a:pt x="0" y="62485"/>
                                </a:lnTo>
                                <a:lnTo>
                                  <a:pt x="19050" y="7239"/>
                                </a:lnTo>
                                <a:close/>
                              </a:path>
                            </a:pathLst>
                          </a:custGeom>
                          <a:solidFill>
                            <a:schemeClr val="bg2">
                              <a:lumMod val="75000"/>
                            </a:schemeClr>
                          </a:solidFill>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27" name="Shape 1327"/>
                        <wps:cNvSpPr/>
                        <wps:spPr>
                          <a:xfrm>
                            <a:off x="433832" y="103886"/>
                            <a:ext cx="93853" cy="50673"/>
                          </a:xfrm>
                          <a:custGeom>
                            <a:avLst/>
                            <a:gdLst/>
                            <a:ahLst/>
                            <a:cxnLst/>
                            <a:rect l="0" t="0" r="0" b="0"/>
                            <a:pathLst>
                              <a:path w="93853" h="50673">
                                <a:moveTo>
                                  <a:pt x="1778" y="31750"/>
                                </a:moveTo>
                                <a:cubicBezTo>
                                  <a:pt x="0" y="19685"/>
                                  <a:pt x="18923" y="6985"/>
                                  <a:pt x="43942" y="3556"/>
                                </a:cubicBezTo>
                                <a:cubicBezTo>
                                  <a:pt x="68834" y="0"/>
                                  <a:pt x="90551" y="6985"/>
                                  <a:pt x="92202" y="19050"/>
                                </a:cubicBezTo>
                                <a:cubicBezTo>
                                  <a:pt x="93853" y="31115"/>
                                  <a:pt x="75057" y="43688"/>
                                  <a:pt x="50038" y="47244"/>
                                </a:cubicBezTo>
                                <a:cubicBezTo>
                                  <a:pt x="25019" y="50673"/>
                                  <a:pt x="3429" y="43815"/>
                                  <a:pt x="1778" y="31750"/>
                                </a:cubicBezTo>
                                <a:close/>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29" name="Shape 1329"/>
                        <wps:cNvSpPr/>
                        <wps:spPr>
                          <a:xfrm>
                            <a:off x="738632" y="210312"/>
                            <a:ext cx="93980" cy="51435"/>
                          </a:xfrm>
                          <a:custGeom>
                            <a:avLst/>
                            <a:gdLst/>
                            <a:ahLst/>
                            <a:cxnLst/>
                            <a:rect l="0" t="0" r="0" b="0"/>
                            <a:pathLst>
                              <a:path w="93980" h="51435">
                                <a:moveTo>
                                  <a:pt x="1905" y="32893"/>
                                </a:moveTo>
                                <a:cubicBezTo>
                                  <a:pt x="0" y="20828"/>
                                  <a:pt x="18669" y="7874"/>
                                  <a:pt x="43561" y="3937"/>
                                </a:cubicBezTo>
                                <a:cubicBezTo>
                                  <a:pt x="68453" y="0"/>
                                  <a:pt x="90170" y="6477"/>
                                  <a:pt x="92075" y="18542"/>
                                </a:cubicBezTo>
                                <a:cubicBezTo>
                                  <a:pt x="93980" y="30607"/>
                                  <a:pt x="75438" y="43561"/>
                                  <a:pt x="50419" y="47498"/>
                                </a:cubicBezTo>
                                <a:cubicBezTo>
                                  <a:pt x="25527" y="51435"/>
                                  <a:pt x="3810" y="44831"/>
                                  <a:pt x="1905" y="32893"/>
                                </a:cubicBezTo>
                                <a:close/>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30" name="Shape 1330"/>
                        <wps:cNvSpPr/>
                        <wps:spPr>
                          <a:xfrm>
                            <a:off x="440309" y="140970"/>
                            <a:ext cx="125095" cy="267588"/>
                          </a:xfrm>
                          <a:custGeom>
                            <a:avLst/>
                            <a:gdLst/>
                            <a:ahLst/>
                            <a:cxnLst/>
                            <a:rect l="0" t="0" r="0" b="0"/>
                            <a:pathLst>
                              <a:path w="125095" h="267588">
                                <a:moveTo>
                                  <a:pt x="0" y="0"/>
                                </a:moveTo>
                                <a:cubicBezTo>
                                  <a:pt x="3302" y="18542"/>
                                  <a:pt x="6731" y="61849"/>
                                  <a:pt x="20828" y="104139"/>
                                </a:cubicBezTo>
                                <a:cubicBezTo>
                                  <a:pt x="34925" y="146431"/>
                                  <a:pt x="49403" y="177926"/>
                                  <a:pt x="70231" y="210565"/>
                                </a:cubicBezTo>
                                <a:cubicBezTo>
                                  <a:pt x="90932" y="243205"/>
                                  <a:pt x="115062" y="258318"/>
                                  <a:pt x="125095" y="267588"/>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31" name="Shape 1331"/>
                        <wps:cNvSpPr/>
                        <wps:spPr>
                          <a:xfrm>
                            <a:off x="523875" y="133096"/>
                            <a:ext cx="223139" cy="244475"/>
                          </a:xfrm>
                          <a:custGeom>
                            <a:avLst/>
                            <a:gdLst/>
                            <a:ahLst/>
                            <a:cxnLst/>
                            <a:rect l="0" t="0" r="0" b="0"/>
                            <a:pathLst>
                              <a:path w="223139" h="244475">
                                <a:moveTo>
                                  <a:pt x="0" y="0"/>
                                </a:moveTo>
                                <a:cubicBezTo>
                                  <a:pt x="1143" y="9652"/>
                                  <a:pt x="2540" y="29718"/>
                                  <a:pt x="7747" y="54611"/>
                                </a:cubicBezTo>
                                <a:cubicBezTo>
                                  <a:pt x="12954" y="79375"/>
                                  <a:pt x="15240" y="97663"/>
                                  <a:pt x="26035" y="125095"/>
                                </a:cubicBezTo>
                                <a:cubicBezTo>
                                  <a:pt x="36703" y="152527"/>
                                  <a:pt x="46355" y="170688"/>
                                  <a:pt x="62357" y="192532"/>
                                </a:cubicBezTo>
                                <a:cubicBezTo>
                                  <a:pt x="78359" y="214503"/>
                                  <a:pt x="90932" y="226314"/>
                                  <a:pt x="106553" y="234188"/>
                                </a:cubicBezTo>
                                <a:cubicBezTo>
                                  <a:pt x="122174" y="241936"/>
                                  <a:pt x="122555" y="244475"/>
                                  <a:pt x="140335" y="231522"/>
                                </a:cubicBezTo>
                                <a:cubicBezTo>
                                  <a:pt x="158115" y="218567"/>
                                  <a:pt x="179324" y="194056"/>
                                  <a:pt x="194945" y="169164"/>
                                </a:cubicBezTo>
                                <a:cubicBezTo>
                                  <a:pt x="210566" y="144400"/>
                                  <a:pt x="213487" y="120650"/>
                                  <a:pt x="218313" y="106935"/>
                                </a:cubicBezTo>
                                <a:cubicBezTo>
                                  <a:pt x="223139" y="93218"/>
                                  <a:pt x="218694" y="101347"/>
                                  <a:pt x="218313" y="101347"/>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32" name="Shape 1332"/>
                        <wps:cNvSpPr/>
                        <wps:spPr>
                          <a:xfrm>
                            <a:off x="630936" y="231775"/>
                            <a:ext cx="202565" cy="358902"/>
                          </a:xfrm>
                          <a:custGeom>
                            <a:avLst/>
                            <a:gdLst/>
                            <a:ahLst/>
                            <a:cxnLst/>
                            <a:rect l="0" t="0" r="0" b="0"/>
                            <a:pathLst>
                              <a:path w="202565" h="358902">
                                <a:moveTo>
                                  <a:pt x="202565" y="0"/>
                                </a:moveTo>
                                <a:cubicBezTo>
                                  <a:pt x="195961" y="17018"/>
                                  <a:pt x="182626" y="59309"/>
                                  <a:pt x="163703" y="93726"/>
                                </a:cubicBezTo>
                                <a:cubicBezTo>
                                  <a:pt x="144780" y="128270"/>
                                  <a:pt x="136144" y="147955"/>
                                  <a:pt x="108712" y="171577"/>
                                </a:cubicBezTo>
                                <a:cubicBezTo>
                                  <a:pt x="81280" y="195326"/>
                                  <a:pt x="46355" y="203835"/>
                                  <a:pt x="25654" y="213106"/>
                                </a:cubicBezTo>
                                <a:cubicBezTo>
                                  <a:pt x="4826" y="222377"/>
                                  <a:pt x="9652" y="189103"/>
                                  <a:pt x="4826" y="218313"/>
                                </a:cubicBezTo>
                                <a:cubicBezTo>
                                  <a:pt x="0" y="247650"/>
                                  <a:pt x="2286" y="330709"/>
                                  <a:pt x="2286" y="358902"/>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33" name="Shape 1333"/>
                        <wps:cNvSpPr/>
                        <wps:spPr>
                          <a:xfrm>
                            <a:off x="543560" y="385445"/>
                            <a:ext cx="100457" cy="437261"/>
                          </a:xfrm>
                          <a:custGeom>
                            <a:avLst/>
                            <a:gdLst/>
                            <a:ahLst/>
                            <a:cxnLst/>
                            <a:rect l="0" t="0" r="0" b="0"/>
                            <a:pathLst>
                              <a:path w="100457" h="437261">
                                <a:moveTo>
                                  <a:pt x="19812" y="20447"/>
                                </a:moveTo>
                                <a:cubicBezTo>
                                  <a:pt x="21717" y="21971"/>
                                  <a:pt x="28956" y="0"/>
                                  <a:pt x="27813" y="49022"/>
                                </a:cubicBezTo>
                                <a:cubicBezTo>
                                  <a:pt x="26670" y="97917"/>
                                  <a:pt x="18288" y="194690"/>
                                  <a:pt x="14478" y="264795"/>
                                </a:cubicBezTo>
                                <a:cubicBezTo>
                                  <a:pt x="10668" y="334899"/>
                                  <a:pt x="0" y="367157"/>
                                  <a:pt x="9144" y="399796"/>
                                </a:cubicBezTo>
                                <a:cubicBezTo>
                                  <a:pt x="18288" y="432435"/>
                                  <a:pt x="42799" y="431292"/>
                                  <a:pt x="59944" y="428625"/>
                                </a:cubicBezTo>
                                <a:cubicBezTo>
                                  <a:pt x="77089" y="426085"/>
                                  <a:pt x="88900" y="437261"/>
                                  <a:pt x="94615" y="386714"/>
                                </a:cubicBezTo>
                                <a:cubicBezTo>
                                  <a:pt x="100457" y="336296"/>
                                  <a:pt x="91186" y="217677"/>
                                  <a:pt x="89281" y="176530"/>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35" name="Shape 1335"/>
                        <wps:cNvSpPr/>
                        <wps:spPr>
                          <a:xfrm>
                            <a:off x="570103" y="454914"/>
                            <a:ext cx="64516" cy="35052"/>
                          </a:xfrm>
                          <a:custGeom>
                            <a:avLst/>
                            <a:gdLst/>
                            <a:ahLst/>
                            <a:cxnLst/>
                            <a:rect l="0" t="0" r="0" b="0"/>
                            <a:pathLst>
                              <a:path w="64516" h="35052">
                                <a:moveTo>
                                  <a:pt x="0" y="0"/>
                                </a:moveTo>
                                <a:cubicBezTo>
                                  <a:pt x="4318" y="6604"/>
                                  <a:pt x="12954" y="26797"/>
                                  <a:pt x="25908" y="30861"/>
                                </a:cubicBezTo>
                                <a:cubicBezTo>
                                  <a:pt x="38862" y="35052"/>
                                  <a:pt x="57531" y="24003"/>
                                  <a:pt x="64516" y="21463"/>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37" name="Shape 1337"/>
                        <wps:cNvSpPr/>
                        <wps:spPr>
                          <a:xfrm>
                            <a:off x="567944" y="487807"/>
                            <a:ext cx="61468" cy="39497"/>
                          </a:xfrm>
                          <a:custGeom>
                            <a:avLst/>
                            <a:gdLst/>
                            <a:ahLst/>
                            <a:cxnLst/>
                            <a:rect l="0" t="0" r="0" b="0"/>
                            <a:pathLst>
                              <a:path w="61468" h="39497">
                                <a:moveTo>
                                  <a:pt x="0" y="0"/>
                                </a:moveTo>
                                <a:cubicBezTo>
                                  <a:pt x="3556" y="7112"/>
                                  <a:pt x="9525" y="28067"/>
                                  <a:pt x="21971" y="33782"/>
                                </a:cubicBezTo>
                                <a:cubicBezTo>
                                  <a:pt x="34417" y="39497"/>
                                  <a:pt x="54102" y="30734"/>
                                  <a:pt x="61468" y="29210"/>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39" name="Shape 1339"/>
                        <wps:cNvSpPr/>
                        <wps:spPr>
                          <a:xfrm>
                            <a:off x="566674" y="532257"/>
                            <a:ext cx="64770" cy="34417"/>
                          </a:xfrm>
                          <a:custGeom>
                            <a:avLst/>
                            <a:gdLst/>
                            <a:ahLst/>
                            <a:cxnLst/>
                            <a:rect l="0" t="0" r="0" b="0"/>
                            <a:pathLst>
                              <a:path w="64770" h="34417">
                                <a:moveTo>
                                  <a:pt x="0" y="0"/>
                                </a:moveTo>
                                <a:cubicBezTo>
                                  <a:pt x="4318" y="6476"/>
                                  <a:pt x="13335" y="26543"/>
                                  <a:pt x="26416" y="30480"/>
                                </a:cubicBezTo>
                                <a:cubicBezTo>
                                  <a:pt x="39497" y="34417"/>
                                  <a:pt x="57785" y="22987"/>
                                  <a:pt x="64770" y="20320"/>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41" name="Shape 1341"/>
                        <wps:cNvSpPr/>
                        <wps:spPr>
                          <a:xfrm>
                            <a:off x="561467" y="569087"/>
                            <a:ext cx="74041" cy="42037"/>
                          </a:xfrm>
                          <a:custGeom>
                            <a:avLst/>
                            <a:gdLst/>
                            <a:ahLst/>
                            <a:cxnLst/>
                            <a:rect l="0" t="0" r="0" b="0"/>
                            <a:pathLst>
                              <a:path w="74041" h="42037">
                                <a:moveTo>
                                  <a:pt x="0" y="0"/>
                                </a:moveTo>
                                <a:cubicBezTo>
                                  <a:pt x="2540" y="7112"/>
                                  <a:pt x="4064" y="27940"/>
                                  <a:pt x="19050" y="34925"/>
                                </a:cubicBezTo>
                                <a:cubicBezTo>
                                  <a:pt x="34036" y="42037"/>
                                  <a:pt x="63627" y="36322"/>
                                  <a:pt x="74041" y="35687"/>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43" name="Shape 1343"/>
                        <wps:cNvSpPr/>
                        <wps:spPr>
                          <a:xfrm>
                            <a:off x="559562" y="622681"/>
                            <a:ext cx="77851" cy="37592"/>
                          </a:xfrm>
                          <a:custGeom>
                            <a:avLst/>
                            <a:gdLst/>
                            <a:ahLst/>
                            <a:cxnLst/>
                            <a:rect l="0" t="0" r="0" b="0"/>
                            <a:pathLst>
                              <a:path w="77851" h="37592">
                                <a:moveTo>
                                  <a:pt x="0" y="0"/>
                                </a:moveTo>
                                <a:cubicBezTo>
                                  <a:pt x="3302" y="6731"/>
                                  <a:pt x="7366" y="27177"/>
                                  <a:pt x="23114" y="32385"/>
                                </a:cubicBezTo>
                                <a:cubicBezTo>
                                  <a:pt x="38862" y="37592"/>
                                  <a:pt x="67564" y="28194"/>
                                  <a:pt x="77851" y="26415"/>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45" name="Shape 1345"/>
                        <wps:cNvSpPr/>
                        <wps:spPr>
                          <a:xfrm>
                            <a:off x="552450" y="701675"/>
                            <a:ext cx="92837" cy="34544"/>
                          </a:xfrm>
                          <a:custGeom>
                            <a:avLst/>
                            <a:gdLst/>
                            <a:ahLst/>
                            <a:cxnLst/>
                            <a:rect l="0" t="0" r="0" b="0"/>
                            <a:pathLst>
                              <a:path w="92837" h="34544">
                                <a:moveTo>
                                  <a:pt x="0" y="0"/>
                                </a:moveTo>
                                <a:cubicBezTo>
                                  <a:pt x="3810" y="6604"/>
                                  <a:pt x="8382" y="26924"/>
                                  <a:pt x="27178" y="30734"/>
                                </a:cubicBezTo>
                                <a:cubicBezTo>
                                  <a:pt x="45974" y="34544"/>
                                  <a:pt x="80518" y="22479"/>
                                  <a:pt x="92837" y="19685"/>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46" name="Shape 1346"/>
                        <wps:cNvSpPr/>
                        <wps:spPr>
                          <a:xfrm>
                            <a:off x="447040" y="162814"/>
                            <a:ext cx="75692" cy="26162"/>
                          </a:xfrm>
                          <a:custGeom>
                            <a:avLst/>
                            <a:gdLst/>
                            <a:ahLst/>
                            <a:cxnLst/>
                            <a:rect l="0" t="0" r="0" b="0"/>
                            <a:pathLst>
                              <a:path w="75692" h="26162">
                                <a:moveTo>
                                  <a:pt x="0" y="9144"/>
                                </a:moveTo>
                                <a:cubicBezTo>
                                  <a:pt x="6604" y="12827"/>
                                  <a:pt x="22606" y="26162"/>
                                  <a:pt x="37846" y="24257"/>
                                </a:cubicBezTo>
                                <a:cubicBezTo>
                                  <a:pt x="53086" y="22479"/>
                                  <a:pt x="69088" y="5080"/>
                                  <a:pt x="75692" y="0"/>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48" name="Shape 1348"/>
                        <wps:cNvSpPr/>
                        <wps:spPr>
                          <a:xfrm>
                            <a:off x="733552" y="264541"/>
                            <a:ext cx="86995" cy="36068"/>
                          </a:xfrm>
                          <a:custGeom>
                            <a:avLst/>
                            <a:gdLst/>
                            <a:ahLst/>
                            <a:cxnLst/>
                            <a:rect l="0" t="0" r="0" b="0"/>
                            <a:pathLst>
                              <a:path w="86995" h="36068">
                                <a:moveTo>
                                  <a:pt x="0" y="0"/>
                                </a:moveTo>
                                <a:cubicBezTo>
                                  <a:pt x="5969" y="8128"/>
                                  <a:pt x="18542" y="35433"/>
                                  <a:pt x="36068" y="35687"/>
                                </a:cubicBezTo>
                                <a:cubicBezTo>
                                  <a:pt x="53467" y="36068"/>
                                  <a:pt x="77597" y="9017"/>
                                  <a:pt x="86995" y="1397"/>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49" name="Shape 1349"/>
                        <wps:cNvSpPr/>
                        <wps:spPr>
                          <a:xfrm>
                            <a:off x="64516" y="168148"/>
                            <a:ext cx="395351" cy="658368"/>
                          </a:xfrm>
                          <a:custGeom>
                            <a:avLst/>
                            <a:gdLst/>
                            <a:ahLst/>
                            <a:cxnLst/>
                            <a:rect l="0" t="0" r="0" b="0"/>
                            <a:pathLst>
                              <a:path w="395351" h="658368">
                                <a:moveTo>
                                  <a:pt x="385318" y="0"/>
                                </a:moveTo>
                                <a:lnTo>
                                  <a:pt x="395351" y="7874"/>
                                </a:lnTo>
                                <a:lnTo>
                                  <a:pt x="389382" y="15367"/>
                                </a:lnTo>
                                <a:lnTo>
                                  <a:pt x="382651" y="23876"/>
                                </a:lnTo>
                                <a:lnTo>
                                  <a:pt x="375031" y="33401"/>
                                </a:lnTo>
                                <a:lnTo>
                                  <a:pt x="366776" y="43815"/>
                                </a:lnTo>
                                <a:lnTo>
                                  <a:pt x="357759" y="54991"/>
                                </a:lnTo>
                                <a:lnTo>
                                  <a:pt x="348234" y="67056"/>
                                </a:lnTo>
                                <a:lnTo>
                                  <a:pt x="338074" y="79756"/>
                                </a:lnTo>
                                <a:lnTo>
                                  <a:pt x="338201" y="79756"/>
                                </a:lnTo>
                                <a:lnTo>
                                  <a:pt x="327660" y="93091"/>
                                </a:lnTo>
                                <a:lnTo>
                                  <a:pt x="316738" y="107188"/>
                                </a:lnTo>
                                <a:lnTo>
                                  <a:pt x="316738" y="107061"/>
                                </a:lnTo>
                                <a:lnTo>
                                  <a:pt x="305562" y="121666"/>
                                </a:lnTo>
                                <a:lnTo>
                                  <a:pt x="305689" y="121539"/>
                                </a:lnTo>
                                <a:lnTo>
                                  <a:pt x="282829" y="152147"/>
                                </a:lnTo>
                                <a:lnTo>
                                  <a:pt x="282829" y="152019"/>
                                </a:lnTo>
                                <a:lnTo>
                                  <a:pt x="259588" y="184023"/>
                                </a:lnTo>
                                <a:lnTo>
                                  <a:pt x="259715" y="183897"/>
                                </a:lnTo>
                                <a:lnTo>
                                  <a:pt x="236982" y="216916"/>
                                </a:lnTo>
                                <a:lnTo>
                                  <a:pt x="226060" y="233299"/>
                                </a:lnTo>
                                <a:lnTo>
                                  <a:pt x="215519" y="249048"/>
                                </a:lnTo>
                                <a:lnTo>
                                  <a:pt x="195580" y="279273"/>
                                </a:lnTo>
                                <a:lnTo>
                                  <a:pt x="177038" y="308229"/>
                                </a:lnTo>
                                <a:lnTo>
                                  <a:pt x="177165" y="308102"/>
                                </a:lnTo>
                                <a:lnTo>
                                  <a:pt x="159766" y="336169"/>
                                </a:lnTo>
                                <a:lnTo>
                                  <a:pt x="159893" y="336042"/>
                                </a:lnTo>
                                <a:lnTo>
                                  <a:pt x="143383" y="363855"/>
                                </a:lnTo>
                                <a:lnTo>
                                  <a:pt x="127635" y="391923"/>
                                </a:lnTo>
                                <a:lnTo>
                                  <a:pt x="127635" y="391795"/>
                                </a:lnTo>
                                <a:lnTo>
                                  <a:pt x="112268" y="420751"/>
                                </a:lnTo>
                                <a:lnTo>
                                  <a:pt x="112268" y="420624"/>
                                </a:lnTo>
                                <a:lnTo>
                                  <a:pt x="97028" y="450850"/>
                                </a:lnTo>
                                <a:lnTo>
                                  <a:pt x="97155" y="450723"/>
                                </a:lnTo>
                                <a:lnTo>
                                  <a:pt x="89789" y="466217"/>
                                </a:lnTo>
                                <a:lnTo>
                                  <a:pt x="89916" y="466090"/>
                                </a:lnTo>
                                <a:lnTo>
                                  <a:pt x="83185" y="480949"/>
                                </a:lnTo>
                                <a:lnTo>
                                  <a:pt x="83312" y="480823"/>
                                </a:lnTo>
                                <a:lnTo>
                                  <a:pt x="77216" y="495427"/>
                                </a:lnTo>
                                <a:lnTo>
                                  <a:pt x="77216" y="495300"/>
                                </a:lnTo>
                                <a:lnTo>
                                  <a:pt x="71755" y="509398"/>
                                </a:lnTo>
                                <a:lnTo>
                                  <a:pt x="71755" y="509270"/>
                                </a:lnTo>
                                <a:lnTo>
                                  <a:pt x="62103" y="535940"/>
                                </a:lnTo>
                                <a:lnTo>
                                  <a:pt x="62230" y="535813"/>
                                </a:lnTo>
                                <a:lnTo>
                                  <a:pt x="58166" y="548260"/>
                                </a:lnTo>
                                <a:lnTo>
                                  <a:pt x="54356" y="560198"/>
                                </a:lnTo>
                                <a:lnTo>
                                  <a:pt x="54356" y="560070"/>
                                </a:lnTo>
                                <a:lnTo>
                                  <a:pt x="51054" y="571500"/>
                                </a:lnTo>
                                <a:lnTo>
                                  <a:pt x="48006" y="582168"/>
                                </a:lnTo>
                                <a:lnTo>
                                  <a:pt x="48006" y="582041"/>
                                </a:lnTo>
                                <a:lnTo>
                                  <a:pt x="45212" y="592201"/>
                                </a:lnTo>
                                <a:lnTo>
                                  <a:pt x="42672" y="601599"/>
                                </a:lnTo>
                                <a:lnTo>
                                  <a:pt x="40417" y="609854"/>
                                </a:lnTo>
                                <a:lnTo>
                                  <a:pt x="50355" y="617617"/>
                                </a:lnTo>
                                <a:cubicBezTo>
                                  <a:pt x="53562" y="623285"/>
                                  <a:pt x="54610" y="630174"/>
                                  <a:pt x="52705" y="636905"/>
                                </a:cubicBezTo>
                                <a:cubicBezTo>
                                  <a:pt x="49022" y="650494"/>
                                  <a:pt x="35052" y="658368"/>
                                  <a:pt x="21463" y="654559"/>
                                </a:cubicBezTo>
                                <a:cubicBezTo>
                                  <a:pt x="8001" y="650875"/>
                                  <a:pt x="0" y="636905"/>
                                  <a:pt x="3810" y="623316"/>
                                </a:cubicBezTo>
                                <a:cubicBezTo>
                                  <a:pt x="5651" y="616585"/>
                                  <a:pt x="10065" y="611251"/>
                                  <a:pt x="15716" y="608060"/>
                                </a:cubicBezTo>
                                <a:lnTo>
                                  <a:pt x="28202" y="606512"/>
                                </a:lnTo>
                                <a:lnTo>
                                  <a:pt x="30480" y="598298"/>
                                </a:lnTo>
                                <a:lnTo>
                                  <a:pt x="33020" y="588899"/>
                                </a:lnTo>
                                <a:lnTo>
                                  <a:pt x="35814" y="578739"/>
                                </a:lnTo>
                                <a:lnTo>
                                  <a:pt x="38862" y="567944"/>
                                </a:lnTo>
                                <a:lnTo>
                                  <a:pt x="42164" y="556514"/>
                                </a:lnTo>
                                <a:lnTo>
                                  <a:pt x="45974" y="544323"/>
                                </a:lnTo>
                                <a:lnTo>
                                  <a:pt x="50165" y="531749"/>
                                </a:lnTo>
                                <a:lnTo>
                                  <a:pt x="59817" y="504825"/>
                                </a:lnTo>
                                <a:lnTo>
                                  <a:pt x="65405" y="490601"/>
                                </a:lnTo>
                                <a:lnTo>
                                  <a:pt x="71628" y="475869"/>
                                </a:lnTo>
                                <a:lnTo>
                                  <a:pt x="78359" y="460756"/>
                                </a:lnTo>
                                <a:lnTo>
                                  <a:pt x="85725" y="445262"/>
                                </a:lnTo>
                                <a:lnTo>
                                  <a:pt x="100965" y="414782"/>
                                </a:lnTo>
                                <a:lnTo>
                                  <a:pt x="116459" y="385699"/>
                                </a:lnTo>
                                <a:lnTo>
                                  <a:pt x="132334" y="357505"/>
                                </a:lnTo>
                                <a:lnTo>
                                  <a:pt x="148971" y="329565"/>
                                </a:lnTo>
                                <a:lnTo>
                                  <a:pt x="166370" y="301372"/>
                                </a:lnTo>
                                <a:lnTo>
                                  <a:pt x="184912" y="272415"/>
                                </a:lnTo>
                                <a:lnTo>
                                  <a:pt x="204851" y="242062"/>
                                </a:lnTo>
                                <a:lnTo>
                                  <a:pt x="215519" y="226187"/>
                                </a:lnTo>
                                <a:lnTo>
                                  <a:pt x="226441" y="209804"/>
                                </a:lnTo>
                                <a:lnTo>
                                  <a:pt x="249301" y="176657"/>
                                </a:lnTo>
                                <a:lnTo>
                                  <a:pt x="272669" y="144526"/>
                                </a:lnTo>
                                <a:lnTo>
                                  <a:pt x="295529" y="113919"/>
                                </a:lnTo>
                                <a:lnTo>
                                  <a:pt x="306705" y="99314"/>
                                </a:lnTo>
                                <a:lnTo>
                                  <a:pt x="317627" y="85344"/>
                                </a:lnTo>
                                <a:lnTo>
                                  <a:pt x="328168" y="71882"/>
                                </a:lnTo>
                                <a:lnTo>
                                  <a:pt x="338328" y="59182"/>
                                </a:lnTo>
                                <a:lnTo>
                                  <a:pt x="338201" y="59182"/>
                                </a:lnTo>
                                <a:lnTo>
                                  <a:pt x="347853" y="47117"/>
                                </a:lnTo>
                                <a:lnTo>
                                  <a:pt x="356870" y="35814"/>
                                </a:lnTo>
                                <a:lnTo>
                                  <a:pt x="356870" y="35941"/>
                                </a:lnTo>
                                <a:lnTo>
                                  <a:pt x="365125" y="25527"/>
                                </a:lnTo>
                                <a:lnTo>
                                  <a:pt x="372745" y="16002"/>
                                </a:lnTo>
                                <a:lnTo>
                                  <a:pt x="379349" y="7620"/>
                                </a:lnTo>
                                <a:lnTo>
                                  <a:pt x="38531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1350" name="Shape 1350"/>
                        <wps:cNvSpPr/>
                        <wps:spPr>
                          <a:xfrm>
                            <a:off x="185674" y="295275"/>
                            <a:ext cx="581914" cy="573913"/>
                          </a:xfrm>
                          <a:custGeom>
                            <a:avLst/>
                            <a:gdLst/>
                            <a:ahLst/>
                            <a:cxnLst/>
                            <a:rect l="0" t="0" r="0" b="0"/>
                            <a:pathLst>
                              <a:path w="581914" h="573913">
                                <a:moveTo>
                                  <a:pt x="569722" y="0"/>
                                </a:moveTo>
                                <a:lnTo>
                                  <a:pt x="581914" y="3683"/>
                                </a:lnTo>
                                <a:lnTo>
                                  <a:pt x="580196" y="9331"/>
                                </a:lnTo>
                                <a:lnTo>
                                  <a:pt x="578866" y="15494"/>
                                </a:lnTo>
                                <a:lnTo>
                                  <a:pt x="577088" y="23622"/>
                                </a:lnTo>
                                <a:lnTo>
                                  <a:pt x="575564" y="28575"/>
                                </a:lnTo>
                                <a:lnTo>
                                  <a:pt x="573659" y="34163"/>
                                </a:lnTo>
                                <a:lnTo>
                                  <a:pt x="571246" y="40386"/>
                                </a:lnTo>
                                <a:lnTo>
                                  <a:pt x="568198" y="47498"/>
                                </a:lnTo>
                                <a:lnTo>
                                  <a:pt x="564261" y="55372"/>
                                </a:lnTo>
                                <a:lnTo>
                                  <a:pt x="559435" y="64262"/>
                                </a:lnTo>
                                <a:lnTo>
                                  <a:pt x="553720" y="74168"/>
                                </a:lnTo>
                                <a:lnTo>
                                  <a:pt x="546862" y="85090"/>
                                </a:lnTo>
                                <a:lnTo>
                                  <a:pt x="538861" y="97409"/>
                                </a:lnTo>
                                <a:lnTo>
                                  <a:pt x="529463" y="110998"/>
                                </a:lnTo>
                                <a:lnTo>
                                  <a:pt x="519303" y="125730"/>
                                </a:lnTo>
                                <a:lnTo>
                                  <a:pt x="519430" y="125730"/>
                                </a:lnTo>
                                <a:lnTo>
                                  <a:pt x="508889" y="140970"/>
                                </a:lnTo>
                                <a:lnTo>
                                  <a:pt x="498221" y="156845"/>
                                </a:lnTo>
                                <a:lnTo>
                                  <a:pt x="487172" y="173482"/>
                                </a:lnTo>
                                <a:lnTo>
                                  <a:pt x="463804" y="207899"/>
                                </a:lnTo>
                                <a:lnTo>
                                  <a:pt x="438531" y="243713"/>
                                </a:lnTo>
                                <a:lnTo>
                                  <a:pt x="425069" y="261747"/>
                                </a:lnTo>
                                <a:lnTo>
                                  <a:pt x="410972" y="279909"/>
                                </a:lnTo>
                                <a:lnTo>
                                  <a:pt x="396367" y="298196"/>
                                </a:lnTo>
                                <a:lnTo>
                                  <a:pt x="381000" y="316230"/>
                                </a:lnTo>
                                <a:lnTo>
                                  <a:pt x="364998" y="334137"/>
                                </a:lnTo>
                                <a:lnTo>
                                  <a:pt x="348234" y="351790"/>
                                </a:lnTo>
                                <a:lnTo>
                                  <a:pt x="330708" y="369062"/>
                                </a:lnTo>
                                <a:lnTo>
                                  <a:pt x="312293" y="385826"/>
                                </a:lnTo>
                                <a:lnTo>
                                  <a:pt x="293116" y="402082"/>
                                </a:lnTo>
                                <a:lnTo>
                                  <a:pt x="273558" y="417195"/>
                                </a:lnTo>
                                <a:lnTo>
                                  <a:pt x="253492" y="431546"/>
                                </a:lnTo>
                                <a:lnTo>
                                  <a:pt x="233426" y="445135"/>
                                </a:lnTo>
                                <a:lnTo>
                                  <a:pt x="213106" y="457835"/>
                                </a:lnTo>
                                <a:lnTo>
                                  <a:pt x="192913" y="469773"/>
                                </a:lnTo>
                                <a:lnTo>
                                  <a:pt x="172974" y="480822"/>
                                </a:lnTo>
                                <a:lnTo>
                                  <a:pt x="153543" y="491236"/>
                                </a:lnTo>
                                <a:lnTo>
                                  <a:pt x="134747" y="500888"/>
                                </a:lnTo>
                                <a:lnTo>
                                  <a:pt x="116586" y="509905"/>
                                </a:lnTo>
                                <a:lnTo>
                                  <a:pt x="99314" y="518160"/>
                                </a:lnTo>
                                <a:lnTo>
                                  <a:pt x="83058" y="525907"/>
                                </a:lnTo>
                                <a:lnTo>
                                  <a:pt x="67945" y="533019"/>
                                </a:lnTo>
                                <a:lnTo>
                                  <a:pt x="68072" y="532892"/>
                                </a:lnTo>
                                <a:lnTo>
                                  <a:pt x="52150" y="540686"/>
                                </a:lnTo>
                                <a:lnTo>
                                  <a:pt x="52959" y="553053"/>
                                </a:lnTo>
                                <a:cubicBezTo>
                                  <a:pt x="50864" y="559213"/>
                                  <a:pt x="46418" y="564579"/>
                                  <a:pt x="40132" y="567690"/>
                                </a:cubicBezTo>
                                <a:cubicBezTo>
                                  <a:pt x="27559" y="573913"/>
                                  <a:pt x="12319" y="568706"/>
                                  <a:pt x="6096" y="556134"/>
                                </a:cubicBezTo>
                                <a:cubicBezTo>
                                  <a:pt x="0" y="543560"/>
                                  <a:pt x="5080" y="528320"/>
                                  <a:pt x="17653" y="522097"/>
                                </a:cubicBezTo>
                                <a:cubicBezTo>
                                  <a:pt x="23940" y="519049"/>
                                  <a:pt x="30893" y="518795"/>
                                  <a:pt x="37052" y="520875"/>
                                </a:cubicBezTo>
                                <a:lnTo>
                                  <a:pt x="46645" y="529250"/>
                                </a:lnTo>
                                <a:lnTo>
                                  <a:pt x="62611" y="521462"/>
                                </a:lnTo>
                                <a:lnTo>
                                  <a:pt x="77724" y="514350"/>
                                </a:lnTo>
                                <a:lnTo>
                                  <a:pt x="77597" y="514477"/>
                                </a:lnTo>
                                <a:lnTo>
                                  <a:pt x="93853" y="506730"/>
                                </a:lnTo>
                                <a:lnTo>
                                  <a:pt x="110998" y="498475"/>
                                </a:lnTo>
                                <a:lnTo>
                                  <a:pt x="129032" y="489459"/>
                                </a:lnTo>
                                <a:lnTo>
                                  <a:pt x="129032" y="489585"/>
                                </a:lnTo>
                                <a:lnTo>
                                  <a:pt x="147701" y="479934"/>
                                </a:lnTo>
                                <a:lnTo>
                                  <a:pt x="167005" y="469646"/>
                                </a:lnTo>
                                <a:lnTo>
                                  <a:pt x="166878" y="469773"/>
                                </a:lnTo>
                                <a:lnTo>
                                  <a:pt x="186690" y="458724"/>
                                </a:lnTo>
                                <a:lnTo>
                                  <a:pt x="186563" y="458724"/>
                                </a:lnTo>
                                <a:lnTo>
                                  <a:pt x="206629" y="446913"/>
                                </a:lnTo>
                                <a:lnTo>
                                  <a:pt x="206375" y="447040"/>
                                </a:lnTo>
                                <a:lnTo>
                                  <a:pt x="226568" y="434340"/>
                                </a:lnTo>
                                <a:lnTo>
                                  <a:pt x="226314" y="434467"/>
                                </a:lnTo>
                                <a:lnTo>
                                  <a:pt x="246380" y="421005"/>
                                </a:lnTo>
                                <a:lnTo>
                                  <a:pt x="246253" y="421132"/>
                                </a:lnTo>
                                <a:lnTo>
                                  <a:pt x="266065" y="407035"/>
                                </a:lnTo>
                                <a:lnTo>
                                  <a:pt x="265811" y="407162"/>
                                </a:lnTo>
                                <a:lnTo>
                                  <a:pt x="285242" y="392049"/>
                                </a:lnTo>
                                <a:lnTo>
                                  <a:pt x="284988" y="392303"/>
                                </a:lnTo>
                                <a:lnTo>
                                  <a:pt x="304038" y="376301"/>
                                </a:lnTo>
                                <a:lnTo>
                                  <a:pt x="303784" y="376428"/>
                                </a:lnTo>
                                <a:lnTo>
                                  <a:pt x="321945" y="359791"/>
                                </a:lnTo>
                                <a:lnTo>
                                  <a:pt x="321818" y="359918"/>
                                </a:lnTo>
                                <a:lnTo>
                                  <a:pt x="339121" y="342868"/>
                                </a:lnTo>
                                <a:lnTo>
                                  <a:pt x="355727" y="325501"/>
                                </a:lnTo>
                                <a:lnTo>
                                  <a:pt x="355600" y="325628"/>
                                </a:lnTo>
                                <a:lnTo>
                                  <a:pt x="371475" y="307848"/>
                                </a:lnTo>
                                <a:lnTo>
                                  <a:pt x="371348" y="307975"/>
                                </a:lnTo>
                                <a:lnTo>
                                  <a:pt x="386588" y="290068"/>
                                </a:lnTo>
                                <a:lnTo>
                                  <a:pt x="386461" y="290195"/>
                                </a:lnTo>
                                <a:lnTo>
                                  <a:pt x="401066" y="272034"/>
                                </a:lnTo>
                                <a:lnTo>
                                  <a:pt x="400939" y="272161"/>
                                </a:lnTo>
                                <a:lnTo>
                                  <a:pt x="415036" y="254000"/>
                                </a:lnTo>
                                <a:lnTo>
                                  <a:pt x="414909" y="254127"/>
                                </a:lnTo>
                                <a:lnTo>
                                  <a:pt x="428244" y="236093"/>
                                </a:lnTo>
                                <a:lnTo>
                                  <a:pt x="428117" y="236220"/>
                                </a:lnTo>
                                <a:lnTo>
                                  <a:pt x="453390" y="200660"/>
                                </a:lnTo>
                                <a:lnTo>
                                  <a:pt x="453390" y="200787"/>
                                </a:lnTo>
                                <a:lnTo>
                                  <a:pt x="476631" y="166370"/>
                                </a:lnTo>
                                <a:lnTo>
                                  <a:pt x="487680" y="149860"/>
                                </a:lnTo>
                                <a:lnTo>
                                  <a:pt x="498348" y="133859"/>
                                </a:lnTo>
                                <a:lnTo>
                                  <a:pt x="508889" y="118491"/>
                                </a:lnTo>
                                <a:lnTo>
                                  <a:pt x="519049" y="103886"/>
                                </a:lnTo>
                                <a:lnTo>
                                  <a:pt x="528320" y="90297"/>
                                </a:lnTo>
                                <a:lnTo>
                                  <a:pt x="528193" y="90424"/>
                                </a:lnTo>
                                <a:lnTo>
                                  <a:pt x="536194" y="78232"/>
                                </a:lnTo>
                                <a:lnTo>
                                  <a:pt x="536194" y="78359"/>
                                </a:lnTo>
                                <a:lnTo>
                                  <a:pt x="542925" y="67564"/>
                                </a:lnTo>
                                <a:lnTo>
                                  <a:pt x="542798" y="67691"/>
                                </a:lnTo>
                                <a:lnTo>
                                  <a:pt x="548386" y="57912"/>
                                </a:lnTo>
                                <a:lnTo>
                                  <a:pt x="548386" y="58166"/>
                                </a:lnTo>
                                <a:lnTo>
                                  <a:pt x="552958" y="49530"/>
                                </a:lnTo>
                                <a:lnTo>
                                  <a:pt x="552958" y="49657"/>
                                </a:lnTo>
                                <a:lnTo>
                                  <a:pt x="556768" y="41910"/>
                                </a:lnTo>
                                <a:lnTo>
                                  <a:pt x="556641" y="42164"/>
                                </a:lnTo>
                                <a:lnTo>
                                  <a:pt x="559562" y="35433"/>
                                </a:lnTo>
                                <a:lnTo>
                                  <a:pt x="559435" y="35687"/>
                                </a:lnTo>
                                <a:lnTo>
                                  <a:pt x="561848" y="29718"/>
                                </a:lnTo>
                                <a:lnTo>
                                  <a:pt x="561721" y="29972"/>
                                </a:lnTo>
                                <a:lnTo>
                                  <a:pt x="563499" y="24638"/>
                                </a:lnTo>
                                <a:lnTo>
                                  <a:pt x="563499" y="24892"/>
                                </a:lnTo>
                                <a:lnTo>
                                  <a:pt x="564769" y="20320"/>
                                </a:lnTo>
                                <a:lnTo>
                                  <a:pt x="564769" y="20574"/>
                                </a:lnTo>
                                <a:lnTo>
                                  <a:pt x="566547" y="12700"/>
                                </a:lnTo>
                                <a:lnTo>
                                  <a:pt x="566547" y="12954"/>
                                </a:lnTo>
                                <a:lnTo>
                                  <a:pt x="567944" y="6096"/>
                                </a:lnTo>
                                <a:lnTo>
                                  <a:pt x="569722" y="0"/>
                                </a:ln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1352" name="Shape 1352"/>
                        <wps:cNvSpPr/>
                        <wps:spPr>
                          <a:xfrm>
                            <a:off x="557784" y="660781"/>
                            <a:ext cx="77724" cy="37592"/>
                          </a:xfrm>
                          <a:custGeom>
                            <a:avLst/>
                            <a:gdLst/>
                            <a:ahLst/>
                            <a:cxnLst/>
                            <a:rect l="0" t="0" r="0" b="0"/>
                            <a:pathLst>
                              <a:path w="77724" h="37592">
                                <a:moveTo>
                                  <a:pt x="0" y="0"/>
                                </a:moveTo>
                                <a:cubicBezTo>
                                  <a:pt x="3302" y="6858"/>
                                  <a:pt x="7366" y="27305"/>
                                  <a:pt x="22987" y="32512"/>
                                </a:cubicBezTo>
                                <a:cubicBezTo>
                                  <a:pt x="38735" y="37592"/>
                                  <a:pt x="67437" y="28321"/>
                                  <a:pt x="77724" y="26543"/>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54" name="Shape 1354"/>
                        <wps:cNvSpPr/>
                        <wps:spPr>
                          <a:xfrm>
                            <a:off x="561848" y="594234"/>
                            <a:ext cx="74041" cy="42037"/>
                          </a:xfrm>
                          <a:custGeom>
                            <a:avLst/>
                            <a:gdLst/>
                            <a:ahLst/>
                            <a:cxnLst/>
                            <a:rect l="0" t="0" r="0" b="0"/>
                            <a:pathLst>
                              <a:path w="74041" h="42037">
                                <a:moveTo>
                                  <a:pt x="0" y="0"/>
                                </a:moveTo>
                                <a:cubicBezTo>
                                  <a:pt x="2540" y="7238"/>
                                  <a:pt x="3937" y="27939"/>
                                  <a:pt x="18923" y="35051"/>
                                </a:cubicBezTo>
                                <a:cubicBezTo>
                                  <a:pt x="34036" y="42037"/>
                                  <a:pt x="63627" y="36322"/>
                                  <a:pt x="74041" y="35813"/>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pic:pic xmlns:pic="http://schemas.openxmlformats.org/drawingml/2006/picture">
                        <pic:nvPicPr>
                          <pic:cNvPr id="1356" name="Picture 1356"/>
                          <pic:cNvPicPr/>
                        </pic:nvPicPr>
                        <pic:blipFill>
                          <a:blip r:embed="rId13"/>
                          <a:stretch>
                            <a:fillRect/>
                          </a:stretch>
                        </pic:blipFill>
                        <pic:spPr>
                          <a:xfrm>
                            <a:off x="161544" y="30480"/>
                            <a:ext cx="281940" cy="187452"/>
                          </a:xfrm>
                          <a:prstGeom prst="rect">
                            <a:avLst/>
                          </a:prstGeom>
                        </pic:spPr>
                      </pic:pic>
                      <wps:wsp>
                        <wps:cNvPr id="1361" name="Rectangle 1361"/>
                        <wps:cNvSpPr/>
                        <wps:spPr>
                          <a:xfrm>
                            <a:off x="820547" y="137379"/>
                            <a:ext cx="301398" cy="217939"/>
                          </a:xfrm>
                          <a:prstGeom prst="rect">
                            <a:avLst/>
                          </a:prstGeom>
                          <a:ln>
                            <a:noFill/>
                          </a:ln>
                        </wps:spPr>
                        <wps:txbx>
                          <w:txbxContent>
                            <w:p w14:paraId="704333BE" w14:textId="77777777" w:rsidR="00AA042C" w:rsidRPr="00855A16" w:rsidRDefault="00AA042C" w:rsidP="00AA042C">
                              <w:pPr>
                                <w:rPr>
                                  <w:sz w:val="18"/>
                                  <w:szCs w:val="18"/>
                                </w:rPr>
                              </w:pPr>
                              <w:r w:rsidRPr="00855A16">
                                <w:rPr>
                                  <w:sz w:val="18"/>
                                  <w:szCs w:val="18"/>
                                </w:rPr>
                                <w:t>弓眼</w:t>
                              </w:r>
                            </w:p>
                          </w:txbxContent>
                        </wps:txbx>
                        <wps:bodyPr horzOverflow="overflow" vert="horz" wrap="none" lIns="36000" tIns="0" rIns="36000" bIns="0" rtlCol="0">
                          <a:spAutoFit/>
                        </wps:bodyPr>
                      </wps:wsp>
                      <wps:wsp>
                        <wps:cNvPr id="1364" name="Shape 1364"/>
                        <wps:cNvSpPr/>
                        <wps:spPr>
                          <a:xfrm>
                            <a:off x="568325" y="421640"/>
                            <a:ext cx="64516" cy="35052"/>
                          </a:xfrm>
                          <a:custGeom>
                            <a:avLst/>
                            <a:gdLst/>
                            <a:ahLst/>
                            <a:cxnLst/>
                            <a:rect l="0" t="0" r="0" b="0"/>
                            <a:pathLst>
                              <a:path w="64516" h="35052">
                                <a:moveTo>
                                  <a:pt x="0" y="0"/>
                                </a:moveTo>
                                <a:cubicBezTo>
                                  <a:pt x="4318" y="6477"/>
                                  <a:pt x="12827" y="26670"/>
                                  <a:pt x="25781" y="30861"/>
                                </a:cubicBezTo>
                                <a:cubicBezTo>
                                  <a:pt x="38862" y="35052"/>
                                  <a:pt x="57404" y="23876"/>
                                  <a:pt x="64516" y="21463"/>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65" name="Shape 1365"/>
                        <wps:cNvSpPr/>
                        <wps:spPr>
                          <a:xfrm>
                            <a:off x="556895" y="352298"/>
                            <a:ext cx="44577" cy="44450"/>
                          </a:xfrm>
                          <a:custGeom>
                            <a:avLst/>
                            <a:gdLst/>
                            <a:ahLst/>
                            <a:cxnLst/>
                            <a:rect l="0" t="0" r="0" b="0"/>
                            <a:pathLst>
                              <a:path w="44577" h="44450">
                                <a:moveTo>
                                  <a:pt x="0" y="0"/>
                                </a:moveTo>
                                <a:cubicBezTo>
                                  <a:pt x="3937" y="5080"/>
                                  <a:pt x="13335" y="18797"/>
                                  <a:pt x="22352" y="27813"/>
                                </a:cubicBezTo>
                                <a:cubicBezTo>
                                  <a:pt x="31242" y="36830"/>
                                  <a:pt x="40640" y="41656"/>
                                  <a:pt x="44577" y="44450"/>
                                </a:cubicBezTo>
                              </a:path>
                            </a:pathLst>
                          </a:custGeom>
                          <a:ln w="6350" cap="flat">
                            <a:custDash>
                              <a:ds d="50000" sp="50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67" name="Shape 1367"/>
                        <wps:cNvSpPr/>
                        <wps:spPr>
                          <a:xfrm>
                            <a:off x="610108" y="383159"/>
                            <a:ext cx="56134" cy="28575"/>
                          </a:xfrm>
                          <a:custGeom>
                            <a:avLst/>
                            <a:gdLst/>
                            <a:ahLst/>
                            <a:cxnLst/>
                            <a:rect l="0" t="0" r="0" b="0"/>
                            <a:pathLst>
                              <a:path w="56134" h="28575">
                                <a:moveTo>
                                  <a:pt x="0" y="28575"/>
                                </a:moveTo>
                                <a:cubicBezTo>
                                  <a:pt x="6223" y="26416"/>
                                  <a:pt x="22098" y="21717"/>
                                  <a:pt x="33401" y="16002"/>
                                </a:cubicBezTo>
                                <a:cubicBezTo>
                                  <a:pt x="44831" y="10287"/>
                                  <a:pt x="52324" y="2922"/>
                                  <a:pt x="56134" y="0"/>
                                </a:cubicBezTo>
                              </a:path>
                            </a:pathLst>
                          </a:custGeom>
                          <a:ln w="6350" cap="flat">
                            <a:custDash>
                              <a:ds d="50000" sp="50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68" name="Shape 1368"/>
                        <wps:cNvSpPr/>
                        <wps:spPr>
                          <a:xfrm>
                            <a:off x="577723" y="350393"/>
                            <a:ext cx="44577" cy="44450"/>
                          </a:xfrm>
                          <a:custGeom>
                            <a:avLst/>
                            <a:gdLst/>
                            <a:ahLst/>
                            <a:cxnLst/>
                            <a:rect l="0" t="0" r="0" b="0"/>
                            <a:pathLst>
                              <a:path w="44577" h="44450">
                                <a:moveTo>
                                  <a:pt x="0" y="0"/>
                                </a:moveTo>
                                <a:cubicBezTo>
                                  <a:pt x="3937" y="5207"/>
                                  <a:pt x="13335" y="18796"/>
                                  <a:pt x="22225" y="27813"/>
                                </a:cubicBezTo>
                                <a:cubicBezTo>
                                  <a:pt x="31242" y="36830"/>
                                  <a:pt x="40640" y="41783"/>
                                  <a:pt x="44577" y="44450"/>
                                </a:cubicBezTo>
                              </a:path>
                            </a:pathLst>
                          </a:custGeom>
                          <a:ln w="6350" cap="flat">
                            <a:custDash>
                              <a:ds d="50000" sp="50000"/>
                            </a:custDash>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70" name="Shape 1370"/>
                        <wps:cNvSpPr/>
                        <wps:spPr>
                          <a:xfrm>
                            <a:off x="2004695" y="178689"/>
                            <a:ext cx="68707" cy="68580"/>
                          </a:xfrm>
                          <a:custGeom>
                            <a:avLst/>
                            <a:gdLst/>
                            <a:ahLst/>
                            <a:cxnLst/>
                            <a:rect l="0" t="0" r="0" b="0"/>
                            <a:pathLst>
                              <a:path w="68707" h="68580">
                                <a:moveTo>
                                  <a:pt x="0" y="34290"/>
                                </a:moveTo>
                                <a:cubicBezTo>
                                  <a:pt x="0" y="15367"/>
                                  <a:pt x="15367" y="0"/>
                                  <a:pt x="34290" y="0"/>
                                </a:cubicBezTo>
                                <a:cubicBezTo>
                                  <a:pt x="53340" y="0"/>
                                  <a:pt x="68707" y="15367"/>
                                  <a:pt x="68707" y="34290"/>
                                </a:cubicBezTo>
                                <a:cubicBezTo>
                                  <a:pt x="68707" y="53213"/>
                                  <a:pt x="53340" y="68580"/>
                                  <a:pt x="34290" y="68580"/>
                                </a:cubicBezTo>
                                <a:cubicBezTo>
                                  <a:pt x="15367" y="68580"/>
                                  <a:pt x="0" y="53213"/>
                                  <a:pt x="0" y="34290"/>
                                </a:cubicBezTo>
                                <a:close/>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72" name="Shape 1372"/>
                        <wps:cNvSpPr/>
                        <wps:spPr>
                          <a:xfrm>
                            <a:off x="2001393" y="653669"/>
                            <a:ext cx="68707" cy="68580"/>
                          </a:xfrm>
                          <a:custGeom>
                            <a:avLst/>
                            <a:gdLst/>
                            <a:ahLst/>
                            <a:cxnLst/>
                            <a:rect l="0" t="0" r="0" b="0"/>
                            <a:pathLst>
                              <a:path w="68707" h="68580">
                                <a:moveTo>
                                  <a:pt x="0" y="34289"/>
                                </a:moveTo>
                                <a:cubicBezTo>
                                  <a:pt x="0" y="15367"/>
                                  <a:pt x="15367" y="0"/>
                                  <a:pt x="34290" y="0"/>
                                </a:cubicBezTo>
                                <a:cubicBezTo>
                                  <a:pt x="53213" y="0"/>
                                  <a:pt x="68707" y="15367"/>
                                  <a:pt x="68707" y="34289"/>
                                </a:cubicBezTo>
                                <a:cubicBezTo>
                                  <a:pt x="68707" y="53213"/>
                                  <a:pt x="53213" y="68580"/>
                                  <a:pt x="34290" y="68580"/>
                                </a:cubicBezTo>
                                <a:cubicBezTo>
                                  <a:pt x="15367" y="68580"/>
                                  <a:pt x="0" y="53213"/>
                                  <a:pt x="0" y="34289"/>
                                </a:cubicBezTo>
                                <a:close/>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73" name="Shape 1373"/>
                        <wps:cNvSpPr/>
                        <wps:spPr>
                          <a:xfrm>
                            <a:off x="1367917" y="213234"/>
                            <a:ext cx="636778" cy="223138"/>
                          </a:xfrm>
                          <a:custGeom>
                            <a:avLst/>
                            <a:gdLst/>
                            <a:ahLst/>
                            <a:cxnLst/>
                            <a:rect l="0" t="0" r="0" b="0"/>
                            <a:pathLst>
                              <a:path w="636778" h="223138">
                                <a:moveTo>
                                  <a:pt x="636778" y="0"/>
                                </a:moveTo>
                                <a:lnTo>
                                  <a:pt x="0" y="223138"/>
                                </a:ln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74" name="Shape 1374"/>
                        <wps:cNvSpPr/>
                        <wps:spPr>
                          <a:xfrm>
                            <a:off x="1363091" y="501269"/>
                            <a:ext cx="635635" cy="184658"/>
                          </a:xfrm>
                          <a:custGeom>
                            <a:avLst/>
                            <a:gdLst/>
                            <a:ahLst/>
                            <a:cxnLst/>
                            <a:rect l="0" t="0" r="0" b="0"/>
                            <a:pathLst>
                              <a:path w="635635" h="184658">
                                <a:moveTo>
                                  <a:pt x="635635" y="184658"/>
                                </a:moveTo>
                                <a:lnTo>
                                  <a:pt x="0" y="0"/>
                                </a:lnTo>
                              </a:path>
                            </a:pathLst>
                          </a:custGeom>
                          <a:ln w="635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77" name="Rectangle 1377"/>
                        <wps:cNvSpPr/>
                        <wps:spPr>
                          <a:xfrm>
                            <a:off x="1875551" y="703869"/>
                            <a:ext cx="301398" cy="217939"/>
                          </a:xfrm>
                          <a:prstGeom prst="rect">
                            <a:avLst/>
                          </a:prstGeom>
                          <a:ln>
                            <a:noFill/>
                          </a:ln>
                        </wps:spPr>
                        <wps:txbx>
                          <w:txbxContent>
                            <w:p w14:paraId="6B0E8D37" w14:textId="77777777" w:rsidR="00AA042C" w:rsidRPr="00855A16" w:rsidRDefault="00AA042C" w:rsidP="00AA042C">
                              <w:pPr>
                                <w:rPr>
                                  <w:sz w:val="18"/>
                                  <w:szCs w:val="18"/>
                                </w:rPr>
                              </w:pPr>
                              <w:r w:rsidRPr="00855A16">
                                <w:rPr>
                                  <w:sz w:val="18"/>
                                  <w:szCs w:val="18"/>
                                </w:rPr>
                                <w:t>弓眼</w:t>
                              </w:r>
                            </w:p>
                          </w:txbxContent>
                        </wps:txbx>
                        <wps:bodyPr horzOverflow="overflow" vert="horz" wrap="none" lIns="36000" tIns="0" rIns="36000" bIns="0" rtlCol="0">
                          <a:spAutoFit/>
                        </wps:bodyPr>
                      </wps:wsp>
                      <wps:wsp>
                        <wps:cNvPr id="1381" name="Rectangle 1381"/>
                        <wps:cNvSpPr/>
                        <wps:spPr>
                          <a:xfrm>
                            <a:off x="1875410" y="-18997"/>
                            <a:ext cx="301398" cy="217939"/>
                          </a:xfrm>
                          <a:prstGeom prst="rect">
                            <a:avLst/>
                          </a:prstGeom>
                          <a:ln>
                            <a:noFill/>
                          </a:ln>
                        </wps:spPr>
                        <wps:txbx>
                          <w:txbxContent>
                            <w:p w14:paraId="15ADD89E" w14:textId="77777777" w:rsidR="00AA042C" w:rsidRPr="00855A16" w:rsidRDefault="00AA042C" w:rsidP="00AA042C">
                              <w:pPr>
                                <w:rPr>
                                  <w:sz w:val="18"/>
                                  <w:szCs w:val="18"/>
                                </w:rPr>
                              </w:pPr>
                              <w:r w:rsidRPr="00855A16">
                                <w:rPr>
                                  <w:sz w:val="18"/>
                                  <w:szCs w:val="18"/>
                                </w:rPr>
                                <w:t>弓眼</w:t>
                              </w:r>
                            </w:p>
                          </w:txbxContent>
                        </wps:txbx>
                        <wps:bodyPr horzOverflow="overflow" vert="horz" wrap="none" lIns="36000" tIns="0" rIns="36000" bIns="0" rtlCol="0">
                          <a:spAutoFit/>
                        </wps:bodyPr>
                      </wps:wsp>
                      <pic:pic xmlns:pic="http://schemas.openxmlformats.org/drawingml/2006/picture">
                        <pic:nvPicPr>
                          <pic:cNvPr id="1384" name="Picture 1384"/>
                          <pic:cNvPicPr/>
                        </pic:nvPicPr>
                        <pic:blipFill>
                          <a:blip r:embed="rId14"/>
                          <a:stretch>
                            <a:fillRect/>
                          </a:stretch>
                        </pic:blipFill>
                        <pic:spPr>
                          <a:xfrm>
                            <a:off x="0" y="321564"/>
                            <a:ext cx="315468" cy="196596"/>
                          </a:xfrm>
                          <a:prstGeom prst="rect">
                            <a:avLst/>
                          </a:prstGeom>
                        </pic:spPr>
                      </pic:pic>
                      <wps:wsp>
                        <wps:cNvPr id="1385" name="Rectangle 1385"/>
                        <wps:cNvSpPr/>
                        <wps:spPr>
                          <a:xfrm>
                            <a:off x="-57577" y="300618"/>
                            <a:ext cx="301398" cy="217939"/>
                          </a:xfrm>
                          <a:prstGeom prst="rect">
                            <a:avLst/>
                          </a:prstGeom>
                          <a:ln>
                            <a:noFill/>
                          </a:ln>
                        </wps:spPr>
                        <wps:txbx>
                          <w:txbxContent>
                            <w:p w14:paraId="66A6D7FF" w14:textId="77777777" w:rsidR="00AA042C" w:rsidRPr="00855A16" w:rsidRDefault="00AA042C" w:rsidP="00AA042C">
                              <w:pPr>
                                <w:rPr>
                                  <w:sz w:val="18"/>
                                  <w:szCs w:val="18"/>
                                </w:rPr>
                              </w:pPr>
                              <w:r w:rsidRPr="00855A16">
                                <w:rPr>
                                  <w:sz w:val="18"/>
                                  <w:szCs w:val="18"/>
                                </w:rPr>
                                <w:t>皮筋</w:t>
                              </w:r>
                            </w:p>
                          </w:txbxContent>
                        </wps:txbx>
                        <wps:bodyPr horzOverflow="overflow" vert="horz" wrap="none" lIns="36000" tIns="0" rIns="36000" bIns="0" rtlCol="0">
                          <a:spAutoFit/>
                        </wps:bodyPr>
                      </wps:wsp>
                      <pic:pic xmlns:pic="http://schemas.openxmlformats.org/drawingml/2006/picture">
                        <pic:nvPicPr>
                          <pic:cNvPr id="1388" name="Picture 1388"/>
                          <pic:cNvPicPr/>
                        </pic:nvPicPr>
                        <pic:blipFill>
                          <a:blip r:embed="rId15"/>
                          <a:stretch>
                            <a:fillRect/>
                          </a:stretch>
                        </pic:blipFill>
                        <pic:spPr>
                          <a:xfrm>
                            <a:off x="647700" y="405384"/>
                            <a:ext cx="323088" cy="204216"/>
                          </a:xfrm>
                          <a:prstGeom prst="rect">
                            <a:avLst/>
                          </a:prstGeom>
                        </pic:spPr>
                      </pic:pic>
                      <wps:wsp>
                        <wps:cNvPr id="1389" name="Rectangle 1389"/>
                        <wps:cNvSpPr/>
                        <wps:spPr>
                          <a:xfrm>
                            <a:off x="666189" y="392093"/>
                            <a:ext cx="301398" cy="217939"/>
                          </a:xfrm>
                          <a:prstGeom prst="rect">
                            <a:avLst/>
                          </a:prstGeom>
                          <a:ln>
                            <a:noFill/>
                          </a:ln>
                        </wps:spPr>
                        <wps:txbx>
                          <w:txbxContent>
                            <w:p w14:paraId="44D05EED" w14:textId="77777777" w:rsidR="00AA042C" w:rsidRPr="00855A16" w:rsidRDefault="00AA042C" w:rsidP="00AA042C">
                              <w:pPr>
                                <w:rPr>
                                  <w:sz w:val="18"/>
                                  <w:szCs w:val="18"/>
                                </w:rPr>
                              </w:pPr>
                              <w:r w:rsidRPr="00855A16">
                                <w:rPr>
                                  <w:sz w:val="18"/>
                                  <w:szCs w:val="18"/>
                                </w:rPr>
                                <w:t>弓弩</w:t>
                              </w:r>
                            </w:p>
                          </w:txbxContent>
                        </wps:txbx>
                        <wps:bodyPr horzOverflow="overflow" vert="horz" wrap="none" lIns="36000" tIns="0" rIns="36000" bIns="0" rtlCol="0">
                          <a:spAutoFit/>
                        </wps:bodyPr>
                      </wps:wsp>
                      <pic:pic xmlns:pic="http://schemas.openxmlformats.org/drawingml/2006/picture">
                        <pic:nvPicPr>
                          <pic:cNvPr id="1392" name="Picture 1392"/>
                          <pic:cNvPicPr/>
                        </pic:nvPicPr>
                        <pic:blipFill>
                          <a:blip r:embed="rId16"/>
                          <a:stretch>
                            <a:fillRect/>
                          </a:stretch>
                        </pic:blipFill>
                        <pic:spPr>
                          <a:xfrm>
                            <a:off x="1519428" y="134112"/>
                            <a:ext cx="266700" cy="210312"/>
                          </a:xfrm>
                          <a:prstGeom prst="rect">
                            <a:avLst/>
                          </a:prstGeom>
                        </pic:spPr>
                      </pic:pic>
                      <wps:wsp>
                        <wps:cNvPr id="1393" name="Rectangle 1393"/>
                        <wps:cNvSpPr/>
                        <wps:spPr>
                          <a:xfrm>
                            <a:off x="1498283" y="114519"/>
                            <a:ext cx="301398" cy="217939"/>
                          </a:xfrm>
                          <a:prstGeom prst="rect">
                            <a:avLst/>
                          </a:prstGeom>
                          <a:ln>
                            <a:noFill/>
                          </a:ln>
                        </wps:spPr>
                        <wps:txbx>
                          <w:txbxContent>
                            <w:p w14:paraId="27291007" w14:textId="77777777" w:rsidR="00AA042C" w:rsidRPr="00855A16" w:rsidRDefault="00AA042C" w:rsidP="00AA042C">
                              <w:pPr>
                                <w:rPr>
                                  <w:sz w:val="18"/>
                                  <w:szCs w:val="18"/>
                                </w:rPr>
                              </w:pPr>
                              <w:r w:rsidRPr="00855A16">
                                <w:rPr>
                                  <w:sz w:val="18"/>
                                  <w:szCs w:val="18"/>
                                </w:rPr>
                                <w:t>皮筋</w:t>
                              </w:r>
                            </w:p>
                          </w:txbxContent>
                        </wps:txbx>
                        <wps:bodyPr horzOverflow="overflow" vert="horz" wrap="none" lIns="36000" tIns="0" rIns="36000" bIns="0" rtlCol="0">
                          <a:spAutoFit/>
                        </wps:bodyPr>
                      </wps:wsp>
                      <pic:pic xmlns:pic="http://schemas.openxmlformats.org/drawingml/2006/picture">
                        <pic:nvPicPr>
                          <pic:cNvPr id="1396" name="Picture 1396"/>
                          <pic:cNvPicPr/>
                        </pic:nvPicPr>
                        <pic:blipFill>
                          <a:blip r:embed="rId17"/>
                          <a:stretch>
                            <a:fillRect/>
                          </a:stretch>
                        </pic:blipFill>
                        <pic:spPr>
                          <a:xfrm>
                            <a:off x="1447800" y="368808"/>
                            <a:ext cx="260604" cy="217932"/>
                          </a:xfrm>
                          <a:prstGeom prst="rect">
                            <a:avLst/>
                          </a:prstGeom>
                        </pic:spPr>
                      </pic:pic>
                      <wps:wsp>
                        <wps:cNvPr id="1397" name="Rectangle 1397"/>
                        <wps:cNvSpPr/>
                        <wps:spPr>
                          <a:xfrm>
                            <a:off x="1417892" y="337348"/>
                            <a:ext cx="301398" cy="217939"/>
                          </a:xfrm>
                          <a:prstGeom prst="rect">
                            <a:avLst/>
                          </a:prstGeom>
                          <a:ln>
                            <a:noFill/>
                          </a:ln>
                        </wps:spPr>
                        <wps:txbx>
                          <w:txbxContent>
                            <w:p w14:paraId="7BFE25F0" w14:textId="77777777" w:rsidR="00AA042C" w:rsidRPr="00855A16" w:rsidRDefault="00AA042C" w:rsidP="00AA042C">
                              <w:pPr>
                                <w:rPr>
                                  <w:sz w:val="18"/>
                                  <w:szCs w:val="18"/>
                                </w:rPr>
                              </w:pPr>
                              <w:r w:rsidRPr="00855A16">
                                <w:rPr>
                                  <w:sz w:val="18"/>
                                  <w:szCs w:val="18"/>
                                </w:rPr>
                                <w:t>弹丸</w:t>
                              </w:r>
                            </w:p>
                          </w:txbxContent>
                        </wps:txbx>
                        <wps:bodyPr horzOverflow="overflow" vert="horz" wrap="none" lIns="36000" tIns="0" rIns="36000" bIns="0" rtlCol="0">
                          <a:spAutoFit/>
                        </wps:bodyPr>
                      </wps:wsp>
                      <pic:pic xmlns:pic="http://schemas.openxmlformats.org/drawingml/2006/picture">
                        <pic:nvPicPr>
                          <pic:cNvPr id="1400" name="Picture 1400"/>
                          <pic:cNvPicPr/>
                        </pic:nvPicPr>
                        <pic:blipFill>
                          <a:blip r:embed="rId18"/>
                          <a:stretch>
                            <a:fillRect/>
                          </a:stretch>
                        </pic:blipFill>
                        <pic:spPr>
                          <a:xfrm>
                            <a:off x="146304" y="617220"/>
                            <a:ext cx="297180" cy="204216"/>
                          </a:xfrm>
                          <a:prstGeom prst="rect">
                            <a:avLst/>
                          </a:prstGeom>
                        </pic:spPr>
                      </pic:pic>
                      <wps:wsp>
                        <wps:cNvPr id="1401" name="Rectangle 1401"/>
                        <wps:cNvSpPr/>
                        <wps:spPr>
                          <a:xfrm>
                            <a:off x="114366" y="573673"/>
                            <a:ext cx="301398" cy="217939"/>
                          </a:xfrm>
                          <a:prstGeom prst="rect">
                            <a:avLst/>
                          </a:prstGeom>
                          <a:ln>
                            <a:noFill/>
                          </a:ln>
                        </wps:spPr>
                        <wps:txbx>
                          <w:txbxContent>
                            <w:p w14:paraId="580C8ED5" w14:textId="77777777" w:rsidR="00AA042C" w:rsidRPr="00855A16" w:rsidRDefault="00AA042C" w:rsidP="00AA042C">
                              <w:pPr>
                                <w:rPr>
                                  <w:sz w:val="18"/>
                                  <w:szCs w:val="18"/>
                                </w:rPr>
                              </w:pPr>
                              <w:r w:rsidRPr="00855A16">
                                <w:rPr>
                                  <w:sz w:val="18"/>
                                  <w:szCs w:val="18"/>
                                </w:rPr>
                                <w:t>弹</w:t>
                              </w:r>
                              <w:r>
                                <w:rPr>
                                  <w:rFonts w:hint="eastAsia"/>
                                  <w:sz w:val="18"/>
                                  <w:szCs w:val="18"/>
                                </w:rPr>
                                <w:t>兜</w:t>
                              </w:r>
                            </w:p>
                          </w:txbxContent>
                        </wps:txbx>
                        <wps:bodyPr horzOverflow="overflow" vert="horz" wrap="none" lIns="36000" tIns="0" rIns="36000" bIns="0" rtlCol="0">
                          <a:spAutoFit/>
                        </wps:bodyPr>
                      </wps:wsp>
                      <pic:pic xmlns:pic="http://schemas.openxmlformats.org/drawingml/2006/picture">
                        <pic:nvPicPr>
                          <pic:cNvPr id="1405" name="Picture 1405"/>
                          <pic:cNvPicPr/>
                        </pic:nvPicPr>
                        <pic:blipFill>
                          <a:blip r:embed="rId19"/>
                          <a:stretch>
                            <a:fillRect/>
                          </a:stretch>
                        </pic:blipFill>
                        <pic:spPr>
                          <a:xfrm>
                            <a:off x="1168908" y="504444"/>
                            <a:ext cx="262128" cy="219456"/>
                          </a:xfrm>
                          <a:prstGeom prst="rect">
                            <a:avLst/>
                          </a:prstGeom>
                        </pic:spPr>
                      </pic:pic>
                      <pic:pic xmlns:pic="http://schemas.openxmlformats.org/drawingml/2006/picture">
                        <pic:nvPicPr>
                          <pic:cNvPr id="1410" name="Picture 1410"/>
                          <pic:cNvPicPr/>
                        </pic:nvPicPr>
                        <pic:blipFill>
                          <a:blip r:embed="rId20"/>
                          <a:stretch>
                            <a:fillRect/>
                          </a:stretch>
                        </pic:blipFill>
                        <pic:spPr>
                          <a:xfrm>
                            <a:off x="475488" y="801624"/>
                            <a:ext cx="355092" cy="169164"/>
                          </a:xfrm>
                          <a:prstGeom prst="rect">
                            <a:avLst/>
                          </a:prstGeom>
                        </pic:spPr>
                      </pic:pic>
                      <wps:wsp>
                        <wps:cNvPr id="1411" name="Rectangle 1411"/>
                        <wps:cNvSpPr/>
                        <wps:spPr>
                          <a:xfrm>
                            <a:off x="318460" y="851529"/>
                            <a:ext cx="351591" cy="217939"/>
                          </a:xfrm>
                          <a:prstGeom prst="rect">
                            <a:avLst/>
                          </a:prstGeom>
                          <a:ln>
                            <a:noFill/>
                          </a:ln>
                        </wps:spPr>
                        <wps:txbx>
                          <w:txbxContent>
                            <w:p w14:paraId="792B5ACC" w14:textId="77777777" w:rsidR="00AA042C" w:rsidRPr="00855A16" w:rsidRDefault="00AA042C" w:rsidP="00AA042C">
                              <w:pPr>
                                <w:rPr>
                                  <w:sz w:val="18"/>
                                  <w:szCs w:val="18"/>
                                </w:rPr>
                              </w:pPr>
                              <w:r w:rsidRPr="00855A16">
                                <w:rPr>
                                  <w:sz w:val="18"/>
                                  <w:szCs w:val="18"/>
                                </w:rPr>
                                <w:t>（</w:t>
                              </w:r>
                              <w:r>
                                <w:rPr>
                                  <w:rFonts w:hint="eastAsia"/>
                                  <w:sz w:val="18"/>
                                  <w:szCs w:val="18"/>
                                </w:rPr>
                                <w:t>a</w:t>
                              </w:r>
                              <w:r>
                                <w:rPr>
                                  <w:rFonts w:hint="eastAsia"/>
                                  <w:sz w:val="18"/>
                                  <w:szCs w:val="18"/>
                                </w:rPr>
                                <w:t>）</w:t>
                              </w:r>
                            </w:p>
                          </w:txbxContent>
                        </wps:txbx>
                        <wps:bodyPr horzOverflow="overflow" vert="horz" wrap="none" lIns="36000" tIns="0" rIns="36000" bIns="0" rtlCol="0">
                          <a:spAutoFit/>
                        </wps:bodyPr>
                      </wps:wsp>
                      <pic:pic xmlns:pic="http://schemas.openxmlformats.org/drawingml/2006/picture">
                        <pic:nvPicPr>
                          <pic:cNvPr id="1416" name="Picture 1416"/>
                          <pic:cNvPicPr/>
                        </pic:nvPicPr>
                        <pic:blipFill>
                          <a:blip r:embed="rId21"/>
                          <a:stretch>
                            <a:fillRect/>
                          </a:stretch>
                        </pic:blipFill>
                        <pic:spPr>
                          <a:xfrm>
                            <a:off x="1620012" y="798576"/>
                            <a:ext cx="315468" cy="144780"/>
                          </a:xfrm>
                          <a:prstGeom prst="rect">
                            <a:avLst/>
                          </a:prstGeom>
                        </pic:spPr>
                      </pic:pic>
                      <wps:wsp>
                        <wps:cNvPr id="1417" name="Rectangle 1417"/>
                        <wps:cNvSpPr/>
                        <wps:spPr>
                          <a:xfrm>
                            <a:off x="1524056" y="829401"/>
                            <a:ext cx="358579" cy="217939"/>
                          </a:xfrm>
                          <a:prstGeom prst="rect">
                            <a:avLst/>
                          </a:prstGeom>
                          <a:ln>
                            <a:noFill/>
                          </a:ln>
                        </wps:spPr>
                        <wps:txbx>
                          <w:txbxContent>
                            <w:p w14:paraId="393A63A9" w14:textId="77777777" w:rsidR="00AA042C" w:rsidRPr="00855A16" w:rsidRDefault="00AA042C" w:rsidP="00AA042C">
                              <w:pPr>
                                <w:rPr>
                                  <w:sz w:val="18"/>
                                  <w:szCs w:val="18"/>
                                </w:rPr>
                              </w:pPr>
                              <w:r w:rsidRPr="00855A16">
                                <w:rPr>
                                  <w:sz w:val="18"/>
                                  <w:szCs w:val="18"/>
                                </w:rPr>
                                <w:t>（</w:t>
                              </w:r>
                              <w:r>
                                <w:rPr>
                                  <w:rFonts w:hint="eastAsia"/>
                                  <w:sz w:val="18"/>
                                  <w:szCs w:val="18"/>
                                </w:rPr>
                                <w:t>b</w:t>
                              </w:r>
                              <w:r>
                                <w:rPr>
                                  <w:rFonts w:hint="eastAsia"/>
                                  <w:sz w:val="18"/>
                                  <w:szCs w:val="18"/>
                                </w:rPr>
                                <w:t>）</w:t>
                              </w:r>
                            </w:p>
                          </w:txbxContent>
                        </wps:txbx>
                        <wps:bodyPr horzOverflow="overflow" vert="horz" wrap="none" lIns="36000" tIns="0" rIns="36000" bIns="0" rtlCol="0">
                          <a:spAutoFit/>
                        </wps:bodyPr>
                      </wps:wsp>
                      <wps:wsp>
                        <wps:cNvPr id="1421" name="Shape 1421"/>
                        <wps:cNvSpPr/>
                        <wps:spPr>
                          <a:xfrm>
                            <a:off x="1333373" y="447167"/>
                            <a:ext cx="47498" cy="45212"/>
                          </a:xfrm>
                          <a:custGeom>
                            <a:avLst/>
                            <a:gdLst/>
                            <a:ahLst/>
                            <a:cxnLst/>
                            <a:rect l="0" t="0" r="0" b="0"/>
                            <a:pathLst>
                              <a:path w="47498" h="45212">
                                <a:moveTo>
                                  <a:pt x="0" y="22606"/>
                                </a:moveTo>
                                <a:cubicBezTo>
                                  <a:pt x="0" y="10160"/>
                                  <a:pt x="10668" y="0"/>
                                  <a:pt x="23749" y="0"/>
                                </a:cubicBezTo>
                                <a:cubicBezTo>
                                  <a:pt x="36830" y="0"/>
                                  <a:pt x="47498" y="10160"/>
                                  <a:pt x="47498" y="22606"/>
                                </a:cubicBezTo>
                                <a:cubicBezTo>
                                  <a:pt x="47498" y="35052"/>
                                  <a:pt x="36830" y="45212"/>
                                  <a:pt x="23749" y="45212"/>
                                </a:cubicBezTo>
                                <a:cubicBezTo>
                                  <a:pt x="10668" y="45212"/>
                                  <a:pt x="0" y="35052"/>
                                  <a:pt x="0" y="22606"/>
                                </a:cubicBezTo>
                                <a:close/>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423" name="Shape 1423"/>
                        <wps:cNvSpPr/>
                        <wps:spPr>
                          <a:xfrm>
                            <a:off x="1324864" y="436372"/>
                            <a:ext cx="38481" cy="67437"/>
                          </a:xfrm>
                          <a:custGeom>
                            <a:avLst/>
                            <a:gdLst/>
                            <a:ahLst/>
                            <a:cxnLst/>
                            <a:rect l="0" t="0" r="0" b="0"/>
                            <a:pathLst>
                              <a:path w="38481" h="67437">
                                <a:moveTo>
                                  <a:pt x="38227" y="0"/>
                                </a:moveTo>
                                <a:cubicBezTo>
                                  <a:pt x="38227" y="0"/>
                                  <a:pt x="38354" y="0"/>
                                  <a:pt x="38481" y="0"/>
                                </a:cubicBezTo>
                                <a:lnTo>
                                  <a:pt x="38481" y="5588"/>
                                </a:lnTo>
                                <a:cubicBezTo>
                                  <a:pt x="20320" y="5462"/>
                                  <a:pt x="5588" y="17907"/>
                                  <a:pt x="5461" y="33528"/>
                                </a:cubicBezTo>
                                <a:cubicBezTo>
                                  <a:pt x="5334" y="49149"/>
                                  <a:pt x="19812" y="61849"/>
                                  <a:pt x="37973" y="61976"/>
                                </a:cubicBezTo>
                                <a:cubicBezTo>
                                  <a:pt x="37973" y="61976"/>
                                  <a:pt x="38100" y="61976"/>
                                  <a:pt x="38227" y="61976"/>
                                </a:cubicBezTo>
                                <a:lnTo>
                                  <a:pt x="38227" y="67437"/>
                                </a:lnTo>
                                <a:cubicBezTo>
                                  <a:pt x="17018" y="67437"/>
                                  <a:pt x="0" y="52451"/>
                                  <a:pt x="0" y="33782"/>
                                </a:cubicBezTo>
                                <a:cubicBezTo>
                                  <a:pt x="0" y="15113"/>
                                  <a:pt x="17018" y="0"/>
                                  <a:pt x="38227"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1425" name="Shape 1425"/>
                        <wps:cNvSpPr/>
                        <wps:spPr>
                          <a:xfrm>
                            <a:off x="1324864" y="436372"/>
                            <a:ext cx="38481" cy="67437"/>
                          </a:xfrm>
                          <a:custGeom>
                            <a:avLst/>
                            <a:gdLst/>
                            <a:ahLst/>
                            <a:cxnLst/>
                            <a:rect l="0" t="0" r="0" b="0"/>
                            <a:pathLst>
                              <a:path w="38481" h="67437">
                                <a:moveTo>
                                  <a:pt x="38227" y="67437"/>
                                </a:moveTo>
                                <a:cubicBezTo>
                                  <a:pt x="17018" y="67437"/>
                                  <a:pt x="0" y="52451"/>
                                  <a:pt x="0" y="33782"/>
                                </a:cubicBezTo>
                                <a:cubicBezTo>
                                  <a:pt x="0" y="15113"/>
                                  <a:pt x="17018" y="0"/>
                                  <a:pt x="38227" y="0"/>
                                </a:cubicBezTo>
                                <a:cubicBezTo>
                                  <a:pt x="38227" y="0"/>
                                  <a:pt x="38354" y="0"/>
                                  <a:pt x="38481" y="0"/>
                                </a:cubicBezTo>
                                <a:lnTo>
                                  <a:pt x="38481" y="5588"/>
                                </a:lnTo>
                                <a:cubicBezTo>
                                  <a:pt x="20320" y="5462"/>
                                  <a:pt x="5588" y="17907"/>
                                  <a:pt x="5461" y="33528"/>
                                </a:cubicBezTo>
                                <a:cubicBezTo>
                                  <a:pt x="5334" y="49149"/>
                                  <a:pt x="19812" y="61849"/>
                                  <a:pt x="37973" y="61976"/>
                                </a:cubicBezTo>
                                <a:cubicBezTo>
                                  <a:pt x="37973" y="61976"/>
                                  <a:pt x="38100" y="61976"/>
                                  <a:pt x="38227" y="61976"/>
                                </a:cubicBezTo>
                                <a:close/>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484" name="Rectangle 1361"/>
                        <wps:cNvSpPr/>
                        <wps:spPr>
                          <a:xfrm>
                            <a:off x="132583" y="6188"/>
                            <a:ext cx="301398" cy="217939"/>
                          </a:xfrm>
                          <a:prstGeom prst="rect">
                            <a:avLst/>
                          </a:prstGeom>
                          <a:ln>
                            <a:noFill/>
                          </a:ln>
                        </wps:spPr>
                        <wps:txbx>
                          <w:txbxContent>
                            <w:p w14:paraId="066EE78E" w14:textId="77777777" w:rsidR="00AA042C" w:rsidRPr="00855A16" w:rsidRDefault="00AA042C" w:rsidP="00AA042C">
                              <w:pPr>
                                <w:rPr>
                                  <w:sz w:val="18"/>
                                  <w:szCs w:val="18"/>
                                </w:rPr>
                              </w:pPr>
                              <w:r w:rsidRPr="00855A16">
                                <w:rPr>
                                  <w:sz w:val="18"/>
                                  <w:szCs w:val="18"/>
                                </w:rPr>
                                <w:t>弓眼</w:t>
                              </w:r>
                            </w:p>
                          </w:txbxContent>
                        </wps:txbx>
                        <wps:bodyPr horzOverflow="overflow" vert="horz" wrap="none" lIns="36000" tIns="0" rIns="36000" bIns="0" rtlCol="0">
                          <a:spAutoFit/>
                        </wps:bodyPr>
                      </wps:wsp>
                      <wps:wsp>
                        <wps:cNvPr id="7485" name="Rectangle 1401"/>
                        <wps:cNvSpPr/>
                        <wps:spPr>
                          <a:xfrm>
                            <a:off x="1023475" y="345446"/>
                            <a:ext cx="301398" cy="217939"/>
                          </a:xfrm>
                          <a:prstGeom prst="rect">
                            <a:avLst/>
                          </a:prstGeom>
                          <a:ln>
                            <a:noFill/>
                          </a:ln>
                        </wps:spPr>
                        <wps:txbx>
                          <w:txbxContent>
                            <w:p w14:paraId="480B6833" w14:textId="77777777" w:rsidR="00AA042C" w:rsidRPr="00855A16" w:rsidRDefault="00AA042C" w:rsidP="00AA042C">
                              <w:pPr>
                                <w:rPr>
                                  <w:sz w:val="18"/>
                                  <w:szCs w:val="18"/>
                                </w:rPr>
                              </w:pPr>
                              <w:r w:rsidRPr="00855A16">
                                <w:rPr>
                                  <w:sz w:val="18"/>
                                  <w:szCs w:val="18"/>
                                </w:rPr>
                                <w:t>弹</w:t>
                              </w:r>
                              <w:r>
                                <w:rPr>
                                  <w:rFonts w:hint="eastAsia"/>
                                  <w:sz w:val="18"/>
                                  <w:szCs w:val="18"/>
                                </w:rPr>
                                <w:t>兜</w:t>
                              </w:r>
                            </w:p>
                          </w:txbxContent>
                        </wps:txbx>
                        <wps:bodyPr horzOverflow="overflow"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3A33E716" id="Group 6829" o:spid="_x0000_s1094" style="position:absolute;left:0;text-align:left;margin-left:243.75pt;margin-top:9.1pt;width:175.85pt;height:85.65pt;z-index:251610112;mso-position-horizontal-relative:text;mso-position-vertical-relative:text;mso-width-relative:margin;mso-height-relative:margin" coordorigin="-575,-189" coordsize="22345,108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">
                <v:shape id="Shape 1325" o:spid="_x0000_s1095" style="position:absolute;left:807;top:7633;width:1426;height:1051;visibility:visible;mso-wrap-style:none;v-text-anchor:top" coordsize="142621,105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" path="m33909,l135382,34925r7239,14860l123698,105029r,l,62485r,l19050,7239,33909,xe" fillcolor="#aeaaaa [2414]" strokeweight="1pt">
                  <v:stroke miterlimit="83231f" joinstyle="miter"/>
                  <v:path arrowok="t" textboxrect="0,0,142621,105029"/>
                </v:shape>
                <v:shape id="Shape 1327" o:spid="_x0000_s1096" style="position:absolute;left:4338;top:1038;width:938;height:507;visibility:visible;mso-wrap-style:none;v-text-anchor:top" coordsize="93853,50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" path="m1778,31750c,19685,18923,6985,43942,3556,68834,,90551,6985,92202,19050,93853,31115,75057,43688,50038,47244,25019,50673,3429,43815,1778,31750xe" filled="f" strokeweight="1pt">
                  <v:stroke miterlimit="83231f" joinstyle="miter"/>
                  <v:path arrowok="t" textboxrect="0,0,93853,50673"/>
                </v:shape>
                <v:shape id="Shape 1329" o:spid="_x0000_s1097" style="position:absolute;left:7386;top:2103;width:940;height:514;visibility:visible;mso-wrap-style:none;v-text-anchor:top" coordsize="93980,51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" path="m1905,32893c,20828,18669,7874,43561,3937,68453,,90170,6477,92075,18542,93980,30607,75438,43561,50419,47498,25527,51435,3810,44831,1905,32893xe" filled="f" strokeweight="1pt">
                  <v:stroke miterlimit="83231f" joinstyle="miter"/>
                  <v:path arrowok="t" textboxrect="0,0,93980,51435"/>
                </v:shape>
                <v:shape id="Shape 1330" o:spid="_x0000_s1098" style="position:absolute;left:4403;top:1409;width:1251;height:2676;visibility:visible;mso-wrap-style:none;v-text-anchor:top" coordsize="125095,267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" path="m,c3302,18542,6731,61849,20828,104139v14097,42292,28575,73787,49403,106426c90932,243205,115062,258318,125095,267588e" filled="f" strokeweight="1pt">
                  <v:stroke miterlimit="83231f" joinstyle="miter"/>
                  <v:path arrowok="t" textboxrect="0,0,125095,267588"/>
                </v:shape>
                <v:shape id="Shape 1331" o:spid="_x0000_s1099" style="position:absolute;left:5238;top:1330;width:2232;height:2445;visibility:visible;mso-wrap-style:none;v-text-anchor:top" coordsize="223139,244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" path="m,c1143,9652,2540,29718,7747,54611v5207,24764,7493,43052,18288,70484c36703,152527,46355,170688,62357,192532v16002,21971,28575,33782,44196,41656c122174,241936,122555,244475,140335,231522v17780,-12955,38989,-37466,54610,-62358c210566,144400,213487,120650,218313,106935v4826,-13717,381,-5588,,-5588e" filled="f" strokeweight="1pt">
                  <v:stroke miterlimit="83231f" joinstyle="miter"/>
                  <v:path arrowok="t" textboxrect="0,0,223139,244475"/>
                </v:shape>
                <v:shape id="Shape 1332" o:spid="_x0000_s1100" style="position:absolute;left:6309;top:2317;width:2026;height:3589;visibility:visible;mso-wrap-style:none;v-text-anchor:top" coordsize="202565,358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" path="m202565,v-6604,17018,-19939,59309,-38862,93726c144780,128270,136144,147955,108712,171577,81280,195326,46355,203835,25654,213106,4826,222377,9652,189103,4826,218313,,247650,2286,330709,2286,358902e" filled="f" strokeweight="1pt">
                  <v:stroke miterlimit="83231f" joinstyle="miter"/>
                  <v:path arrowok="t" textboxrect="0,0,202565,358902"/>
                </v:shape>
                <v:shape id="Shape 1333" o:spid="_x0000_s1101" style="position:absolute;left:5435;top:3854;width:1005;height:4373;visibility:visible;mso-wrap-style:none;v-text-anchor:top" coordsize="100457,437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" path="m19812,20447c21717,21971,28956,,27813,49022,26670,97917,18288,194690,14478,264795,10668,334899,,367157,9144,399796v9144,32639,33655,31496,50800,28829c77089,426085,88900,437261,94615,386714,100457,336296,91186,217677,89281,176530e" filled="f" strokeweight="1pt">
                  <v:stroke miterlimit="83231f" joinstyle="miter"/>
                  <v:path arrowok="t" textboxrect="0,0,100457,437261"/>
                </v:shape>
                <v:shape id="Shape 1335" o:spid="_x0000_s1102" style="position:absolute;left:5701;top:4549;width:645;height:350;visibility:visible;mso-wrap-style:none;v-text-anchor:top" coordsize="64516,35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" path="m,c4318,6604,12954,26797,25908,30861v12954,4191,31623,-6858,38608,-9398e" filled="f" strokeweight="1pt">
                  <v:stroke miterlimit="83231f" joinstyle="miter"/>
                  <v:path arrowok="t" textboxrect="0,0,64516,35052"/>
                </v:shape>
                <v:shape id="Shape 1337" o:spid="_x0000_s1103" style="position:absolute;left:5679;top:4878;width:615;height:395;visibility:visible;mso-wrap-style:none;v-text-anchor:top" coordsize="61468,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" path="m,c3556,7112,9525,28067,21971,33782v12446,5715,32131,-3048,39497,-4572e" filled="f" strokeweight="1pt">
                  <v:stroke miterlimit="83231f" joinstyle="miter"/>
                  <v:path arrowok="t" textboxrect="0,0,61468,39497"/>
                </v:shape>
                <v:shape id="Shape 1339" o:spid="_x0000_s1104" style="position:absolute;left:5666;top:5322;width:648;height:344;visibility:visible;mso-wrap-style:none;v-text-anchor:top" coordsize="64770,34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" path="m,c4318,6476,13335,26543,26416,30480,39497,34417,57785,22987,64770,20320e" filled="f" strokeweight="1pt">
                  <v:stroke miterlimit="83231f" joinstyle="miter"/>
                  <v:path arrowok="t" textboxrect="0,0,64770,34417"/>
                </v:shape>
                <v:shape id="Shape 1341" o:spid="_x0000_s1105" style="position:absolute;left:5614;top:5690;width:741;height:421;visibility:visible;mso-wrap-style:none;v-text-anchor:top" coordsize="74041,4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" path="m,c2540,7112,4064,27940,19050,34925v14986,7112,44577,1397,54991,762e" filled="f" strokeweight="1pt">
                  <v:stroke miterlimit="83231f" joinstyle="miter"/>
                  <v:path arrowok="t" textboxrect="0,0,74041,42037"/>
                </v:shape>
                <v:shape id="Shape 1343" o:spid="_x0000_s1106" style="position:absolute;left:5595;top:6226;width:779;height:376;visibility:visible;mso-wrap-style:none;v-text-anchor:top" coordsize="77851,37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" path="m,c3302,6731,7366,27177,23114,32385v15748,5207,44450,-4191,54737,-5970e" filled="f" strokeweight="1pt">
                  <v:stroke miterlimit="83231f" joinstyle="miter"/>
                  <v:path arrowok="t" textboxrect="0,0,77851,37592"/>
                </v:shape>
                <v:shape id="Shape 1345" o:spid="_x0000_s1107" style="position:absolute;left:5524;top:7016;width:928;height:346;visibility:visible;mso-wrap-style:none;v-text-anchor:top" coordsize="92837,34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" path="m,c3810,6604,8382,26924,27178,30734,45974,34544,80518,22479,92837,19685e" filled="f" strokeweight="1pt">
                  <v:stroke miterlimit="83231f" joinstyle="miter"/>
                  <v:path arrowok="t" textboxrect="0,0,92837,34544"/>
                </v:shape>
                <v:shape id="Shape 1346" o:spid="_x0000_s1108" style="position:absolute;left:4470;top:1628;width:757;height:261;visibility:visible;mso-wrap-style:none;v-text-anchor:top" coordsize="75692,26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" path="m,9144v6604,3683,22606,17018,37846,15113c53086,22479,69088,5080,75692,e" filled="f" strokeweight="1pt">
                  <v:stroke miterlimit="83231f" joinstyle="miter"/>
                  <v:path arrowok="t" textboxrect="0,0,75692,26162"/>
                </v:shape>
                <v:shape id="Shape 1348" o:spid="_x0000_s1109" style="position:absolute;left:7335;top:2645;width:870;height:361;visibility:visible;mso-wrap-style:none;v-text-anchor:top" coordsize="86995,36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" path="m,c5969,8128,18542,35433,36068,35687,53467,36068,77597,9017,86995,1397e" filled="f" strokeweight="1pt">
                  <v:stroke miterlimit="83231f" joinstyle="miter"/>
                  <v:path arrowok="t" textboxrect="0,0,86995,36068"/>
                </v:shape>
                <v:shape id="Shape 1349" o:spid="_x0000_s1110" style="position:absolute;left:645;top:1681;width:3953;height:6584;visibility:visible;mso-wrap-style:none;v-text-anchor:top" coordsize="395351,658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" path="m385318,r10033,7874l389382,15367r-6731,8509l375031,33401r-8255,10414l357759,54991r-9525,12065l338074,79756r127,l327660,93091r-10922,14097l316738,107061r-11176,14605l305689,121539r-22860,30608l282829,152019r-23241,32004l259715,183897r-22733,33019l226060,233299r-10541,15749l195580,279273r-18542,28956l177165,308102r-17399,28067l159893,336042r-16510,27813l127635,391923r,-128l112268,420751r,-127l97028,450850r127,-127l89789,466217r127,-127l83185,480949r127,-126l77216,495427r,-127l71755,509398r,-128l62103,535940r127,-127l58166,548260r-3810,11938l54356,560070r-3302,11430l48006,582168r,-127l45212,592201r-2540,9398l40417,609854r9938,7763c53562,623285,54610,630174,52705,636905v-3683,13589,-17653,21463,-31242,17654c8001,650875,,636905,3810,623316v1841,-6731,6255,-12065,11906,-15256l28202,606512r2278,-8214l33020,588899r2794,-10160l38862,567944r3302,-11430l45974,544323r4191,-12574l59817,504825r5588,-14224l71628,475869r6731,-15113l85725,445262r15240,-30480l116459,385699r15875,-28194l148971,329565r17399,-28193l184912,272415r19939,-30353l215519,226187r10922,-16383l249301,176657r23368,-32131l295529,113919,306705,99314,317627,85344,328168,71882,338328,59182r-127,l347853,47117r9017,-11303l356870,35941r8255,-10414l372745,16002r6604,-8382l385318,xe" fillcolor="black" stroked="f" strokeweight="0">
                  <v:stroke miterlimit="83231f" joinstyle="miter"/>
                  <v:path arrowok="t" textboxrect="0,0,395351,658368"/>
                </v:shape>
                <v:shape id="Shape 1350" o:spid="_x0000_s1111" style="position:absolute;left:1856;top:2952;width:5819;height:5739;visibility:visible;mso-wrap-style:none;v-text-anchor:top" coordsize="581914,573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" path="m569722,r12192,3683l580196,9331r-1330,6163l577088,23622r-1524,4953l573659,34163r-2413,6223l568198,47498r-3937,7874l559435,64262r-5715,9906l546862,85090r-8001,12319l529463,110998r-10160,14732l519430,125730r-10541,15240l498221,156845r-11049,16637l463804,207899r-25273,35814l425069,261747r-14097,18162l396367,298196r-15367,18034l364998,334137r-16764,17653l330708,369062r-18415,16764l293116,402082r-19558,15113l253492,431546r-20066,13589l213106,457835r-20193,11938l172974,480822r-19431,10414l134747,500888r-18161,9017l99314,518160r-16256,7747l67945,533019r127,-127l52150,540686r809,12367c50864,559213,46418,564579,40132,567690,27559,573913,12319,568706,6096,556134,,543560,5080,528320,17653,522097v6287,-3048,13240,-3302,19399,-1222l46645,529250r15966,-7788l77724,514350r-127,127l93853,506730r17145,-8255l129032,489459r,126l147701,479934r19304,-10288l166878,469773r19812,-11049l186563,458724r20066,-11811l206375,447040r20193,-12700l226314,434467r20066,-13462l246253,421132r19812,-14097l265811,407162r19431,-15113l284988,392303r19050,-16002l303784,376428r18161,-16637l321818,359918r17303,-17050l355727,325501r-127,127l371475,307848r-127,127l386588,290068r-127,127l401066,272034r-127,127l415036,254000r-127,127l428244,236093r-127,127l453390,200660r,127l476631,166370r11049,-16510l498348,133859r10541,-15368l519049,103886r9271,-13589l528193,90424r8001,-12192l536194,78359r6731,-10795l542798,67691r5588,-9779l548386,58166r4572,-8636l552958,49657r3810,-7747l556641,42164r2921,-6731l559435,35687r2413,-5969l561721,29972r1778,-5334l563499,24892r1270,-4572l564769,20574r1778,-7874l566547,12954r1397,-6858l569722,xe" fillcolor="black" stroked="f" strokeweight="0">
                  <v:stroke miterlimit="83231f" joinstyle="miter"/>
                  <v:path arrowok="t" textboxrect="0,0,581914,573913"/>
                </v:shape>
                <v:shape id="Shape 1352" o:spid="_x0000_s1112" style="position:absolute;left:5577;top:6607;width:778;height:376;visibility:visible;mso-wrap-style:none;v-text-anchor:top" coordsize="77724,37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" path="m,c3302,6858,7366,27305,22987,32512v15748,5080,44450,-4191,54737,-5969e" filled="f" strokeweight="1pt">
                  <v:stroke miterlimit="83231f" joinstyle="miter"/>
                  <v:path arrowok="t" textboxrect="0,0,77724,37592"/>
                </v:shape>
                <v:shape id="Shape 1354" o:spid="_x0000_s1113" style="position:absolute;left:5618;top:5942;width:740;height:420;visibility:visible;mso-wrap-style:none;v-text-anchor:top" coordsize="74041,4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" path="m,c2540,7238,3937,27939,18923,35051v15113,6986,44704,1271,55118,762e" filled="f" strokeweight="1pt">
                  <v:stroke miterlimit="83231f" joinstyle="miter"/>
                  <v:path arrowok="t" textboxrect="0,0,74041,42037"/>
                </v:shape>
                <v:shape id="Picture 1356" o:spid="_x0000_s1114" type="#_x0000_t75" style="position:absolute;left:1615;top:304;width:2819;height:18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">
                  <v:imagedata r:id="rId22" o:title=""/>
                </v:shape>
                <v:rect id="Rectangle 1361" o:spid="_x0000_s1115" style="position:absolute;left:8205;top:1373;width:3014;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" filled="f" stroked="f">
                  <v:textbox style="mso-fit-shape-to-text:t" inset="1mm,0,1mm,0">
                    <w:txbxContent>
                      <w:p w14:paraId="704333BE" w14:textId="77777777" w:rsidR="00AA042C" w:rsidRPr="00855A16" w:rsidRDefault="00AA042C" w:rsidP="00AA042C">
                        <w:pPr>
                          <w:rPr>
                            <w:sz w:val="18"/>
                            <w:szCs w:val="18"/>
                          </w:rPr>
                        </w:pPr>
                        <w:r w:rsidRPr="00855A16">
                          <w:rPr>
                            <w:sz w:val="18"/>
                            <w:szCs w:val="18"/>
                          </w:rPr>
                          <w:t>弓眼</w:t>
                        </w:r>
                      </w:p>
                    </w:txbxContent>
                  </v:textbox>
                </v:rect>
                <v:shape id="Shape 1364" o:spid="_x0000_s1116" style="position:absolute;left:5683;top:4216;width:645;height:350;visibility:visible;mso-wrap-style:none;v-text-anchor:top" coordsize="64516,35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" path="m,c4318,6477,12827,26670,25781,30861v13081,4191,31623,-6985,38735,-9398e" filled="f" strokeweight="1pt">
                  <v:stroke miterlimit="83231f" joinstyle="miter"/>
                  <v:path arrowok="t" textboxrect="0,0,64516,35052"/>
                </v:shape>
                <v:shape id="Shape 1365" o:spid="_x0000_s1117" style="position:absolute;left:5568;top:3522;width:446;height:445;visibility:visible;mso-wrap-style:none;v-text-anchor:top" coordsize="44577,4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" path="m,c3937,5080,13335,18797,22352,27813v8890,9017,18288,13843,22225,16637e" filled="f" strokeweight=".5pt">
                  <v:stroke miterlimit="83231f" joinstyle="miter"/>
                  <v:path arrowok="t" textboxrect="0,0,44577,44450"/>
                </v:shape>
                <v:shape id="Shape 1367" o:spid="_x0000_s1118" style="position:absolute;left:6101;top:3831;width:561;height:286;visibility:visible;mso-wrap-style:none;v-text-anchor:top" coordsize="56134,28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" path="m,28575c6223,26416,22098,21717,33401,16002,44831,10287,52324,2922,56134,e" filled="f" strokeweight=".5pt">
                  <v:stroke miterlimit="83231f" joinstyle="miter"/>
                  <v:path arrowok="t" textboxrect="0,0,56134,28575"/>
                </v:shape>
                <v:shape id="Shape 1368" o:spid="_x0000_s1119" style="position:absolute;left:5777;top:3503;width:446;height:445;visibility:visible;mso-wrap-style:none;v-text-anchor:top" coordsize="44577,4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" path="m,c3937,5207,13335,18796,22225,27813v9017,9017,18415,13970,22352,16637e" filled="f" strokeweight=".5pt">
                  <v:stroke miterlimit="83231f" joinstyle="miter"/>
                  <v:path arrowok="t" textboxrect="0,0,44577,44450"/>
                </v:shape>
                <v:shape id="Shape 1370" o:spid="_x0000_s1120" style="position:absolute;left:20046;top:1786;width:688;height:686;visibility:visible;mso-wrap-style:none;v-text-anchor:top" coordsize="68707,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" path="m,34290c,15367,15367,,34290,,53340,,68707,15367,68707,34290v,18923,-15367,34290,-34417,34290c15367,68580,,53213,,34290xe" filled="f" strokeweight="1pt">
                  <v:stroke miterlimit="83231f" joinstyle="miter"/>
                  <v:path arrowok="t" textboxrect="0,0,68707,68580"/>
                </v:shape>
                <v:shape id="Shape 1372" o:spid="_x0000_s1121" style="position:absolute;left:20013;top:6536;width:688;height:686;visibility:visible;mso-wrap-style:none;v-text-anchor:top" coordsize="68707,68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" path="m,34289c,15367,15367,,34290,,53213,,68707,15367,68707,34289v,18924,-15494,34291,-34417,34291c15367,68580,,53213,,34289xe" filled="f" strokeweight="1pt">
                  <v:stroke miterlimit="83231f" joinstyle="miter"/>
                  <v:path arrowok="t" textboxrect="0,0,68707,68580"/>
                </v:shape>
                <v:shape id="Shape 1373" o:spid="_x0000_s1122" style="position:absolute;left:13679;top:2132;width:6367;height:2231;visibility:visible;mso-wrap-style:none;v-text-anchor:top" coordsize="636778,223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" path="m636778,l,223138e" filled="f" strokeweight=".5pt">
                  <v:stroke miterlimit="83231f" joinstyle="miter"/>
                  <v:path arrowok="t" textboxrect="0,0,636778,223138"/>
                </v:shape>
                <v:shape id="Shape 1374" o:spid="_x0000_s1123" style="position:absolute;left:13630;top:5012;width:6357;height:1847;visibility:visible;mso-wrap-style:none;v-text-anchor:top" coordsize="635635,184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" path="m635635,184658l,e" filled="f" strokeweight=".5pt">
                  <v:stroke miterlimit="83231f" joinstyle="miter"/>
                  <v:path arrowok="t" textboxrect="0,0,635635,184658"/>
                </v:shape>
                <v:rect id="Rectangle 1377" o:spid="_x0000_s1124" style="position:absolute;left:18755;top:7038;width:3014;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" filled="f" stroked="f">
                  <v:textbox style="mso-fit-shape-to-text:t" inset="1mm,0,1mm,0">
                    <w:txbxContent>
                      <w:p w14:paraId="6B0E8D37" w14:textId="77777777" w:rsidR="00AA042C" w:rsidRPr="00855A16" w:rsidRDefault="00AA042C" w:rsidP="00AA042C">
                        <w:pPr>
                          <w:rPr>
                            <w:sz w:val="18"/>
                            <w:szCs w:val="18"/>
                          </w:rPr>
                        </w:pPr>
                        <w:r w:rsidRPr="00855A16">
                          <w:rPr>
                            <w:sz w:val="18"/>
                            <w:szCs w:val="18"/>
                          </w:rPr>
                          <w:t>弓眼</w:t>
                        </w:r>
                      </w:p>
                    </w:txbxContent>
                  </v:textbox>
                </v:rect>
                <v:rect id="Rectangle 1381" o:spid="_x0000_s1125" style="position:absolute;left:18754;top:-189;width:3014;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" filled="f" stroked="f">
                  <v:textbox style="mso-fit-shape-to-text:t" inset="1mm,0,1mm,0">
                    <w:txbxContent>
                      <w:p w14:paraId="15ADD89E" w14:textId="77777777" w:rsidR="00AA042C" w:rsidRPr="00855A16" w:rsidRDefault="00AA042C" w:rsidP="00AA042C">
                        <w:pPr>
                          <w:rPr>
                            <w:sz w:val="18"/>
                            <w:szCs w:val="18"/>
                          </w:rPr>
                        </w:pPr>
                        <w:r w:rsidRPr="00855A16">
                          <w:rPr>
                            <w:sz w:val="18"/>
                            <w:szCs w:val="18"/>
                          </w:rPr>
                          <w:t>弓眼</w:t>
                        </w:r>
                      </w:p>
                    </w:txbxContent>
                  </v:textbox>
                </v:rect>
                <v:shape id="Picture 1384" o:spid="_x0000_s1126" type="#_x0000_t75" style="position:absolute;top:3215;width:3154;height:1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">
                  <v:imagedata r:id="rId23" o:title=""/>
                </v:shape>
                <v:rect id="Rectangle 1385" o:spid="_x0000_s1127" style="position:absolute;left:-575;top:3006;width:3013;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" filled="f" stroked="f">
                  <v:textbox style="mso-fit-shape-to-text:t" inset="1mm,0,1mm,0">
                    <w:txbxContent>
                      <w:p w14:paraId="66A6D7FF" w14:textId="77777777" w:rsidR="00AA042C" w:rsidRPr="00855A16" w:rsidRDefault="00AA042C" w:rsidP="00AA042C">
                        <w:pPr>
                          <w:rPr>
                            <w:sz w:val="18"/>
                            <w:szCs w:val="18"/>
                          </w:rPr>
                        </w:pPr>
                        <w:r w:rsidRPr="00855A16">
                          <w:rPr>
                            <w:sz w:val="18"/>
                            <w:szCs w:val="18"/>
                          </w:rPr>
                          <w:t>皮筋</w:t>
                        </w:r>
                      </w:p>
                    </w:txbxContent>
                  </v:textbox>
                </v:rect>
                <v:shape id="Picture 1388" o:spid="_x0000_s1128" type="#_x0000_t75" style="position:absolute;left:6477;top:4053;width:3230;height:2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">
                  <v:imagedata r:id="rId24" o:title=""/>
                </v:shape>
                <v:rect id="Rectangle 1389" o:spid="_x0000_s1129" style="position:absolute;left:6661;top:3920;width:3014;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" filled="f" stroked="f">
                  <v:textbox style="mso-fit-shape-to-text:t" inset="1mm,0,1mm,0">
                    <w:txbxContent>
                      <w:p w14:paraId="44D05EED" w14:textId="77777777" w:rsidR="00AA042C" w:rsidRPr="00855A16" w:rsidRDefault="00AA042C" w:rsidP="00AA042C">
                        <w:pPr>
                          <w:rPr>
                            <w:sz w:val="18"/>
                            <w:szCs w:val="18"/>
                          </w:rPr>
                        </w:pPr>
                        <w:r w:rsidRPr="00855A16">
                          <w:rPr>
                            <w:sz w:val="18"/>
                            <w:szCs w:val="18"/>
                          </w:rPr>
                          <w:t>弓弩</w:t>
                        </w:r>
                      </w:p>
                    </w:txbxContent>
                  </v:textbox>
                </v:rect>
                <v:shape id="Picture 1392" o:spid="_x0000_s1130" type="#_x0000_t75" style="position:absolute;left:15194;top:1341;width:2667;height:21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">
                  <v:imagedata r:id="rId25" o:title=""/>
                </v:shape>
                <v:rect id="Rectangle 1393" o:spid="_x0000_s1131" style="position:absolute;left:14982;top:1145;width:3014;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" filled="f" stroked="f">
                  <v:textbox style="mso-fit-shape-to-text:t" inset="1mm,0,1mm,0">
                    <w:txbxContent>
                      <w:p w14:paraId="27291007" w14:textId="77777777" w:rsidR="00AA042C" w:rsidRPr="00855A16" w:rsidRDefault="00AA042C" w:rsidP="00AA042C">
                        <w:pPr>
                          <w:rPr>
                            <w:sz w:val="18"/>
                            <w:szCs w:val="18"/>
                          </w:rPr>
                        </w:pPr>
                        <w:r w:rsidRPr="00855A16">
                          <w:rPr>
                            <w:sz w:val="18"/>
                            <w:szCs w:val="18"/>
                          </w:rPr>
                          <w:t>皮筋</w:t>
                        </w:r>
                      </w:p>
                    </w:txbxContent>
                  </v:textbox>
                </v:rect>
                <v:shape id="Picture 1396" o:spid="_x0000_s1132" type="#_x0000_t75" style="position:absolute;left:14478;top:3688;width:2606;height:2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">
                  <v:imagedata r:id="rId26" o:title=""/>
                </v:shape>
                <v:rect id="Rectangle 1397" o:spid="_x0000_s1133" style="position:absolute;left:14178;top:3373;width:3014;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" filled="f" stroked="f">
                  <v:textbox style="mso-fit-shape-to-text:t" inset="1mm,0,1mm,0">
                    <w:txbxContent>
                      <w:p w14:paraId="7BFE25F0" w14:textId="77777777" w:rsidR="00AA042C" w:rsidRPr="00855A16" w:rsidRDefault="00AA042C" w:rsidP="00AA042C">
                        <w:pPr>
                          <w:rPr>
                            <w:sz w:val="18"/>
                            <w:szCs w:val="18"/>
                          </w:rPr>
                        </w:pPr>
                        <w:r w:rsidRPr="00855A16">
                          <w:rPr>
                            <w:sz w:val="18"/>
                            <w:szCs w:val="18"/>
                          </w:rPr>
                          <w:t>弹丸</w:t>
                        </w:r>
                      </w:p>
                    </w:txbxContent>
                  </v:textbox>
                </v:rect>
                <v:shape id="Picture 1400" o:spid="_x0000_s1134" type="#_x0000_t75" style="position:absolute;left:1463;top:6172;width:2971;height:20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">
                  <v:imagedata r:id="rId27" o:title=""/>
                </v:shape>
                <v:rect id="Rectangle 1401" o:spid="_x0000_s1135" style="position:absolute;left:1143;top:5736;width:3014;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" filled="f" stroked="f">
                  <v:textbox style="mso-fit-shape-to-text:t" inset="1mm,0,1mm,0">
                    <w:txbxContent>
                      <w:p w14:paraId="580C8ED5" w14:textId="77777777" w:rsidR="00AA042C" w:rsidRPr="00855A16" w:rsidRDefault="00AA042C" w:rsidP="00AA042C">
                        <w:pPr>
                          <w:rPr>
                            <w:sz w:val="18"/>
                            <w:szCs w:val="18"/>
                          </w:rPr>
                        </w:pPr>
                        <w:r w:rsidRPr="00855A16">
                          <w:rPr>
                            <w:sz w:val="18"/>
                            <w:szCs w:val="18"/>
                          </w:rPr>
                          <w:t>弹</w:t>
                        </w:r>
                        <w:r>
                          <w:rPr>
                            <w:rFonts w:hint="eastAsia"/>
                            <w:sz w:val="18"/>
                            <w:szCs w:val="18"/>
                          </w:rPr>
                          <w:t>兜</w:t>
                        </w:r>
                      </w:p>
                    </w:txbxContent>
                  </v:textbox>
                </v:rect>
                <v:shape id="Picture 1405" o:spid="_x0000_s1136" type="#_x0000_t75" style="position:absolute;left:11689;top:5044;width:2621;height:21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">
                  <v:imagedata r:id="rId28" o:title=""/>
                </v:shape>
                <v:shape id="Picture 1410" o:spid="_x0000_s1137" type="#_x0000_t75" style="position:absolute;left:4754;top:8016;width:3551;height:16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">
                  <v:imagedata r:id="rId29" o:title=""/>
                </v:shape>
                <v:rect id="Rectangle 1411" o:spid="_x0000_s1138" style="position:absolute;left:3184;top:8515;width:351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" filled="f" stroked="f">
                  <v:textbox style="mso-fit-shape-to-text:t" inset="1mm,0,1mm,0">
                    <w:txbxContent>
                      <w:p w14:paraId="792B5ACC" w14:textId="77777777" w:rsidR="00AA042C" w:rsidRPr="00855A16" w:rsidRDefault="00AA042C" w:rsidP="00AA042C">
                        <w:pPr>
                          <w:rPr>
                            <w:sz w:val="18"/>
                            <w:szCs w:val="18"/>
                          </w:rPr>
                        </w:pPr>
                        <w:r w:rsidRPr="00855A16">
                          <w:rPr>
                            <w:sz w:val="18"/>
                            <w:szCs w:val="18"/>
                          </w:rPr>
                          <w:t>（</w:t>
                        </w:r>
                        <w:r>
                          <w:rPr>
                            <w:rFonts w:hint="eastAsia"/>
                            <w:sz w:val="18"/>
                            <w:szCs w:val="18"/>
                          </w:rPr>
                          <w:t>a</w:t>
                        </w:r>
                        <w:r>
                          <w:rPr>
                            <w:rFonts w:hint="eastAsia"/>
                            <w:sz w:val="18"/>
                            <w:szCs w:val="18"/>
                          </w:rPr>
                          <w:t>）</w:t>
                        </w:r>
                      </w:p>
                    </w:txbxContent>
                  </v:textbox>
                </v:rect>
                <v:shape id="Picture 1416" o:spid="_x0000_s1139" type="#_x0000_t75" style="position:absolute;left:16200;top:7985;width:3154;height:14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">
                  <v:imagedata r:id="rId30" o:title=""/>
                </v:shape>
                <v:rect id="Rectangle 1417" o:spid="_x0000_s1140" style="position:absolute;left:15240;top:8294;width:358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" filled="f" stroked="f">
                  <v:textbox style="mso-fit-shape-to-text:t" inset="1mm,0,1mm,0">
                    <w:txbxContent>
                      <w:p w14:paraId="393A63A9" w14:textId="77777777" w:rsidR="00AA042C" w:rsidRPr="00855A16" w:rsidRDefault="00AA042C" w:rsidP="00AA042C">
                        <w:pPr>
                          <w:rPr>
                            <w:sz w:val="18"/>
                            <w:szCs w:val="18"/>
                          </w:rPr>
                        </w:pPr>
                        <w:r w:rsidRPr="00855A16">
                          <w:rPr>
                            <w:sz w:val="18"/>
                            <w:szCs w:val="18"/>
                          </w:rPr>
                          <w:t>（</w:t>
                        </w:r>
                        <w:r>
                          <w:rPr>
                            <w:rFonts w:hint="eastAsia"/>
                            <w:sz w:val="18"/>
                            <w:szCs w:val="18"/>
                          </w:rPr>
                          <w:t>b</w:t>
                        </w:r>
                        <w:r>
                          <w:rPr>
                            <w:rFonts w:hint="eastAsia"/>
                            <w:sz w:val="18"/>
                            <w:szCs w:val="18"/>
                          </w:rPr>
                          <w:t>）</w:t>
                        </w:r>
                      </w:p>
                    </w:txbxContent>
                  </v:textbox>
                </v:rect>
                <v:shape id="Shape 1421" o:spid="_x0000_s1141" style="position:absolute;left:13333;top:4471;width:475;height:452;visibility:visible;mso-wrap-style:none;v-text-anchor:top" coordsize="47498,4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" path="m,22606c,10160,10668,,23749,,36830,,47498,10160,47498,22606v,12446,-10668,22606,-23749,22606c10668,45212,,35052,,22606xe" filled="f" strokeweight="1pt">
                  <v:stroke miterlimit="83231f" joinstyle="miter"/>
                  <v:path arrowok="t" textboxrect="0,0,47498,45212"/>
                </v:shape>
                <v:shape id="Shape 1423" o:spid="_x0000_s1142" style="position:absolute;left:13248;top:4363;width:385;height:675;visibility:visible;mso-wrap-style:none;v-text-anchor:top" coordsize="38481,67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" path="m38227,v,,127,,254,l38481,5588c20320,5462,5588,17907,5461,33528,5334,49149,19812,61849,37973,61976v,,127,,254,l38227,67437c17018,67437,,52451,,33782,,15113,17018,,38227,xe" fillcolor="black" stroked="f" strokeweight="0">
                  <v:stroke miterlimit="83231f" joinstyle="miter"/>
                  <v:path arrowok="t" textboxrect="0,0,38481,67437"/>
                </v:shape>
                <v:shape id="Shape 1425" o:spid="_x0000_s1143" style="position:absolute;left:13248;top:4363;width:385;height:675;visibility:visible;mso-wrap-style:none;v-text-anchor:top" coordsize="38481,67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" path="m38227,67437c17018,67437,,52451,,33782,,15113,17018,,38227,v,,127,,254,l38481,5588c20320,5462,5588,17907,5461,33528,5334,49149,19812,61849,37973,61976v,,127,,254,l38227,67437xe" filled="f" strokeweight="1pt">
                  <v:stroke miterlimit="83231f" joinstyle="miter"/>
                  <v:path arrowok="t" textboxrect="0,0,38481,67437"/>
                </v:shape>
                <v:rect id="Rectangle 1361" o:spid="_x0000_s1144" style="position:absolute;left:1325;top:61;width:3014;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" filled="f" stroked="f">
                  <v:textbox style="mso-fit-shape-to-text:t" inset="1mm,0,1mm,0">
                    <w:txbxContent>
                      <w:p w14:paraId="066EE78E" w14:textId="77777777" w:rsidR="00AA042C" w:rsidRPr="00855A16" w:rsidRDefault="00AA042C" w:rsidP="00AA042C">
                        <w:pPr>
                          <w:rPr>
                            <w:sz w:val="18"/>
                            <w:szCs w:val="18"/>
                          </w:rPr>
                        </w:pPr>
                        <w:r w:rsidRPr="00855A16">
                          <w:rPr>
                            <w:sz w:val="18"/>
                            <w:szCs w:val="18"/>
                          </w:rPr>
                          <w:t>弓眼</w:t>
                        </w:r>
                      </w:p>
                    </w:txbxContent>
                  </v:textbox>
                </v:rect>
                <v:rect id="Rectangle 1401" o:spid="_x0000_s1145" style="position:absolute;left:10234;top:3454;width:3014;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" filled="f" stroked="f">
                  <v:textbox style="mso-fit-shape-to-text:t" inset="1mm,0,1mm,0">
                    <w:txbxContent>
                      <w:p w14:paraId="480B6833" w14:textId="77777777" w:rsidR="00AA042C" w:rsidRPr="00855A16" w:rsidRDefault="00AA042C" w:rsidP="00AA042C">
                        <w:pPr>
                          <w:rPr>
                            <w:sz w:val="18"/>
                            <w:szCs w:val="18"/>
                          </w:rPr>
                        </w:pPr>
                        <w:r w:rsidRPr="00855A16">
                          <w:rPr>
                            <w:sz w:val="18"/>
                            <w:szCs w:val="18"/>
                          </w:rPr>
                          <w:t>弹</w:t>
                        </w:r>
                        <w:r>
                          <w:rPr>
                            <w:rFonts w:hint="eastAsia"/>
                            <w:sz w:val="18"/>
                            <w:szCs w:val="18"/>
                          </w:rPr>
                          <w:t>兜</w:t>
                        </w:r>
                      </w:p>
                    </w:txbxContent>
                  </v:textbox>
                </v:rect>
                <w10:wrap type="square"/>
              </v:group>
            </w:pict>
          </mc:Fallback>
        </mc:AlternateContent>
      </w:r>
      <w:r w:rsidR="00C90EAE">
        <w:rPr>
          <w:rFonts w:hint="eastAsia"/>
        </w:rPr>
        <w:t>弹弓是一种传统非遗技艺项目的器械。图</w:t>
      </w:r>
      <w:r w:rsidR="00C64E52">
        <w:t>（</w:t>
      </w:r>
      <w:r w:rsidR="00C90EAE">
        <w:t>a</w:t>
      </w:r>
      <w:r w:rsidR="00C64E52">
        <w:t>）</w:t>
      </w:r>
      <w:r w:rsidR="00C90EAE">
        <w:rPr>
          <w:rFonts w:hint="eastAsia"/>
        </w:rPr>
        <w:t>是一种“</w:t>
      </w:r>
      <w:r w:rsidR="00C90EAE">
        <w:t>Y</w:t>
      </w:r>
      <w:r w:rsidR="00CB1023">
        <w:rPr>
          <w:rFonts w:hint="eastAsia"/>
        </w:rPr>
        <w:t>”</w:t>
      </w:r>
      <w:r w:rsidR="00C90EAE">
        <w:t>型弹弓</w:t>
      </w:r>
      <w:r w:rsidR="00870999">
        <w:t>，</w:t>
      </w:r>
      <w:r w:rsidR="00C90EAE">
        <w:t>两根完全相同的皮筋一端和弹</w:t>
      </w:r>
      <w:r w:rsidR="00C90EAE">
        <w:rPr>
          <w:rFonts w:hint="eastAsia"/>
        </w:rPr>
        <w:t>兜相连，另一端分别固定在</w:t>
      </w:r>
      <w:r w:rsidR="00CB1023">
        <w:rPr>
          <w:rFonts w:hint="eastAsia"/>
        </w:rPr>
        <w:t xml:space="preserve"> </w:t>
      </w:r>
      <w:r w:rsidR="00C90EAE">
        <w:t>Y</w:t>
      </w:r>
      <w:r w:rsidR="00CB1023">
        <w:t xml:space="preserve"> </w:t>
      </w:r>
      <w:r w:rsidR="00C90EAE">
        <w:t>形支架的两个弓眼</w:t>
      </w:r>
      <w:r w:rsidR="00C90EAE">
        <w:rPr>
          <w:rFonts w:hint="eastAsia"/>
        </w:rPr>
        <w:t>上，弹兜和皮筋质量均可忽略不计。使用者先拉伸皮筋皮筋，并保持弹丸静止，此时两皮筋长度相同，如图</w:t>
      </w:r>
      <w:r w:rsidR="00C64E52">
        <w:t>（</w:t>
      </w:r>
      <w:r w:rsidR="00C90EAE">
        <w:t>b</w:t>
      </w:r>
      <w:r w:rsidR="00C64E52">
        <w:t>）</w:t>
      </w:r>
      <w:r w:rsidR="00C90EAE">
        <w:t>所示，然后释放弹丸，让其弹出。</w:t>
      </w:r>
    </w:p>
    <w:p w14:paraId="47A4BD7A" w14:textId="1C372C87" w:rsidR="00C90EAE" w:rsidRDefault="00C90EAE" w:rsidP="0036017D">
      <w:pPr>
        <w:ind w:leftChars="1" w:left="283" w:hangingChars="134" w:hanging="281"/>
      </w:pPr>
      <w:r>
        <w:t>1</w:t>
      </w:r>
      <w:r w:rsidR="00CB1023" w:rsidRPr="00E84F6C">
        <w:rPr>
          <w:rFonts w:hint="eastAsia"/>
        </w:rPr>
        <w:t>．</w:t>
      </w:r>
      <w:r>
        <w:t>用力</w:t>
      </w:r>
      <w:r w:rsidR="00CB1023">
        <w:rPr>
          <w:rFonts w:hint="eastAsia"/>
        </w:rPr>
        <w:t xml:space="preserve"> </w:t>
      </w:r>
      <w:r w:rsidRPr="00CB1023">
        <w:rPr>
          <w:i/>
          <w:iCs/>
        </w:rPr>
        <w:t>F</w:t>
      </w:r>
      <w:r w:rsidR="00CB1023">
        <w:rPr>
          <w:vertAlign w:val="subscript"/>
        </w:rPr>
        <w:t>1</w:t>
      </w:r>
      <w:r w:rsidR="00CB1023">
        <w:t xml:space="preserve"> </w:t>
      </w:r>
      <w:r>
        <w:t>拉皮筋使弹丸处于静止状态时，两侧皮筋间夹角为</w:t>
      </w:r>
      <w:r w:rsidR="00CB1023">
        <w:rPr>
          <w:rFonts w:hint="eastAsia"/>
        </w:rPr>
        <w:t xml:space="preserve"> </w:t>
      </w:r>
      <w:r w:rsidR="00CB1023" w:rsidRPr="00CB1023">
        <w:rPr>
          <w:rFonts w:cs="Times New Roman"/>
          <w:i/>
          <w:iCs/>
        </w:rPr>
        <w:t>θ</w:t>
      </w:r>
      <w:r>
        <w:t>。若仅增大弓眼间距，再用</w:t>
      </w:r>
      <w:r>
        <w:rPr>
          <w:rFonts w:hint="eastAsia"/>
        </w:rPr>
        <w:t>力</w:t>
      </w:r>
      <w:r>
        <w:t xml:space="preserve"> </w:t>
      </w:r>
      <w:r w:rsidRPr="00CB1023">
        <w:rPr>
          <w:i/>
          <w:iCs/>
        </w:rPr>
        <w:t>F</w:t>
      </w:r>
      <w:r w:rsidR="00CB1023">
        <w:rPr>
          <w:vertAlign w:val="subscript"/>
        </w:rPr>
        <w:t>2</w:t>
      </w:r>
      <w:r w:rsidR="00CB1023">
        <w:t xml:space="preserve"> </w:t>
      </w:r>
      <w:r>
        <w:t>拉皮筋使弹丸处于静止状态，此时两皮筋间的夹角仍为</w:t>
      </w:r>
      <w:r w:rsidR="00CB1023">
        <w:rPr>
          <w:rFonts w:hint="eastAsia"/>
        </w:rPr>
        <w:t xml:space="preserve"> </w:t>
      </w:r>
      <w:r w:rsidR="00CB1023" w:rsidRPr="00CB1023">
        <w:rPr>
          <w:rFonts w:cs="Times New Roman"/>
          <w:i/>
          <w:iCs/>
        </w:rPr>
        <w:t>θ</w:t>
      </w:r>
      <w:r>
        <w:t>，则</w:t>
      </w:r>
    </w:p>
    <w:p w14:paraId="1605BF2C" w14:textId="5A9B28A0" w:rsidR="00C90EAE" w:rsidRDefault="00C90EAE" w:rsidP="0036017D">
      <w:pPr>
        <w:ind w:leftChars="1" w:left="283" w:hangingChars="134" w:hanging="281"/>
      </w:pPr>
      <w:r>
        <w:t>A</w:t>
      </w:r>
      <w:r w:rsidR="00CB1023" w:rsidRPr="00E84F6C">
        <w:rPr>
          <w:rFonts w:hint="eastAsia"/>
        </w:rPr>
        <w:t>．</w:t>
      </w:r>
      <w:r w:rsidRPr="00CB1023">
        <w:rPr>
          <w:i/>
          <w:iCs/>
        </w:rPr>
        <w:t>F</w:t>
      </w:r>
      <w:r w:rsidR="00CB1023">
        <w:rPr>
          <w:vertAlign w:val="subscript"/>
        </w:rPr>
        <w:t>1</w:t>
      </w:r>
      <w:r w:rsidR="00CB1023">
        <w:t xml:space="preserve"> </w:t>
      </w:r>
      <w:r>
        <w:t>&gt;</w:t>
      </w:r>
      <w:r w:rsidR="00CB1023">
        <w:t xml:space="preserve"> </w:t>
      </w:r>
      <w:r w:rsidRPr="00CB1023">
        <w:rPr>
          <w:i/>
          <w:iCs/>
        </w:rPr>
        <w:t>F</w:t>
      </w:r>
      <w:r w:rsidR="00CB1023">
        <w:rPr>
          <w:vertAlign w:val="subscript"/>
        </w:rPr>
        <w:t>2</w:t>
      </w:r>
      <w:r w:rsidR="00CB1023">
        <w:tab/>
      </w:r>
      <w:r w:rsidR="00CB1023">
        <w:tab/>
      </w:r>
      <w:r w:rsidR="00CB1023">
        <w:tab/>
      </w:r>
      <w:r>
        <w:t>B</w:t>
      </w:r>
      <w:r w:rsidR="00CB1023" w:rsidRPr="00E84F6C">
        <w:rPr>
          <w:rFonts w:hint="eastAsia"/>
        </w:rPr>
        <w:t>．</w:t>
      </w:r>
      <w:r w:rsidRPr="00CB1023">
        <w:rPr>
          <w:i/>
          <w:iCs/>
        </w:rPr>
        <w:t>F</w:t>
      </w:r>
      <w:r w:rsidR="00CB1023">
        <w:rPr>
          <w:vertAlign w:val="subscript"/>
        </w:rPr>
        <w:t>1</w:t>
      </w:r>
      <w:r w:rsidR="00CB1023">
        <w:t xml:space="preserve"> </w:t>
      </w:r>
      <w:r>
        <w:t>=</w:t>
      </w:r>
      <w:r w:rsidR="00CB1023">
        <w:t xml:space="preserve"> </w:t>
      </w:r>
      <w:r w:rsidRPr="00CB1023">
        <w:rPr>
          <w:i/>
          <w:iCs/>
        </w:rPr>
        <w:t>F</w:t>
      </w:r>
      <w:r w:rsidR="00CB1023">
        <w:rPr>
          <w:vertAlign w:val="subscript"/>
        </w:rPr>
        <w:t>2</w:t>
      </w:r>
      <w:r w:rsidR="00CB1023">
        <w:tab/>
      </w:r>
      <w:r w:rsidR="00CB1023">
        <w:tab/>
      </w:r>
      <w:r>
        <w:t>C</w:t>
      </w:r>
      <w:r w:rsidR="00CB1023" w:rsidRPr="00E84F6C">
        <w:rPr>
          <w:rFonts w:hint="eastAsia"/>
        </w:rPr>
        <w:t>．</w:t>
      </w:r>
      <w:r w:rsidRPr="00CB1023">
        <w:rPr>
          <w:i/>
          <w:iCs/>
        </w:rPr>
        <w:t>F</w:t>
      </w:r>
      <w:r w:rsidR="00CB1023">
        <w:rPr>
          <w:vertAlign w:val="subscript"/>
        </w:rPr>
        <w:t>1</w:t>
      </w:r>
      <w:r w:rsidR="00CB1023">
        <w:t xml:space="preserve"> </w:t>
      </w:r>
      <w:r>
        <w:t>&lt;</w:t>
      </w:r>
      <w:r w:rsidR="00CB1023">
        <w:t xml:space="preserve"> </w:t>
      </w:r>
      <w:r w:rsidRPr="00CB1023">
        <w:rPr>
          <w:i/>
          <w:iCs/>
        </w:rPr>
        <w:t>F</w:t>
      </w:r>
      <w:r w:rsidR="00CB1023">
        <w:rPr>
          <w:vertAlign w:val="subscript"/>
        </w:rPr>
        <w:t>2</w:t>
      </w:r>
    </w:p>
    <w:p w14:paraId="5BF3268F" w14:textId="5EC3791B" w:rsidR="00C90EAE" w:rsidRDefault="00C90EAE" w:rsidP="0036017D">
      <w:pPr>
        <w:ind w:leftChars="1" w:left="283" w:hangingChars="134" w:hanging="281"/>
      </w:pPr>
      <w:r>
        <w:t>2</w:t>
      </w:r>
      <w:r w:rsidR="00CB1023" w:rsidRPr="00E84F6C">
        <w:rPr>
          <w:rFonts w:hint="eastAsia"/>
        </w:rPr>
        <w:t>．</w:t>
      </w:r>
      <w:r>
        <w:t>在</w:t>
      </w:r>
      <w:r w:rsidR="00CB1023">
        <w:rPr>
          <w:rFonts w:hint="eastAsia"/>
        </w:rPr>
        <w:t xml:space="preserve"> </w:t>
      </w:r>
      <w:r w:rsidRPr="00DD6D59">
        <w:rPr>
          <w:i/>
          <w:iCs/>
        </w:rPr>
        <w:t>t</w:t>
      </w:r>
      <w:r w:rsidR="00CB1023">
        <w:t xml:space="preserve"> </w:t>
      </w:r>
      <w:r>
        <w:t>=</w:t>
      </w:r>
      <w:r w:rsidR="00CB1023">
        <w:t xml:space="preserve"> </w:t>
      </w:r>
      <w:r>
        <w:t xml:space="preserve">0 </w:t>
      </w:r>
      <w:r>
        <w:t>时，以初速度</w:t>
      </w:r>
      <w:r w:rsidR="00CB1023">
        <w:rPr>
          <w:rFonts w:hint="eastAsia"/>
        </w:rPr>
        <w:t xml:space="preserve"> </w:t>
      </w:r>
      <w:r w:rsidRPr="00DD6D59">
        <w:rPr>
          <w:rFonts w:ascii="Book Antiqua" w:hAnsi="Book Antiqua"/>
          <w:i/>
          <w:iCs/>
        </w:rPr>
        <w:t>v</w:t>
      </w:r>
      <w:r w:rsidR="00CB1023">
        <w:rPr>
          <w:vertAlign w:val="subscript"/>
        </w:rPr>
        <w:t>0</w:t>
      </w:r>
      <w:r w:rsidR="00CB1023">
        <w:t xml:space="preserve"> </w:t>
      </w:r>
      <w:r>
        <w:t>=</w:t>
      </w:r>
      <w:r w:rsidR="00CB1023">
        <w:t xml:space="preserve"> </w:t>
      </w:r>
      <w:r>
        <w:t>60</w:t>
      </w:r>
      <w:r w:rsidR="00CB1023">
        <w:t xml:space="preserve"> </w:t>
      </w:r>
      <w:r>
        <w:t>m/s</w:t>
      </w:r>
      <w:r w:rsidR="00CB1023">
        <w:t xml:space="preserve"> </w:t>
      </w:r>
      <w:r>
        <w:t>竖直向上射出一质量</w:t>
      </w:r>
      <w:r w:rsidR="00CB1023">
        <w:rPr>
          <w:rFonts w:hint="eastAsia"/>
        </w:rPr>
        <w:t xml:space="preserve"> </w:t>
      </w:r>
      <w:r w:rsidRPr="00DD6D59">
        <w:rPr>
          <w:i/>
          <w:iCs/>
        </w:rPr>
        <w:t>m</w:t>
      </w:r>
      <w:r w:rsidR="00CB1023">
        <w:t xml:space="preserve"> </w:t>
      </w:r>
      <w:r>
        <w:t>=</w:t>
      </w:r>
      <w:r w:rsidR="00CB1023">
        <w:t xml:space="preserve"> </w:t>
      </w:r>
      <w:r>
        <w:t>1.0</w:t>
      </w:r>
      <w:r w:rsidR="00DD6D59" w:rsidRPr="00DD6D59">
        <w:rPr>
          <w:rFonts w:asciiTheme="majorBidi" w:hAnsiTheme="majorBidi" w:cstheme="majorBidi"/>
        </w:rPr>
        <w:t>×</w:t>
      </w:r>
      <w:r>
        <w:t>10</w:t>
      </w:r>
      <w:r w:rsidR="00DD6D59">
        <w:rPr>
          <w:rFonts w:cs="Times New Roman"/>
          <w:vertAlign w:val="superscript"/>
        </w:rPr>
        <w:t>−</w:t>
      </w:r>
      <w:r w:rsidR="00DD6D59">
        <w:rPr>
          <w:vertAlign w:val="superscript"/>
        </w:rPr>
        <w:t>2</w:t>
      </w:r>
      <w:r w:rsidR="00DD6D59">
        <w:t xml:space="preserve"> </w:t>
      </w:r>
      <w:r>
        <w:t>kg</w:t>
      </w:r>
      <w:r>
        <w:t>的弹丸，其上升的</w:t>
      </w:r>
      <w:r>
        <w:rPr>
          <w:rFonts w:hint="eastAsia"/>
        </w:rPr>
        <w:t>最大高度</w:t>
      </w:r>
      <w:r w:rsidR="00DD6D59">
        <w:rPr>
          <w:rFonts w:hint="eastAsia"/>
        </w:rPr>
        <w:t xml:space="preserve"> </w:t>
      </w:r>
      <w:r w:rsidRPr="00DD6D59">
        <w:rPr>
          <w:i/>
          <w:iCs/>
        </w:rPr>
        <w:t>h</w:t>
      </w:r>
      <w:r w:rsidR="00DD6D59">
        <w:t xml:space="preserve"> </w:t>
      </w:r>
      <w:r>
        <w:t>=</w:t>
      </w:r>
      <w:r w:rsidR="00DD6D59">
        <w:t xml:space="preserve"> </w:t>
      </w:r>
      <w:r>
        <w:t>40.8</w:t>
      </w:r>
      <w:r w:rsidR="00DD6D59">
        <w:t xml:space="preserve"> </w:t>
      </w:r>
      <w:r>
        <w:t>m</w:t>
      </w:r>
      <w:r>
        <w:t>。弹丸在运动过程中所受空气阻力大小</w:t>
      </w:r>
      <w:r w:rsidR="00DD6D59">
        <w:rPr>
          <w:rFonts w:hint="eastAsia"/>
        </w:rPr>
        <w:t xml:space="preserve"> </w:t>
      </w:r>
      <w:r w:rsidR="00DD6D59" w:rsidRPr="00DD6D59">
        <w:rPr>
          <w:rFonts w:hint="eastAsia"/>
          <w:i/>
          <w:iCs/>
        </w:rPr>
        <w:t>f</w:t>
      </w:r>
      <w:r w:rsidR="00DD6D59">
        <w:t xml:space="preserve"> </w:t>
      </w:r>
      <w:r>
        <w:t>与其速率</w:t>
      </w:r>
      <w:r w:rsidR="00DD6D59">
        <w:rPr>
          <w:rFonts w:hint="eastAsia"/>
        </w:rPr>
        <w:t xml:space="preserve"> </w:t>
      </w:r>
      <w:r w:rsidRPr="00DD6D59">
        <w:rPr>
          <w:rFonts w:ascii="Book Antiqua" w:hAnsi="Book Antiqua"/>
          <w:i/>
          <w:iCs/>
        </w:rPr>
        <w:t>v</w:t>
      </w:r>
      <w:r w:rsidR="00DD6D59">
        <w:t xml:space="preserve"> </w:t>
      </w:r>
      <w:r>
        <w:t>的关系满足</w:t>
      </w:r>
      <w:r w:rsidR="00DD6D59">
        <w:rPr>
          <w:rFonts w:hint="eastAsia"/>
        </w:rPr>
        <w:t xml:space="preserve"> </w:t>
      </w:r>
      <w:r w:rsidRPr="00DD6D59">
        <w:rPr>
          <w:i/>
          <w:iCs/>
        </w:rPr>
        <w:t>f</w:t>
      </w:r>
      <w:r w:rsidR="00DD6D59">
        <w:t xml:space="preserve"> </w:t>
      </w:r>
      <w:r>
        <w:t xml:space="preserve">= </w:t>
      </w:r>
      <w:r w:rsidRPr="00DD6D59">
        <w:rPr>
          <w:i/>
          <w:iCs/>
        </w:rPr>
        <w:t>k</w:t>
      </w:r>
      <w:r w:rsidRPr="00DD6D59">
        <w:rPr>
          <w:rFonts w:ascii="Book Antiqua" w:hAnsi="Book Antiqua"/>
          <w:i/>
          <w:iCs/>
        </w:rPr>
        <w:t>v</w:t>
      </w:r>
      <w:r>
        <w:t>，其中</w:t>
      </w:r>
      <w:r w:rsidR="00DD6D59">
        <w:rPr>
          <w:rFonts w:hint="eastAsia"/>
        </w:rPr>
        <w:t xml:space="preserve"> </w:t>
      </w:r>
      <w:r w:rsidRPr="00DD6D59">
        <w:rPr>
          <w:i/>
          <w:iCs/>
        </w:rPr>
        <w:t>k</w:t>
      </w:r>
      <w:r w:rsidR="00DD6D59">
        <w:t xml:space="preserve"> </w:t>
      </w:r>
      <w:r>
        <w:t>=</w:t>
      </w:r>
      <w:r w:rsidR="00DD6D59">
        <w:t xml:space="preserve"> </w:t>
      </w:r>
      <w:r>
        <w:t>1.0</w:t>
      </w:r>
      <w:r w:rsidR="00DD6D59" w:rsidRPr="00DD6D59">
        <w:rPr>
          <w:rFonts w:asciiTheme="majorBidi" w:hAnsiTheme="majorBidi" w:cstheme="majorBidi"/>
        </w:rPr>
        <w:t>×</w:t>
      </w:r>
      <w:r>
        <w:t>10</w:t>
      </w:r>
      <w:r w:rsidR="00DD6D59">
        <w:rPr>
          <w:rFonts w:cs="Times New Roman"/>
          <w:vertAlign w:val="superscript"/>
        </w:rPr>
        <w:t>−</w:t>
      </w:r>
      <w:r w:rsidR="00DD6D59">
        <w:rPr>
          <w:vertAlign w:val="superscript"/>
        </w:rPr>
        <w:t>2</w:t>
      </w:r>
      <w:r w:rsidR="00DD6D59">
        <w:t xml:space="preserve"> </w:t>
      </w:r>
      <w:r>
        <w:t>N</w:t>
      </w:r>
      <w:r w:rsidR="00DD6D59" w:rsidRPr="00DD6D59">
        <w:rPr>
          <w:rFonts w:asciiTheme="majorBidi" w:hAnsiTheme="majorBidi" w:cstheme="majorBidi"/>
        </w:rPr>
        <w:t>·</w:t>
      </w:r>
      <w:r>
        <w:t>s/m</w:t>
      </w:r>
      <w:r>
        <w:t>。</w:t>
      </w:r>
    </w:p>
    <w:p w14:paraId="1A1B1B09" w14:textId="2532D9A0" w:rsidR="00C90EAE" w:rsidRDefault="00C64E52" w:rsidP="0036017D">
      <w:pPr>
        <w:ind w:leftChars="1" w:left="283" w:hangingChars="134" w:hanging="281"/>
      </w:pPr>
      <w:r>
        <w:t>（</w:t>
      </w:r>
      <w:r w:rsidR="00C90EAE">
        <w:t>1</w:t>
      </w:r>
      <w:r>
        <w:t>）</w:t>
      </w:r>
      <w:r w:rsidR="00C90EAE">
        <w:t>弹丸从射出到运动至最高点的过程中，其</w:t>
      </w:r>
      <w:r w:rsidR="00DD6D59">
        <w:rPr>
          <w:rFonts w:hint="eastAsia"/>
        </w:rPr>
        <w:t xml:space="preserve"> </w:t>
      </w:r>
      <w:r w:rsidR="00C90EAE" w:rsidRPr="00DD6D59">
        <w:rPr>
          <w:rFonts w:ascii="Book Antiqua" w:hAnsi="Book Antiqua"/>
          <w:i/>
          <w:iCs/>
        </w:rPr>
        <w:t>v</w:t>
      </w:r>
      <w:r w:rsidR="00C90EAE">
        <w:t>-</w:t>
      </w:r>
      <w:r w:rsidR="00C90EAE" w:rsidRPr="00DD6D59">
        <w:rPr>
          <w:i/>
          <w:iCs/>
        </w:rPr>
        <w:t>t</w:t>
      </w:r>
      <w:r w:rsidR="00DD6D59">
        <w:t xml:space="preserve"> </w:t>
      </w:r>
      <w:r w:rsidR="00C90EAE">
        <w:t>图线可能为</w:t>
      </w:r>
    </w:p>
    <w:p w14:paraId="4ED660EC" w14:textId="673CA719" w:rsidR="00F24AFE" w:rsidRDefault="001F036B" w:rsidP="001F036B">
      <w:pPr>
        <w:ind w:leftChars="1" w:left="283" w:hangingChars="134" w:hanging="281"/>
        <w:jc w:val="center"/>
      </w:pPr>
      <w:r>
        <w:rPr>
          <w:noProof/>
        </w:rPr>
        <mc:AlternateContent>
          <mc:Choice Requires="wpg">
            <w:drawing>
              <wp:inline distT="0" distB="0" distL="0" distR="0" wp14:anchorId="17F4F460" wp14:editId="1CE35DB3">
                <wp:extent cx="4157367" cy="966194"/>
                <wp:effectExtent l="0" t="0" r="52705" b="0"/>
                <wp:docPr id="88446926" name="组合 6"/>
                <wp:cNvGraphicFramePr/>
                <a:graphic xmlns:a="http://schemas.openxmlformats.org/drawingml/2006/main">
                  <a:graphicData uri="http://schemas.microsoft.com/office/word/2010/wordprocessingGroup">
                    <wpg:wgp>
                      <wpg:cNvGrpSpPr/>
                      <wpg:grpSpPr>
                        <a:xfrm>
                          <a:off x="0" y="0"/>
                          <a:ext cx="4157367" cy="966194"/>
                          <a:chOff x="0" y="0"/>
                          <a:chExt cx="4157367" cy="966194"/>
                        </a:xfrm>
                      </wpg:grpSpPr>
                      <wps:wsp>
                        <wps:cNvPr id="304628026" name="Freeform 54"/>
                        <wps:cNvSpPr>
                          <a:spLocks/>
                        </wps:cNvSpPr>
                        <wps:spPr bwMode="auto">
                          <a:xfrm rot="10800000">
                            <a:off x="134692" y="89616"/>
                            <a:ext cx="756285" cy="57848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g:grpSp>
                        <wpg:cNvPr id="14735" name="Group 14735"/>
                        <wpg:cNvGrpSpPr/>
                        <wpg:grpSpPr>
                          <a:xfrm>
                            <a:off x="0" y="0"/>
                            <a:ext cx="4157367" cy="966194"/>
                            <a:chOff x="-36522" y="-57018"/>
                            <a:chExt cx="4158259" cy="970090"/>
                          </a:xfrm>
                        </wpg:grpSpPr>
                        <wps:wsp>
                          <wps:cNvPr id="1055" name="Rectangle 1055"/>
                          <wps:cNvSpPr/>
                          <wps:spPr>
                            <a:xfrm>
                              <a:off x="-36522" y="538004"/>
                              <a:ext cx="154583" cy="218683"/>
                            </a:xfrm>
                            <a:prstGeom prst="rect">
                              <a:avLst/>
                            </a:prstGeom>
                            <a:ln>
                              <a:noFill/>
                            </a:ln>
                          </wps:spPr>
                          <wps:txbx>
                            <w:txbxContent>
                              <w:p w14:paraId="39D00520" w14:textId="77777777" w:rsidR="00F24AFE" w:rsidRDefault="00F24AFE" w:rsidP="00F24AFE">
                                <w:r>
                                  <w:rPr>
                                    <w:rFonts w:eastAsia="Times New Roman" w:cs="Times New Roman"/>
                                    <w:i/>
                                    <w:sz w:val="18"/>
                                  </w:rPr>
                                  <w:t>O</w:t>
                                </w:r>
                              </w:p>
                            </w:txbxContent>
                          </wps:txbx>
                          <wps:bodyPr horzOverflow="overflow" vert="horz" wrap="none" lIns="36000" tIns="0" rIns="36000" bIns="0" rtlCol="0">
                            <a:spAutoFit/>
                          </wps:bodyPr>
                        </wps:wsp>
                        <wps:wsp>
                          <wps:cNvPr id="1059" name="Rectangle 1059"/>
                          <wps:cNvSpPr/>
                          <wps:spPr>
                            <a:xfrm>
                              <a:off x="769337" y="566814"/>
                              <a:ext cx="104407" cy="218683"/>
                            </a:xfrm>
                            <a:prstGeom prst="rect">
                              <a:avLst/>
                            </a:prstGeom>
                            <a:ln>
                              <a:noFill/>
                            </a:ln>
                          </wps:spPr>
                          <wps:txbx>
                            <w:txbxContent>
                              <w:p w14:paraId="45F49F64" w14:textId="77777777" w:rsidR="00F24AFE" w:rsidRDefault="00F24AFE" w:rsidP="00F24AFE">
                                <w:r>
                                  <w:rPr>
                                    <w:rFonts w:eastAsia="Times New Roman" w:cs="Times New Roman"/>
                                    <w:i/>
                                    <w:sz w:val="18"/>
                                  </w:rPr>
                                  <w:t>t</w:t>
                                </w:r>
                              </w:p>
                            </w:txbxContent>
                          </wps:txbx>
                          <wps:bodyPr horzOverflow="overflow" vert="horz" wrap="none" lIns="36000" tIns="0" rIns="36000" bIns="0" rtlCol="0">
                            <a:spAutoFit/>
                          </wps:bodyPr>
                        </wps:wsp>
                        <wps:wsp>
                          <wps:cNvPr id="1063" name="Rectangle 1063"/>
                          <wps:cNvSpPr/>
                          <wps:spPr>
                            <a:xfrm>
                              <a:off x="124464" y="-44139"/>
                              <a:ext cx="129813" cy="218683"/>
                            </a:xfrm>
                            <a:prstGeom prst="rect">
                              <a:avLst/>
                            </a:prstGeom>
                            <a:ln>
                              <a:noFill/>
                            </a:ln>
                          </wps:spPr>
                          <wps:txbx>
                            <w:txbxContent>
                              <w:p w14:paraId="514B4E28" w14:textId="77777777" w:rsidR="00F24AFE" w:rsidRDefault="00F24AFE" w:rsidP="00F24AFE">
                                <w:r>
                                  <w:rPr>
                                    <w:rFonts w:ascii="Book Antiqua" w:eastAsia="Book Antiqua" w:hAnsi="Book Antiqua" w:cs="Book Antiqua"/>
                                    <w:i/>
                                    <w:sz w:val="18"/>
                                  </w:rPr>
                                  <w:t>v</w:t>
                                </w:r>
                              </w:p>
                            </w:txbxContent>
                          </wps:txbx>
                          <wps:bodyPr horzOverflow="overflow" vert="horz" wrap="none" lIns="36000" tIns="0" rIns="36000" bIns="0" rtlCol="0">
                            <a:spAutoFit/>
                          </wps:bodyPr>
                        </wps:wsp>
                        <wps:wsp>
                          <wps:cNvPr id="1066" name="Shape 1066"/>
                          <wps:cNvSpPr/>
                          <wps:spPr>
                            <a:xfrm>
                              <a:off x="99441" y="227330"/>
                              <a:ext cx="616458" cy="389382"/>
                            </a:xfrm>
                            <a:custGeom>
                              <a:avLst/>
                              <a:gdLst/>
                              <a:ahLst/>
                              <a:cxnLst/>
                              <a:rect l="0" t="0" r="0" b="0"/>
                              <a:pathLst>
                                <a:path w="616458" h="389382">
                                  <a:moveTo>
                                    <a:pt x="0" y="0"/>
                                  </a:moveTo>
                                  <a:lnTo>
                                    <a:pt x="5207" y="19431"/>
                                  </a:lnTo>
                                  <a:cubicBezTo>
                                    <a:pt x="6985" y="25908"/>
                                    <a:pt x="9017" y="32385"/>
                                    <a:pt x="11303" y="38862"/>
                                  </a:cubicBezTo>
                                  <a:cubicBezTo>
                                    <a:pt x="13462" y="45339"/>
                                    <a:pt x="15748" y="51816"/>
                                    <a:pt x="18288" y="58420"/>
                                  </a:cubicBezTo>
                                  <a:cubicBezTo>
                                    <a:pt x="20828" y="64897"/>
                                    <a:pt x="23495" y="71374"/>
                                    <a:pt x="26543" y="77851"/>
                                  </a:cubicBezTo>
                                  <a:cubicBezTo>
                                    <a:pt x="29464" y="84328"/>
                                    <a:pt x="32639" y="90805"/>
                                    <a:pt x="36068" y="97282"/>
                                  </a:cubicBezTo>
                                  <a:cubicBezTo>
                                    <a:pt x="39497" y="103759"/>
                                    <a:pt x="43053" y="110236"/>
                                    <a:pt x="47117" y="116713"/>
                                  </a:cubicBezTo>
                                  <a:cubicBezTo>
                                    <a:pt x="51054" y="123190"/>
                                    <a:pt x="55372" y="129794"/>
                                    <a:pt x="59944" y="136271"/>
                                  </a:cubicBezTo>
                                  <a:cubicBezTo>
                                    <a:pt x="64643" y="142748"/>
                                    <a:pt x="69469" y="149225"/>
                                    <a:pt x="74930" y="155702"/>
                                  </a:cubicBezTo>
                                  <a:cubicBezTo>
                                    <a:pt x="80264" y="162179"/>
                                    <a:pt x="85979" y="168656"/>
                                    <a:pt x="92202" y="175133"/>
                                  </a:cubicBezTo>
                                  <a:cubicBezTo>
                                    <a:pt x="98552" y="181610"/>
                                    <a:pt x="105156" y="188087"/>
                                    <a:pt x="112395" y="194691"/>
                                  </a:cubicBezTo>
                                  <a:cubicBezTo>
                                    <a:pt x="119634" y="201168"/>
                                    <a:pt x="127381" y="207645"/>
                                    <a:pt x="135890" y="214122"/>
                                  </a:cubicBezTo>
                                  <a:cubicBezTo>
                                    <a:pt x="144272" y="220599"/>
                                    <a:pt x="153289" y="227076"/>
                                    <a:pt x="163068" y="233553"/>
                                  </a:cubicBezTo>
                                  <a:cubicBezTo>
                                    <a:pt x="172847" y="240030"/>
                                    <a:pt x="183261" y="246507"/>
                                    <a:pt x="194691" y="252984"/>
                                  </a:cubicBezTo>
                                  <a:cubicBezTo>
                                    <a:pt x="206121" y="259588"/>
                                    <a:pt x="218186" y="266065"/>
                                    <a:pt x="231394" y="272542"/>
                                  </a:cubicBezTo>
                                  <a:cubicBezTo>
                                    <a:pt x="244729" y="279019"/>
                                    <a:pt x="258699" y="285496"/>
                                    <a:pt x="274193" y="291973"/>
                                  </a:cubicBezTo>
                                  <a:cubicBezTo>
                                    <a:pt x="289560" y="298450"/>
                                    <a:pt x="305816" y="304927"/>
                                    <a:pt x="323723" y="311404"/>
                                  </a:cubicBezTo>
                                  <a:cubicBezTo>
                                    <a:pt x="341630" y="317881"/>
                                    <a:pt x="360553" y="324485"/>
                                    <a:pt x="381381" y="330962"/>
                                  </a:cubicBezTo>
                                  <a:cubicBezTo>
                                    <a:pt x="402082" y="337439"/>
                                    <a:pt x="424180" y="343916"/>
                                    <a:pt x="448310" y="350393"/>
                                  </a:cubicBezTo>
                                  <a:cubicBezTo>
                                    <a:pt x="472440" y="356870"/>
                                    <a:pt x="498094" y="363347"/>
                                    <a:pt x="526161" y="369824"/>
                                  </a:cubicBezTo>
                                  <a:cubicBezTo>
                                    <a:pt x="554101" y="376301"/>
                                    <a:pt x="601472" y="386080"/>
                                    <a:pt x="616458" y="389382"/>
                                  </a:cubicBezTo>
                                  <a:lnTo>
                                    <a:pt x="616458" y="389382"/>
                                  </a:ln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69" name="Rectangle 1069"/>
                          <wps:cNvSpPr/>
                          <wps:spPr>
                            <a:xfrm>
                              <a:off x="365580" y="694389"/>
                              <a:ext cx="168556" cy="218683"/>
                            </a:xfrm>
                            <a:prstGeom prst="rect">
                              <a:avLst/>
                            </a:prstGeom>
                            <a:ln>
                              <a:noFill/>
                            </a:ln>
                          </wps:spPr>
                          <wps:txbx>
                            <w:txbxContent>
                              <w:p w14:paraId="4A287A50" w14:textId="77777777" w:rsidR="00F24AFE" w:rsidRDefault="00F24AFE" w:rsidP="00F24AFE">
                                <w:r>
                                  <w:rPr>
                                    <w:rFonts w:eastAsia="Times New Roman" w:cs="Times New Roman"/>
                                  </w:rPr>
                                  <w:t>A</w:t>
                                </w:r>
                              </w:p>
                            </w:txbxContent>
                          </wps:txbx>
                          <wps:bodyPr horzOverflow="overflow" vert="horz" wrap="none" lIns="36000" tIns="0" rIns="36000" bIns="0" rtlCol="0">
                            <a:spAutoFit/>
                          </wps:bodyPr>
                        </wps:wsp>
                        <wps:wsp>
                          <wps:cNvPr id="1075" name="Rectangle 1075"/>
                          <wps:cNvSpPr/>
                          <wps:spPr>
                            <a:xfrm>
                              <a:off x="1049355" y="538004"/>
                              <a:ext cx="154583" cy="218683"/>
                            </a:xfrm>
                            <a:prstGeom prst="rect">
                              <a:avLst/>
                            </a:prstGeom>
                            <a:ln>
                              <a:noFill/>
                            </a:ln>
                          </wps:spPr>
                          <wps:txbx>
                            <w:txbxContent>
                              <w:p w14:paraId="76E8B25C" w14:textId="77777777" w:rsidR="00F24AFE" w:rsidRDefault="00F24AFE" w:rsidP="00F24AFE">
                                <w:r>
                                  <w:rPr>
                                    <w:rFonts w:eastAsia="Times New Roman" w:cs="Times New Roman"/>
                                    <w:i/>
                                    <w:sz w:val="18"/>
                                  </w:rPr>
                                  <w:t>O</w:t>
                                </w:r>
                              </w:p>
                            </w:txbxContent>
                          </wps:txbx>
                          <wps:bodyPr horzOverflow="overflow" vert="horz" wrap="none" lIns="36000" tIns="0" rIns="36000" bIns="0" rtlCol="0">
                            <a:spAutoFit/>
                          </wps:bodyPr>
                        </wps:wsp>
                        <wps:wsp>
                          <wps:cNvPr id="1079" name="Rectangle 1079"/>
                          <wps:cNvSpPr/>
                          <wps:spPr>
                            <a:xfrm>
                              <a:off x="1852805" y="563766"/>
                              <a:ext cx="104407" cy="218683"/>
                            </a:xfrm>
                            <a:prstGeom prst="rect">
                              <a:avLst/>
                            </a:prstGeom>
                            <a:ln>
                              <a:noFill/>
                            </a:ln>
                          </wps:spPr>
                          <wps:txbx>
                            <w:txbxContent>
                              <w:p w14:paraId="35F90653" w14:textId="77777777" w:rsidR="00F24AFE" w:rsidRDefault="00F24AFE" w:rsidP="00F24AFE">
                                <w:r>
                                  <w:rPr>
                                    <w:rFonts w:eastAsia="Times New Roman" w:cs="Times New Roman"/>
                                    <w:i/>
                                    <w:sz w:val="18"/>
                                  </w:rPr>
                                  <w:t>t</w:t>
                                </w:r>
                              </w:p>
                            </w:txbxContent>
                          </wps:txbx>
                          <wps:bodyPr horzOverflow="overflow" vert="horz" wrap="none" lIns="36000" tIns="0" rIns="36000" bIns="0" rtlCol="0">
                            <a:spAutoFit/>
                          </wps:bodyPr>
                        </wps:wsp>
                        <wps:wsp>
                          <wps:cNvPr id="1083" name="Rectangle 1083"/>
                          <wps:cNvSpPr/>
                          <wps:spPr>
                            <a:xfrm>
                              <a:off x="1203899" y="-50579"/>
                              <a:ext cx="129813" cy="218683"/>
                            </a:xfrm>
                            <a:prstGeom prst="rect">
                              <a:avLst/>
                            </a:prstGeom>
                            <a:ln>
                              <a:noFill/>
                            </a:ln>
                          </wps:spPr>
                          <wps:txbx>
                            <w:txbxContent>
                              <w:p w14:paraId="59404872" w14:textId="77777777" w:rsidR="00F24AFE" w:rsidRDefault="00F24AFE" w:rsidP="00F24AFE">
                                <w:r>
                                  <w:rPr>
                                    <w:rFonts w:ascii="Book Antiqua" w:eastAsia="Book Antiqua" w:hAnsi="Book Antiqua" w:cs="Book Antiqua"/>
                                    <w:i/>
                                    <w:sz w:val="18"/>
                                  </w:rPr>
                                  <w:t>v</w:t>
                                </w:r>
                              </w:p>
                            </w:txbxContent>
                          </wps:txbx>
                          <wps:bodyPr horzOverflow="overflow" vert="horz" wrap="none" lIns="36000" tIns="0" rIns="36000" bIns="0" rtlCol="0">
                            <a:spAutoFit/>
                          </wps:bodyPr>
                        </wps:wsp>
                        <wps:wsp>
                          <wps:cNvPr id="1085" name="Shape 1085"/>
                          <wps:cNvSpPr/>
                          <wps:spPr>
                            <a:xfrm>
                              <a:off x="1181735" y="225425"/>
                              <a:ext cx="617982" cy="390906"/>
                            </a:xfrm>
                            <a:custGeom>
                              <a:avLst/>
                              <a:gdLst/>
                              <a:ahLst/>
                              <a:cxnLst/>
                              <a:rect l="0" t="0" r="0" b="0"/>
                              <a:pathLst>
                                <a:path w="617982" h="390906">
                                  <a:moveTo>
                                    <a:pt x="617982" y="390906"/>
                                  </a:moveTo>
                                  <a:lnTo>
                                    <a:pt x="0" y="0"/>
                                  </a:ln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88" name="Rectangle 1088"/>
                          <wps:cNvSpPr/>
                          <wps:spPr>
                            <a:xfrm>
                              <a:off x="1452477" y="694389"/>
                              <a:ext cx="161570" cy="218683"/>
                            </a:xfrm>
                            <a:prstGeom prst="rect">
                              <a:avLst/>
                            </a:prstGeom>
                            <a:ln>
                              <a:noFill/>
                            </a:ln>
                          </wps:spPr>
                          <wps:txbx>
                            <w:txbxContent>
                              <w:p w14:paraId="65D3FA52" w14:textId="77777777" w:rsidR="00F24AFE" w:rsidRDefault="00F24AFE" w:rsidP="00F24AFE">
                                <w:r>
                                  <w:rPr>
                                    <w:rFonts w:eastAsia="Times New Roman" w:cs="Times New Roman"/>
                                  </w:rPr>
                                  <w:t>B</w:t>
                                </w:r>
                              </w:p>
                            </w:txbxContent>
                          </wps:txbx>
                          <wps:bodyPr horzOverflow="overflow" vert="horz" wrap="none" lIns="36000" tIns="0" rIns="36000" bIns="0" rtlCol="0">
                            <a:spAutoFit/>
                          </wps:bodyPr>
                        </wps:wsp>
                        <wps:wsp>
                          <wps:cNvPr id="1094" name="Rectangle 1094"/>
                          <wps:cNvSpPr/>
                          <wps:spPr>
                            <a:xfrm>
                              <a:off x="2133616" y="538004"/>
                              <a:ext cx="154583" cy="218683"/>
                            </a:xfrm>
                            <a:prstGeom prst="rect">
                              <a:avLst/>
                            </a:prstGeom>
                            <a:ln>
                              <a:noFill/>
                            </a:ln>
                          </wps:spPr>
                          <wps:txbx>
                            <w:txbxContent>
                              <w:p w14:paraId="2CEA992D" w14:textId="77777777" w:rsidR="00F24AFE" w:rsidRDefault="00F24AFE" w:rsidP="00F24AFE">
                                <w:r>
                                  <w:rPr>
                                    <w:rFonts w:eastAsia="Times New Roman" w:cs="Times New Roman"/>
                                    <w:i/>
                                    <w:sz w:val="18"/>
                                  </w:rPr>
                                  <w:t>O</w:t>
                                </w:r>
                              </w:p>
                            </w:txbxContent>
                          </wps:txbx>
                          <wps:bodyPr horzOverflow="overflow" vert="horz" wrap="none" lIns="36000" tIns="0" rIns="36000" bIns="0" rtlCol="0">
                            <a:spAutoFit/>
                          </wps:bodyPr>
                        </wps:wsp>
                        <wps:wsp>
                          <wps:cNvPr id="1098" name="Rectangle 1098"/>
                          <wps:cNvSpPr/>
                          <wps:spPr>
                            <a:xfrm>
                              <a:off x="2936529" y="563766"/>
                              <a:ext cx="104407" cy="218683"/>
                            </a:xfrm>
                            <a:prstGeom prst="rect">
                              <a:avLst/>
                            </a:prstGeom>
                            <a:ln>
                              <a:noFill/>
                            </a:ln>
                          </wps:spPr>
                          <wps:txbx>
                            <w:txbxContent>
                              <w:p w14:paraId="45630A1C" w14:textId="77777777" w:rsidR="00F24AFE" w:rsidRDefault="00F24AFE" w:rsidP="00F24AFE">
                                <w:r>
                                  <w:rPr>
                                    <w:rFonts w:eastAsia="Times New Roman" w:cs="Times New Roman"/>
                                    <w:i/>
                                    <w:sz w:val="18"/>
                                  </w:rPr>
                                  <w:t>t</w:t>
                                </w:r>
                              </w:p>
                            </w:txbxContent>
                          </wps:txbx>
                          <wps:bodyPr horzOverflow="overflow" vert="horz" wrap="none" lIns="36000" tIns="0" rIns="36000" bIns="0" rtlCol="0">
                            <a:spAutoFit/>
                          </wps:bodyPr>
                        </wps:wsp>
                        <wps:wsp>
                          <wps:cNvPr id="1102" name="Rectangle 1102"/>
                          <wps:cNvSpPr/>
                          <wps:spPr>
                            <a:xfrm>
                              <a:off x="2288166" y="-50576"/>
                              <a:ext cx="129813" cy="218683"/>
                            </a:xfrm>
                            <a:prstGeom prst="rect">
                              <a:avLst/>
                            </a:prstGeom>
                            <a:ln>
                              <a:noFill/>
                            </a:ln>
                          </wps:spPr>
                          <wps:txbx>
                            <w:txbxContent>
                              <w:p w14:paraId="5537F73E" w14:textId="77777777" w:rsidR="00F24AFE" w:rsidRDefault="00F24AFE" w:rsidP="00F24AFE">
                                <w:r>
                                  <w:rPr>
                                    <w:rFonts w:ascii="Book Antiqua" w:eastAsia="Book Antiqua" w:hAnsi="Book Antiqua" w:cs="Book Antiqua"/>
                                    <w:i/>
                                    <w:sz w:val="18"/>
                                  </w:rPr>
                                  <w:t>v</w:t>
                                </w:r>
                              </w:p>
                            </w:txbxContent>
                          </wps:txbx>
                          <wps:bodyPr horzOverflow="overflow" vert="horz" wrap="none" lIns="36000" tIns="0" rIns="36000" bIns="0" rtlCol="0">
                            <a:spAutoFit/>
                          </wps:bodyPr>
                        </wps:wsp>
                        <wps:wsp>
                          <wps:cNvPr id="1105" name="Shape 1105"/>
                          <wps:cNvSpPr/>
                          <wps:spPr>
                            <a:xfrm>
                              <a:off x="2266696" y="227203"/>
                              <a:ext cx="616458" cy="389255"/>
                            </a:xfrm>
                            <a:custGeom>
                              <a:avLst/>
                              <a:gdLst/>
                              <a:ahLst/>
                              <a:cxnLst/>
                              <a:rect l="0" t="0" r="0" b="0"/>
                              <a:pathLst>
                                <a:path w="616458" h="389255">
                                  <a:moveTo>
                                    <a:pt x="616458" y="389255"/>
                                  </a:moveTo>
                                  <a:lnTo>
                                    <a:pt x="611251" y="369697"/>
                                  </a:lnTo>
                                  <a:cubicBezTo>
                                    <a:pt x="609473" y="363220"/>
                                    <a:pt x="607441" y="356743"/>
                                    <a:pt x="605282" y="350266"/>
                                  </a:cubicBezTo>
                                  <a:cubicBezTo>
                                    <a:pt x="602996" y="343789"/>
                                    <a:pt x="600710" y="337312"/>
                                    <a:pt x="598170" y="330835"/>
                                  </a:cubicBezTo>
                                  <a:cubicBezTo>
                                    <a:pt x="595630" y="324358"/>
                                    <a:pt x="592963" y="317881"/>
                                    <a:pt x="589915" y="311404"/>
                                  </a:cubicBezTo>
                                  <a:cubicBezTo>
                                    <a:pt x="586994" y="304927"/>
                                    <a:pt x="583819" y="298450"/>
                                    <a:pt x="580390" y="291846"/>
                                  </a:cubicBezTo>
                                  <a:cubicBezTo>
                                    <a:pt x="576961" y="285369"/>
                                    <a:pt x="573405" y="278892"/>
                                    <a:pt x="569341" y="272415"/>
                                  </a:cubicBezTo>
                                  <a:cubicBezTo>
                                    <a:pt x="565404" y="265938"/>
                                    <a:pt x="561086" y="259461"/>
                                    <a:pt x="556514" y="252984"/>
                                  </a:cubicBezTo>
                                  <a:cubicBezTo>
                                    <a:pt x="551815" y="246507"/>
                                    <a:pt x="546989" y="240030"/>
                                    <a:pt x="541528" y="233553"/>
                                  </a:cubicBezTo>
                                  <a:cubicBezTo>
                                    <a:pt x="536194" y="227076"/>
                                    <a:pt x="530479" y="220599"/>
                                    <a:pt x="524256" y="214122"/>
                                  </a:cubicBezTo>
                                  <a:cubicBezTo>
                                    <a:pt x="517906" y="207518"/>
                                    <a:pt x="511302" y="201041"/>
                                    <a:pt x="504063" y="194564"/>
                                  </a:cubicBezTo>
                                  <a:cubicBezTo>
                                    <a:pt x="496824" y="188087"/>
                                    <a:pt x="489077" y="181610"/>
                                    <a:pt x="480568" y="175133"/>
                                  </a:cubicBezTo>
                                  <a:cubicBezTo>
                                    <a:pt x="472186" y="168656"/>
                                    <a:pt x="463169" y="162179"/>
                                    <a:pt x="453390" y="155702"/>
                                  </a:cubicBezTo>
                                  <a:cubicBezTo>
                                    <a:pt x="443611" y="149225"/>
                                    <a:pt x="433197" y="142748"/>
                                    <a:pt x="421767" y="136271"/>
                                  </a:cubicBezTo>
                                  <a:cubicBezTo>
                                    <a:pt x="410337" y="129794"/>
                                    <a:pt x="398272" y="123190"/>
                                    <a:pt x="385064" y="116713"/>
                                  </a:cubicBezTo>
                                  <a:cubicBezTo>
                                    <a:pt x="371729" y="110236"/>
                                    <a:pt x="357759" y="103759"/>
                                    <a:pt x="342265" y="97282"/>
                                  </a:cubicBezTo>
                                  <a:cubicBezTo>
                                    <a:pt x="326898" y="90805"/>
                                    <a:pt x="310642" y="84328"/>
                                    <a:pt x="292735" y="77851"/>
                                  </a:cubicBezTo>
                                  <a:cubicBezTo>
                                    <a:pt x="274828" y="71374"/>
                                    <a:pt x="255905" y="64897"/>
                                    <a:pt x="235077" y="58420"/>
                                  </a:cubicBezTo>
                                  <a:cubicBezTo>
                                    <a:pt x="214376" y="51943"/>
                                    <a:pt x="192278" y="45339"/>
                                    <a:pt x="168148" y="38862"/>
                                  </a:cubicBezTo>
                                  <a:cubicBezTo>
                                    <a:pt x="144018" y="32385"/>
                                    <a:pt x="118364" y="25908"/>
                                    <a:pt x="90297" y="19431"/>
                                  </a:cubicBezTo>
                                  <a:cubicBezTo>
                                    <a:pt x="62357" y="12954"/>
                                    <a:pt x="14986" y="3175"/>
                                    <a:pt x="0" y="0"/>
                                  </a:cubicBezTo>
                                  <a:lnTo>
                                    <a:pt x="0" y="0"/>
                                  </a:ln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108" name="Rectangle 1108"/>
                          <wps:cNvSpPr/>
                          <wps:spPr>
                            <a:xfrm>
                              <a:off x="2536201" y="694389"/>
                              <a:ext cx="161570" cy="218683"/>
                            </a:xfrm>
                            <a:prstGeom prst="rect">
                              <a:avLst/>
                            </a:prstGeom>
                            <a:ln>
                              <a:noFill/>
                            </a:ln>
                          </wps:spPr>
                          <wps:txbx>
                            <w:txbxContent>
                              <w:p w14:paraId="245EA280" w14:textId="77777777" w:rsidR="00F24AFE" w:rsidRDefault="00F24AFE" w:rsidP="00F24AFE">
                                <w:r>
                                  <w:rPr>
                                    <w:rFonts w:eastAsia="Times New Roman" w:cs="Times New Roman"/>
                                  </w:rPr>
                                  <w:t>C</w:t>
                                </w:r>
                              </w:p>
                            </w:txbxContent>
                          </wps:txbx>
                          <wps:bodyPr horzOverflow="overflow" vert="horz" wrap="none" lIns="36000" tIns="0" rIns="36000" bIns="0" rtlCol="0">
                            <a:spAutoFit/>
                          </wps:bodyPr>
                        </wps:wsp>
                        <wps:wsp>
                          <wps:cNvPr id="1114" name="Rectangle 1114"/>
                          <wps:cNvSpPr/>
                          <wps:spPr>
                            <a:xfrm>
                              <a:off x="3228610" y="538004"/>
                              <a:ext cx="154583" cy="218683"/>
                            </a:xfrm>
                            <a:prstGeom prst="rect">
                              <a:avLst/>
                            </a:prstGeom>
                            <a:ln>
                              <a:noFill/>
                            </a:ln>
                          </wps:spPr>
                          <wps:txbx>
                            <w:txbxContent>
                              <w:p w14:paraId="17340B0C" w14:textId="77777777" w:rsidR="00F24AFE" w:rsidRDefault="00F24AFE" w:rsidP="00F24AFE">
                                <w:r>
                                  <w:rPr>
                                    <w:rFonts w:eastAsia="Times New Roman" w:cs="Times New Roman"/>
                                    <w:i/>
                                    <w:sz w:val="18"/>
                                  </w:rPr>
                                  <w:t>O</w:t>
                                </w:r>
                              </w:p>
                            </w:txbxContent>
                          </wps:txbx>
                          <wps:bodyPr horzOverflow="overflow" vert="horz" wrap="none" lIns="36000" tIns="0" rIns="36000" bIns="0" rtlCol="0">
                            <a:spAutoFit/>
                          </wps:bodyPr>
                        </wps:wsp>
                        <wps:wsp>
                          <wps:cNvPr id="1118" name="Rectangle 1118"/>
                          <wps:cNvSpPr/>
                          <wps:spPr>
                            <a:xfrm>
                              <a:off x="4017330" y="563766"/>
                              <a:ext cx="104407" cy="218683"/>
                            </a:xfrm>
                            <a:prstGeom prst="rect">
                              <a:avLst/>
                            </a:prstGeom>
                            <a:ln>
                              <a:noFill/>
                            </a:ln>
                          </wps:spPr>
                          <wps:txbx>
                            <w:txbxContent>
                              <w:p w14:paraId="6B2A5741" w14:textId="77777777" w:rsidR="00F24AFE" w:rsidRDefault="00F24AFE" w:rsidP="00F24AFE">
                                <w:r>
                                  <w:rPr>
                                    <w:rFonts w:eastAsia="Times New Roman" w:cs="Times New Roman"/>
                                    <w:i/>
                                    <w:sz w:val="18"/>
                                  </w:rPr>
                                  <w:t>t</w:t>
                                </w:r>
                              </w:p>
                            </w:txbxContent>
                          </wps:txbx>
                          <wps:bodyPr horzOverflow="overflow" vert="horz" wrap="none" lIns="36000" tIns="0" rIns="36000" bIns="0" rtlCol="0">
                            <a:spAutoFit/>
                          </wps:bodyPr>
                        </wps:wsp>
                        <wps:wsp>
                          <wps:cNvPr id="1122" name="Rectangle 1122"/>
                          <wps:cNvSpPr/>
                          <wps:spPr>
                            <a:xfrm>
                              <a:off x="3377187" y="-57018"/>
                              <a:ext cx="129813" cy="218683"/>
                            </a:xfrm>
                            <a:prstGeom prst="rect">
                              <a:avLst/>
                            </a:prstGeom>
                            <a:ln>
                              <a:noFill/>
                            </a:ln>
                          </wps:spPr>
                          <wps:txbx>
                            <w:txbxContent>
                              <w:p w14:paraId="512A8707" w14:textId="77777777" w:rsidR="00F24AFE" w:rsidRDefault="00F24AFE" w:rsidP="00F24AFE">
                                <w:r>
                                  <w:rPr>
                                    <w:rFonts w:ascii="Book Antiqua" w:eastAsia="Book Antiqua" w:hAnsi="Book Antiqua" w:cs="Book Antiqua"/>
                                    <w:i/>
                                    <w:sz w:val="18"/>
                                  </w:rPr>
                                  <w:t>v</w:t>
                                </w:r>
                              </w:p>
                            </w:txbxContent>
                          </wps:txbx>
                          <wps:bodyPr horzOverflow="overflow" vert="horz" wrap="none" lIns="36000" tIns="0" rIns="36000" bIns="0" rtlCol="0">
                            <a:spAutoFit/>
                          </wps:bodyPr>
                        </wps:wsp>
                        <wps:wsp>
                          <wps:cNvPr id="1125" name="Shape 1125"/>
                          <wps:cNvSpPr/>
                          <wps:spPr>
                            <a:xfrm>
                              <a:off x="3347466" y="227203"/>
                              <a:ext cx="277749" cy="197612"/>
                            </a:xfrm>
                            <a:custGeom>
                              <a:avLst/>
                              <a:gdLst/>
                              <a:ahLst/>
                              <a:cxnLst/>
                              <a:rect l="0" t="0" r="0" b="0"/>
                              <a:pathLst>
                                <a:path w="277749" h="197612">
                                  <a:moveTo>
                                    <a:pt x="277749" y="197612"/>
                                  </a:moveTo>
                                  <a:lnTo>
                                    <a:pt x="275463" y="187706"/>
                                  </a:lnTo>
                                  <a:cubicBezTo>
                                    <a:pt x="274574" y="184404"/>
                                    <a:pt x="273685" y="181102"/>
                                    <a:pt x="272669" y="177800"/>
                                  </a:cubicBezTo>
                                  <a:cubicBezTo>
                                    <a:pt x="271780" y="174498"/>
                                    <a:pt x="270637" y="171196"/>
                                    <a:pt x="269494" y="167894"/>
                                  </a:cubicBezTo>
                                  <a:cubicBezTo>
                                    <a:pt x="268351" y="164719"/>
                                    <a:pt x="267208" y="161417"/>
                                    <a:pt x="265811" y="158115"/>
                                  </a:cubicBezTo>
                                  <a:cubicBezTo>
                                    <a:pt x="264541" y="154813"/>
                                    <a:pt x="263144" y="151511"/>
                                    <a:pt x="261493" y="148209"/>
                                  </a:cubicBezTo>
                                  <a:cubicBezTo>
                                    <a:pt x="259969" y="144907"/>
                                    <a:pt x="258318" y="141605"/>
                                    <a:pt x="256540" y="138303"/>
                                  </a:cubicBezTo>
                                  <a:cubicBezTo>
                                    <a:pt x="254762" y="135001"/>
                                    <a:pt x="252857" y="131699"/>
                                    <a:pt x="250825" y="128397"/>
                                  </a:cubicBezTo>
                                  <a:cubicBezTo>
                                    <a:pt x="248666" y="125095"/>
                                    <a:pt x="246507" y="121793"/>
                                    <a:pt x="244094" y="118618"/>
                                  </a:cubicBezTo>
                                  <a:cubicBezTo>
                                    <a:pt x="241554" y="115316"/>
                                    <a:pt x="239014" y="112014"/>
                                    <a:pt x="236220" y="108712"/>
                                  </a:cubicBezTo>
                                  <a:cubicBezTo>
                                    <a:pt x="233426" y="105410"/>
                                    <a:pt x="230378" y="102108"/>
                                    <a:pt x="227076" y="98806"/>
                                  </a:cubicBezTo>
                                  <a:cubicBezTo>
                                    <a:pt x="223901" y="95504"/>
                                    <a:pt x="220345" y="92202"/>
                                    <a:pt x="216535" y="88900"/>
                                  </a:cubicBezTo>
                                  <a:cubicBezTo>
                                    <a:pt x="212725" y="85598"/>
                                    <a:pt x="208661" y="82296"/>
                                    <a:pt x="204343" y="78994"/>
                                  </a:cubicBezTo>
                                  <a:cubicBezTo>
                                    <a:pt x="199898" y="75692"/>
                                    <a:pt x="195199" y="72517"/>
                                    <a:pt x="189992" y="69215"/>
                                  </a:cubicBezTo>
                                  <a:cubicBezTo>
                                    <a:pt x="184912" y="65913"/>
                                    <a:pt x="179451" y="62611"/>
                                    <a:pt x="173482" y="59309"/>
                                  </a:cubicBezTo>
                                  <a:cubicBezTo>
                                    <a:pt x="167513" y="56007"/>
                                    <a:pt x="161163" y="52705"/>
                                    <a:pt x="154305" y="49403"/>
                                  </a:cubicBezTo>
                                  <a:cubicBezTo>
                                    <a:pt x="147320" y="46101"/>
                                    <a:pt x="139954" y="42799"/>
                                    <a:pt x="131953" y="39497"/>
                                  </a:cubicBezTo>
                                  <a:cubicBezTo>
                                    <a:pt x="123825" y="36195"/>
                                    <a:pt x="115316" y="32893"/>
                                    <a:pt x="105918" y="29591"/>
                                  </a:cubicBezTo>
                                  <a:cubicBezTo>
                                    <a:pt x="96520" y="26416"/>
                                    <a:pt x="86614" y="23114"/>
                                    <a:pt x="75692" y="19812"/>
                                  </a:cubicBezTo>
                                  <a:cubicBezTo>
                                    <a:pt x="64897" y="16510"/>
                                    <a:pt x="53340" y="13208"/>
                                    <a:pt x="40640" y="9906"/>
                                  </a:cubicBezTo>
                                  <a:cubicBezTo>
                                    <a:pt x="28067" y="6604"/>
                                    <a:pt x="6731" y="1651"/>
                                    <a:pt x="0" y="0"/>
                                  </a:cubicBezTo>
                                  <a:lnTo>
                                    <a:pt x="0" y="0"/>
                                  </a:ln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127" name="Shape 1127"/>
                          <wps:cNvSpPr/>
                          <wps:spPr>
                            <a:xfrm>
                              <a:off x="3623564" y="418084"/>
                              <a:ext cx="277749" cy="197612"/>
                            </a:xfrm>
                            <a:custGeom>
                              <a:avLst/>
                              <a:gdLst/>
                              <a:ahLst/>
                              <a:cxnLst/>
                              <a:rect l="0" t="0" r="0" b="0"/>
                              <a:pathLst>
                                <a:path w="277749" h="197612">
                                  <a:moveTo>
                                    <a:pt x="0" y="0"/>
                                  </a:moveTo>
                                  <a:lnTo>
                                    <a:pt x="2286" y="9906"/>
                                  </a:lnTo>
                                  <a:cubicBezTo>
                                    <a:pt x="3175" y="13208"/>
                                    <a:pt x="4064" y="16510"/>
                                    <a:pt x="5080" y="19685"/>
                                  </a:cubicBezTo>
                                  <a:cubicBezTo>
                                    <a:pt x="5969" y="22987"/>
                                    <a:pt x="7112" y="26289"/>
                                    <a:pt x="8255" y="29591"/>
                                  </a:cubicBezTo>
                                  <a:cubicBezTo>
                                    <a:pt x="9398" y="32893"/>
                                    <a:pt x="10541" y="36195"/>
                                    <a:pt x="11938" y="39497"/>
                                  </a:cubicBezTo>
                                  <a:cubicBezTo>
                                    <a:pt x="13208" y="42799"/>
                                    <a:pt x="14605" y="46101"/>
                                    <a:pt x="16256" y="49403"/>
                                  </a:cubicBezTo>
                                  <a:cubicBezTo>
                                    <a:pt x="17780" y="52705"/>
                                    <a:pt x="19431" y="56007"/>
                                    <a:pt x="21209" y="59309"/>
                                  </a:cubicBezTo>
                                  <a:cubicBezTo>
                                    <a:pt x="22987" y="62611"/>
                                    <a:pt x="24892" y="65786"/>
                                    <a:pt x="26924" y="69088"/>
                                  </a:cubicBezTo>
                                  <a:cubicBezTo>
                                    <a:pt x="29083" y="72390"/>
                                    <a:pt x="31242" y="75692"/>
                                    <a:pt x="33655" y="78994"/>
                                  </a:cubicBezTo>
                                  <a:cubicBezTo>
                                    <a:pt x="36195" y="82296"/>
                                    <a:pt x="38735" y="85598"/>
                                    <a:pt x="41529" y="88900"/>
                                  </a:cubicBezTo>
                                  <a:cubicBezTo>
                                    <a:pt x="44323" y="92202"/>
                                    <a:pt x="47371" y="95504"/>
                                    <a:pt x="50673" y="98806"/>
                                  </a:cubicBezTo>
                                  <a:cubicBezTo>
                                    <a:pt x="53848" y="102108"/>
                                    <a:pt x="57404" y="105410"/>
                                    <a:pt x="61214" y="108712"/>
                                  </a:cubicBezTo>
                                  <a:cubicBezTo>
                                    <a:pt x="65024" y="111887"/>
                                    <a:pt x="69088" y="115189"/>
                                    <a:pt x="73406" y="118491"/>
                                  </a:cubicBezTo>
                                  <a:cubicBezTo>
                                    <a:pt x="77851" y="121793"/>
                                    <a:pt x="82550" y="125095"/>
                                    <a:pt x="87757" y="128397"/>
                                  </a:cubicBezTo>
                                  <a:cubicBezTo>
                                    <a:pt x="92837" y="131699"/>
                                    <a:pt x="98298" y="135001"/>
                                    <a:pt x="104267" y="138303"/>
                                  </a:cubicBezTo>
                                  <a:cubicBezTo>
                                    <a:pt x="110236" y="141605"/>
                                    <a:pt x="116586" y="144907"/>
                                    <a:pt x="123444" y="148209"/>
                                  </a:cubicBezTo>
                                  <a:cubicBezTo>
                                    <a:pt x="130429" y="151511"/>
                                    <a:pt x="137795" y="154813"/>
                                    <a:pt x="145796" y="157988"/>
                                  </a:cubicBezTo>
                                  <a:cubicBezTo>
                                    <a:pt x="153924" y="161290"/>
                                    <a:pt x="162433" y="164592"/>
                                    <a:pt x="171831" y="167894"/>
                                  </a:cubicBezTo>
                                  <a:cubicBezTo>
                                    <a:pt x="181229" y="171196"/>
                                    <a:pt x="191135" y="174498"/>
                                    <a:pt x="202057" y="177800"/>
                                  </a:cubicBezTo>
                                  <a:cubicBezTo>
                                    <a:pt x="212852" y="181102"/>
                                    <a:pt x="224409" y="184404"/>
                                    <a:pt x="237109" y="187706"/>
                                  </a:cubicBezTo>
                                  <a:cubicBezTo>
                                    <a:pt x="249682" y="191008"/>
                                    <a:pt x="271018" y="195961"/>
                                    <a:pt x="277749" y="197612"/>
                                  </a:cubicBezTo>
                                  <a:lnTo>
                                    <a:pt x="277749" y="197612"/>
                                  </a:ln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130" name="Rectangle 1130"/>
                          <wps:cNvSpPr/>
                          <wps:spPr>
                            <a:xfrm>
                              <a:off x="3613555" y="694389"/>
                              <a:ext cx="168556" cy="218683"/>
                            </a:xfrm>
                            <a:prstGeom prst="rect">
                              <a:avLst/>
                            </a:prstGeom>
                            <a:ln>
                              <a:noFill/>
                            </a:ln>
                          </wps:spPr>
                          <wps:txbx>
                            <w:txbxContent>
                              <w:p w14:paraId="62554905" w14:textId="77777777" w:rsidR="00F24AFE" w:rsidRDefault="00F24AFE" w:rsidP="00F24AFE">
                                <w:r>
                                  <w:rPr>
                                    <w:rFonts w:eastAsia="Times New Roman" w:cs="Times New Roman"/>
                                  </w:rPr>
                                  <w:t>D</w:t>
                                </w:r>
                              </w:p>
                            </w:txbxContent>
                          </wps:txbx>
                          <wps:bodyPr horzOverflow="overflow" vert="horz" wrap="none" lIns="36000" tIns="0" rIns="36000" bIns="0" rtlCol="0">
                            <a:spAutoFit/>
                          </wps:bodyPr>
                        </wps:wsp>
                      </wpg:grpSp>
                      <wps:wsp>
                        <wps:cNvPr id="1227168082" name="Freeform 54"/>
                        <wps:cNvSpPr>
                          <a:spLocks/>
                        </wps:cNvSpPr>
                        <wps:spPr bwMode="auto">
                          <a:xfrm rot="10800000">
                            <a:off x="1216517" y="89616"/>
                            <a:ext cx="756285" cy="57848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s:wsp>
                        <wps:cNvPr id="1261937844" name="Freeform 54"/>
                        <wps:cNvSpPr>
                          <a:spLocks/>
                        </wps:cNvSpPr>
                        <wps:spPr bwMode="auto">
                          <a:xfrm rot="10800000">
                            <a:off x="2304782" y="89616"/>
                            <a:ext cx="756285" cy="57848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s:wsp>
                        <wps:cNvPr id="131697745" name="Freeform 54"/>
                        <wps:cNvSpPr>
                          <a:spLocks/>
                        </wps:cNvSpPr>
                        <wps:spPr bwMode="auto">
                          <a:xfrm rot="10800000">
                            <a:off x="3386607" y="89616"/>
                            <a:ext cx="756285" cy="57848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g:wgp>
                  </a:graphicData>
                </a:graphic>
              </wp:inline>
            </w:drawing>
          </mc:Choice>
          <mc:Fallback>
            <w:pict>
              <v:group w14:anchorId="17F4F460" id="组合 6" o:spid="_x0000_s1146" style="width:327.35pt;height:76.1pt;mso-position-horizontal-relative:char;mso-position-vertical-relative:line" coordsize="41573,9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">
                <v:shape id="Freeform 54" o:spid="_x0000_s1147" style="position:absolute;left:1346;top:896;width:7563;height:5785;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&#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756285,0;756285,578485" o:connectangles="0,0,0"/>
                </v:shape>
                <v:group id="Group 14735" o:spid="_x0000_s1148" style="position:absolute;width:41573;height:9661" coordorigin="-365,-570" coordsize="41582,9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">
                  <v:rect id="Rectangle 1055" o:spid="_x0000_s1149" style="position:absolute;left:-365;top:5380;width:1545;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" filled="f" stroked="f">
                    <v:textbox style="mso-fit-shape-to-text:t" inset="1mm,0,1mm,0">
                      <w:txbxContent>
                        <w:p w14:paraId="39D00520" w14:textId="77777777" w:rsidR="00F24AFE" w:rsidRDefault="00F24AFE" w:rsidP="00F24AFE">
                          <w:r>
                            <w:rPr>
                              <w:rFonts w:eastAsia="Times New Roman" w:cs="Times New Roman"/>
                              <w:i/>
                              <w:sz w:val="18"/>
                            </w:rPr>
                            <w:t>O</w:t>
                          </w:r>
                        </w:p>
                      </w:txbxContent>
                    </v:textbox>
                  </v:rect>
                  <v:rect id="Rectangle 1059" o:spid="_x0000_s1150" style="position:absolute;left:7693;top:5668;width:1044;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" filled="f" stroked="f">
                    <v:textbox style="mso-fit-shape-to-text:t" inset="1mm,0,1mm,0">
                      <w:txbxContent>
                        <w:p w14:paraId="45F49F64" w14:textId="77777777" w:rsidR="00F24AFE" w:rsidRDefault="00F24AFE" w:rsidP="00F24AFE">
                          <w:r>
                            <w:rPr>
                              <w:rFonts w:eastAsia="Times New Roman" w:cs="Times New Roman"/>
                              <w:i/>
                              <w:sz w:val="18"/>
                            </w:rPr>
                            <w:t>t</w:t>
                          </w:r>
                        </w:p>
                      </w:txbxContent>
                    </v:textbox>
                  </v:rect>
                  <v:rect id="Rectangle 1063" o:spid="_x0000_s1151" style="position:absolute;left:1244;top:-441;width:1298;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" filled="f" stroked="f">
                    <v:textbox style="mso-fit-shape-to-text:t" inset="1mm,0,1mm,0">
                      <w:txbxContent>
                        <w:p w14:paraId="514B4E28" w14:textId="77777777" w:rsidR="00F24AFE" w:rsidRDefault="00F24AFE" w:rsidP="00F24AFE">
                          <w:r>
                            <w:rPr>
                              <w:rFonts w:ascii="Book Antiqua" w:eastAsia="Book Antiqua" w:hAnsi="Book Antiqua" w:cs="Book Antiqua"/>
                              <w:i/>
                              <w:sz w:val="18"/>
                            </w:rPr>
                            <w:t>v</w:t>
                          </w:r>
                        </w:p>
                      </w:txbxContent>
                    </v:textbox>
                  </v:rect>
                  <v:shape id="Shape 1066" o:spid="_x0000_s1152" style="position:absolute;left:994;top:2273;width:6164;height:3894;visibility:visible;mso-wrap-style:none;v-text-anchor:top" coordsize="616458,389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" path="m,l5207,19431v1778,6477,3810,12954,6096,19431c13462,45339,15748,51816,18288,58420v2540,6477,5207,12954,8255,19431c29464,84328,32639,90805,36068,97282v3429,6477,6985,12954,11049,19431c51054,123190,55372,129794,59944,136271v4699,6477,9525,12954,14986,19431c80264,162179,85979,168656,92202,175133v6350,6477,12954,12954,20193,19558c119634,201168,127381,207645,135890,214122v8382,6477,17399,12954,27178,19431c172847,240030,183261,246507,194691,252984v11430,6604,23495,13081,36703,19558c244729,279019,258699,285496,274193,291973v15367,6477,31623,12954,49530,19431c341630,317881,360553,324485,381381,330962v20701,6477,42799,12954,66929,19431c472440,356870,498094,363347,526161,369824v27940,6477,75311,16256,90297,19558l616458,389382e" filled="f" strokeweight="1pt">
                    <v:stroke miterlimit="83231f" joinstyle="miter"/>
                    <v:path arrowok="t" textboxrect="0,0,616458,389382"/>
                  </v:shape>
                  <v:rect id="Rectangle 1069" o:spid="_x0000_s1153" style="position:absolute;left:3655;top:6943;width:1686;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" filled="f" stroked="f">
                    <v:textbox style="mso-fit-shape-to-text:t" inset="1mm,0,1mm,0">
                      <w:txbxContent>
                        <w:p w14:paraId="4A287A50" w14:textId="77777777" w:rsidR="00F24AFE" w:rsidRDefault="00F24AFE" w:rsidP="00F24AFE">
                          <w:r>
                            <w:rPr>
                              <w:rFonts w:eastAsia="Times New Roman" w:cs="Times New Roman"/>
                            </w:rPr>
                            <w:t>A</w:t>
                          </w:r>
                        </w:p>
                      </w:txbxContent>
                    </v:textbox>
                  </v:rect>
                  <v:rect id="Rectangle 1075" o:spid="_x0000_s1154" style="position:absolute;left:10493;top:5380;width:1546;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" filled="f" stroked="f">
                    <v:textbox style="mso-fit-shape-to-text:t" inset="1mm,0,1mm,0">
                      <w:txbxContent>
                        <w:p w14:paraId="76E8B25C" w14:textId="77777777" w:rsidR="00F24AFE" w:rsidRDefault="00F24AFE" w:rsidP="00F24AFE">
                          <w:r>
                            <w:rPr>
                              <w:rFonts w:eastAsia="Times New Roman" w:cs="Times New Roman"/>
                              <w:i/>
                              <w:sz w:val="18"/>
                            </w:rPr>
                            <w:t>O</w:t>
                          </w:r>
                        </w:p>
                      </w:txbxContent>
                    </v:textbox>
                  </v:rect>
                  <v:rect id="Rectangle 1079" o:spid="_x0000_s1155" style="position:absolute;left:18528;top:5637;width:1044;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" filled="f" stroked="f">
                    <v:textbox style="mso-fit-shape-to-text:t" inset="1mm,0,1mm,0">
                      <w:txbxContent>
                        <w:p w14:paraId="35F90653" w14:textId="77777777" w:rsidR="00F24AFE" w:rsidRDefault="00F24AFE" w:rsidP="00F24AFE">
                          <w:r>
                            <w:rPr>
                              <w:rFonts w:eastAsia="Times New Roman" w:cs="Times New Roman"/>
                              <w:i/>
                              <w:sz w:val="18"/>
                            </w:rPr>
                            <w:t>t</w:t>
                          </w:r>
                        </w:p>
                      </w:txbxContent>
                    </v:textbox>
                  </v:rect>
                  <v:rect id="Rectangle 1083" o:spid="_x0000_s1156" style="position:absolute;left:12038;top:-505;width:1299;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" filled="f" stroked="f">
                    <v:textbox style="mso-fit-shape-to-text:t" inset="1mm,0,1mm,0">
                      <w:txbxContent>
                        <w:p w14:paraId="59404872" w14:textId="77777777" w:rsidR="00F24AFE" w:rsidRDefault="00F24AFE" w:rsidP="00F24AFE">
                          <w:r>
                            <w:rPr>
                              <w:rFonts w:ascii="Book Antiqua" w:eastAsia="Book Antiqua" w:hAnsi="Book Antiqua" w:cs="Book Antiqua"/>
                              <w:i/>
                              <w:sz w:val="18"/>
                            </w:rPr>
                            <w:t>v</w:t>
                          </w:r>
                        </w:p>
                      </w:txbxContent>
                    </v:textbox>
                  </v:rect>
                  <v:shape id="Shape 1085" o:spid="_x0000_s1157" style="position:absolute;left:11817;top:2254;width:6180;height:3909;visibility:visible;mso-wrap-style:none;v-text-anchor:top" coordsize="617982,390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" path="m617982,390906l,e" filled="f" strokeweight="1pt">
                    <v:stroke miterlimit="83231f" joinstyle="miter"/>
                    <v:path arrowok="t" textboxrect="0,0,617982,390906"/>
                  </v:shape>
                  <v:rect id="Rectangle 1088" o:spid="_x0000_s1158" style="position:absolute;left:14524;top:6943;width:1616;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" filled="f" stroked="f">
                    <v:textbox style="mso-fit-shape-to-text:t" inset="1mm,0,1mm,0">
                      <w:txbxContent>
                        <w:p w14:paraId="65D3FA52" w14:textId="77777777" w:rsidR="00F24AFE" w:rsidRDefault="00F24AFE" w:rsidP="00F24AFE">
                          <w:r>
                            <w:rPr>
                              <w:rFonts w:eastAsia="Times New Roman" w:cs="Times New Roman"/>
                            </w:rPr>
                            <w:t>B</w:t>
                          </w:r>
                        </w:p>
                      </w:txbxContent>
                    </v:textbox>
                  </v:rect>
                  <v:rect id="Rectangle 1094" o:spid="_x0000_s1159" style="position:absolute;left:21336;top:5380;width:1545;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" filled="f" stroked="f">
                    <v:textbox style="mso-fit-shape-to-text:t" inset="1mm,0,1mm,0">
                      <w:txbxContent>
                        <w:p w14:paraId="2CEA992D" w14:textId="77777777" w:rsidR="00F24AFE" w:rsidRDefault="00F24AFE" w:rsidP="00F24AFE">
                          <w:r>
                            <w:rPr>
                              <w:rFonts w:eastAsia="Times New Roman" w:cs="Times New Roman"/>
                              <w:i/>
                              <w:sz w:val="18"/>
                            </w:rPr>
                            <w:t>O</w:t>
                          </w:r>
                        </w:p>
                      </w:txbxContent>
                    </v:textbox>
                  </v:rect>
                  <v:rect id="Rectangle 1098" o:spid="_x0000_s1160" style="position:absolute;left:29365;top:5637;width:1044;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" filled="f" stroked="f">
                    <v:textbox style="mso-fit-shape-to-text:t" inset="1mm,0,1mm,0">
                      <w:txbxContent>
                        <w:p w14:paraId="45630A1C" w14:textId="77777777" w:rsidR="00F24AFE" w:rsidRDefault="00F24AFE" w:rsidP="00F24AFE">
                          <w:r>
                            <w:rPr>
                              <w:rFonts w:eastAsia="Times New Roman" w:cs="Times New Roman"/>
                              <w:i/>
                              <w:sz w:val="18"/>
                            </w:rPr>
                            <w:t>t</w:t>
                          </w:r>
                        </w:p>
                      </w:txbxContent>
                    </v:textbox>
                  </v:rect>
                  <v:rect id="Rectangle 1102" o:spid="_x0000_s1161" style="position:absolute;left:22881;top:-505;width:1298;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" filled="f" stroked="f">
                    <v:textbox style="mso-fit-shape-to-text:t" inset="1mm,0,1mm,0">
                      <w:txbxContent>
                        <w:p w14:paraId="5537F73E" w14:textId="77777777" w:rsidR="00F24AFE" w:rsidRDefault="00F24AFE" w:rsidP="00F24AFE">
                          <w:r>
                            <w:rPr>
                              <w:rFonts w:ascii="Book Antiqua" w:eastAsia="Book Antiqua" w:hAnsi="Book Antiqua" w:cs="Book Antiqua"/>
                              <w:i/>
                              <w:sz w:val="18"/>
                            </w:rPr>
                            <w:t>v</w:t>
                          </w:r>
                        </w:p>
                      </w:txbxContent>
                    </v:textbox>
                  </v:rect>
                  <v:shape id="Shape 1105" o:spid="_x0000_s1162" style="position:absolute;left:22666;top:2272;width:6165;height:3892;visibility:visible;mso-wrap-style:none;v-text-anchor:top" coordsize="616458,389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" path="m616458,389255r-5207,-19558c609473,363220,607441,356743,605282,350266v-2286,-6477,-4572,-12954,-7112,-19431c595630,324358,592963,317881,589915,311404v-2921,-6477,-6096,-12954,-9525,-19558c576961,285369,573405,278892,569341,272415v-3937,-6477,-8255,-12954,-12827,-19431c551815,246507,546989,240030,541528,233553v-5334,-6477,-11049,-12954,-17272,-19431c517906,207518,511302,201041,504063,194564v-7239,-6477,-14986,-12954,-23495,-19431c472186,168656,463169,162179,453390,155702v-9779,-6477,-20193,-12954,-31623,-19431c410337,129794,398272,123190,385064,116713,371729,110236,357759,103759,342265,97282,326898,90805,310642,84328,292735,77851,274828,71374,255905,64897,235077,58420,214376,51943,192278,45339,168148,38862,144018,32385,118364,25908,90297,19431,62357,12954,14986,3175,,l,e" filled="f" strokeweight="1pt">
                    <v:stroke miterlimit="83231f" joinstyle="miter"/>
                    <v:path arrowok="t" textboxrect="0,0,616458,389255"/>
                  </v:shape>
                  <v:rect id="Rectangle 1108" o:spid="_x0000_s1163" style="position:absolute;left:25362;top:6943;width:1615;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" filled="f" stroked="f">
                    <v:textbox style="mso-fit-shape-to-text:t" inset="1mm,0,1mm,0">
                      <w:txbxContent>
                        <w:p w14:paraId="245EA280" w14:textId="77777777" w:rsidR="00F24AFE" w:rsidRDefault="00F24AFE" w:rsidP="00F24AFE">
                          <w:r>
                            <w:rPr>
                              <w:rFonts w:eastAsia="Times New Roman" w:cs="Times New Roman"/>
                            </w:rPr>
                            <w:t>C</w:t>
                          </w:r>
                        </w:p>
                      </w:txbxContent>
                    </v:textbox>
                  </v:rect>
                  <v:rect id="Rectangle 1114" o:spid="_x0000_s1164" style="position:absolute;left:32286;top:5380;width:1545;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" filled="f" stroked="f">
                    <v:textbox style="mso-fit-shape-to-text:t" inset="1mm,0,1mm,0">
                      <w:txbxContent>
                        <w:p w14:paraId="17340B0C" w14:textId="77777777" w:rsidR="00F24AFE" w:rsidRDefault="00F24AFE" w:rsidP="00F24AFE">
                          <w:r>
                            <w:rPr>
                              <w:rFonts w:eastAsia="Times New Roman" w:cs="Times New Roman"/>
                              <w:i/>
                              <w:sz w:val="18"/>
                            </w:rPr>
                            <w:t>O</w:t>
                          </w:r>
                        </w:p>
                      </w:txbxContent>
                    </v:textbox>
                  </v:rect>
                  <v:rect id="Rectangle 1118" o:spid="_x0000_s1165" style="position:absolute;left:40173;top:5637;width:1044;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" filled="f" stroked="f">
                    <v:textbox style="mso-fit-shape-to-text:t" inset="1mm,0,1mm,0">
                      <w:txbxContent>
                        <w:p w14:paraId="6B2A5741" w14:textId="77777777" w:rsidR="00F24AFE" w:rsidRDefault="00F24AFE" w:rsidP="00F24AFE">
                          <w:r>
                            <w:rPr>
                              <w:rFonts w:eastAsia="Times New Roman" w:cs="Times New Roman"/>
                              <w:i/>
                              <w:sz w:val="18"/>
                            </w:rPr>
                            <w:t>t</w:t>
                          </w:r>
                        </w:p>
                      </w:txbxContent>
                    </v:textbox>
                  </v:rect>
                  <v:rect id="Rectangle 1122" o:spid="_x0000_s1166" style="position:absolute;left:33771;top:-570;width:1299;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" filled="f" stroked="f">
                    <v:textbox style="mso-fit-shape-to-text:t" inset="1mm,0,1mm,0">
                      <w:txbxContent>
                        <w:p w14:paraId="512A8707" w14:textId="77777777" w:rsidR="00F24AFE" w:rsidRDefault="00F24AFE" w:rsidP="00F24AFE">
                          <w:r>
                            <w:rPr>
                              <w:rFonts w:ascii="Book Antiqua" w:eastAsia="Book Antiqua" w:hAnsi="Book Antiqua" w:cs="Book Antiqua"/>
                              <w:i/>
                              <w:sz w:val="18"/>
                            </w:rPr>
                            <w:t>v</w:t>
                          </w:r>
                        </w:p>
                      </w:txbxContent>
                    </v:textbox>
                  </v:rect>
                  <v:shape id="Shape 1125" o:spid="_x0000_s1167" style="position:absolute;left:33474;top:2272;width:2778;height:1976;visibility:visible;mso-wrap-style:none;v-text-anchor:top" coordsize="277749,197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" path="m277749,197612r-2286,-9906c274574,184404,273685,181102,272669,177800v-889,-3302,-2032,-6604,-3175,-9906c268351,164719,267208,161417,265811,158115v-1270,-3302,-2667,-6604,-4318,-9906c259969,144907,258318,141605,256540,138303v-1778,-3302,-3683,-6604,-5715,-9906c248666,125095,246507,121793,244094,118618v-2540,-3302,-5080,-6604,-7874,-9906c233426,105410,230378,102108,227076,98806v-3175,-3302,-6731,-6604,-10541,-9906c212725,85598,208661,82296,204343,78994v-4445,-3302,-9144,-6477,-14351,-9779c184912,65913,179451,62611,173482,59309v-5969,-3302,-12319,-6604,-19177,-9906c147320,46101,139954,42799,131953,39497v-8128,-3302,-16637,-6604,-26035,-9906c96520,26416,86614,23114,75692,19812,64897,16510,53340,13208,40640,9906,28067,6604,6731,1651,,l,e" filled="f" strokeweight="1pt">
                    <v:stroke miterlimit="83231f" joinstyle="miter"/>
                    <v:path arrowok="t" textboxrect="0,0,277749,197612"/>
                  </v:shape>
                  <v:shape id="Shape 1127" o:spid="_x0000_s1168" style="position:absolute;left:36235;top:4180;width:2778;height:1976;visibility:visible;mso-wrap-style:none;v-text-anchor:top" coordsize="277749,197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" path="m,l2286,9906v889,3302,1778,6604,2794,9779c5969,22987,7112,26289,8255,29591v1143,3302,2286,6604,3683,9906c13208,42799,14605,46101,16256,49403v1524,3302,3175,6604,4953,9906c22987,62611,24892,65786,26924,69088v2159,3302,4318,6604,6731,9906c36195,82296,38735,85598,41529,88900v2794,3302,5842,6604,9144,9906c53848,102108,57404,105410,61214,108712v3810,3175,7874,6477,12192,9779c77851,121793,82550,125095,87757,128397v5080,3302,10541,6604,16510,9906c110236,141605,116586,144907,123444,148209v6985,3302,14351,6604,22352,9779c153924,161290,162433,164592,171831,167894v9398,3302,19304,6604,30226,9906c212852,181102,224409,184404,237109,187706v12573,3302,33909,8255,40640,9906l277749,197612e" filled="f" strokeweight="1pt">
                    <v:stroke miterlimit="83231f" joinstyle="miter"/>
                    <v:path arrowok="t" textboxrect="0,0,277749,197612"/>
                  </v:shape>
                  <v:rect id="Rectangle 1130" o:spid="_x0000_s1169" style="position:absolute;left:36135;top:6943;width:1686;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" filled="f" stroked="f">
                    <v:textbox style="mso-fit-shape-to-text:t" inset="1mm,0,1mm,0">
                      <w:txbxContent>
                        <w:p w14:paraId="62554905" w14:textId="77777777" w:rsidR="00F24AFE" w:rsidRDefault="00F24AFE" w:rsidP="00F24AFE">
                          <w:r>
                            <w:rPr>
                              <w:rFonts w:eastAsia="Times New Roman" w:cs="Times New Roman"/>
                            </w:rPr>
                            <w:t>D</w:t>
                          </w:r>
                        </w:p>
                      </w:txbxContent>
                    </v:textbox>
                  </v:rect>
                </v:group>
                <v:shape id="Freeform 54" o:spid="_x0000_s1170" style="position:absolute;left:12165;top:896;width:7563;height:5785;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" path="m,l782,r,975e" filled="f" strokecolor="black [3213]" strokeweight=".5pt">
                  <v:stroke startarrow="block" startarrowwidth="narrow" endarrow="block" endarrowwidth="narrow" joinstyle="bevel"/>
                  <v:path arrowok="t" o:connecttype="custom" o:connectlocs="0,0;756285,0;756285,578485" o:connectangles="0,0,0"/>
                </v:shape>
                <v:shape id="Freeform 54" o:spid="_x0000_s1171" style="position:absolute;left:23047;top:896;width:7563;height:5785;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756285,0;756285,578485" o:connectangles="0,0,0"/>
                </v:shape>
                <v:shape id="Freeform 54" o:spid="_x0000_s1172" style="position:absolute;left:33866;top:896;width:7562;height:5785;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" path="m,l782,r,975e" filled="f" strokecolor="black [3213]" strokeweight=".5pt">
                  <v:stroke startarrow="block" startarrowwidth="narrow" endarrow="block" endarrowwidth="narrow" joinstyle="bevel"/>
                  <v:path arrowok="t" o:connecttype="custom" o:connectlocs="0,0;756285,0;756285,578485" o:connectangles="0,0,0"/>
                </v:shape>
                <w10:anchorlock/>
              </v:group>
            </w:pict>
          </mc:Fallback>
        </mc:AlternateContent>
      </w:r>
    </w:p>
    <w:p w14:paraId="40D73334" w14:textId="1AD438D8" w:rsidR="00CB1023" w:rsidRDefault="00C64E52" w:rsidP="0036017D">
      <w:pPr>
        <w:ind w:leftChars="1" w:left="283" w:hangingChars="134" w:hanging="281"/>
      </w:pPr>
      <w:r>
        <w:t>（</w:t>
      </w:r>
      <w:r w:rsidR="00C90EAE">
        <w:t>2</w:t>
      </w:r>
      <w:r>
        <w:t>）（</w:t>
      </w:r>
      <w:r w:rsidR="00C90EAE">
        <w:t>论证</w:t>
      </w:r>
      <w:r>
        <w:t>）</w:t>
      </w:r>
      <w:r w:rsidR="00C90EAE">
        <w:t>分析说明弹丸在整个上升过程中所受空气阻力的冲量大小</w:t>
      </w:r>
      <w:r w:rsidR="00CB1023">
        <w:rPr>
          <w:rFonts w:hint="eastAsia"/>
        </w:rPr>
        <w:t xml:space="preserve"> </w:t>
      </w:r>
      <w:r w:rsidR="00C90EAE" w:rsidRPr="00CB1023">
        <w:rPr>
          <w:i/>
          <w:iCs/>
        </w:rPr>
        <w:t>I</w:t>
      </w:r>
      <w:r w:rsidR="00CB1023" w:rsidRPr="00CB1023">
        <w:rPr>
          <w:rFonts w:hint="eastAsia"/>
          <w:i/>
          <w:iCs/>
          <w:vertAlign w:val="subscript"/>
        </w:rPr>
        <w:t>f</w:t>
      </w:r>
      <w:r w:rsidR="00CB1023">
        <w:t xml:space="preserve"> </w:t>
      </w:r>
      <w:r w:rsidR="00C90EAE">
        <w:t>=</w:t>
      </w:r>
      <w:r w:rsidR="00CB1023">
        <w:t xml:space="preserve"> </w:t>
      </w:r>
      <w:r w:rsidR="00C90EAE" w:rsidRPr="00CB1023">
        <w:rPr>
          <w:i/>
          <w:iCs/>
        </w:rPr>
        <w:t>kh</w:t>
      </w:r>
      <w:r>
        <w:t>；</w:t>
      </w:r>
    </w:p>
    <w:p w14:paraId="761AABFF" w14:textId="4F6A304A" w:rsidR="00C90EAE" w:rsidRDefault="00C64E52" w:rsidP="0036017D">
      <w:pPr>
        <w:ind w:leftChars="1" w:left="283" w:hangingChars="134" w:hanging="281"/>
      </w:pPr>
      <w:r>
        <w:t>（</w:t>
      </w:r>
      <w:r w:rsidR="00C90EAE">
        <w:t>3</w:t>
      </w:r>
      <w:r>
        <w:t>）（</w:t>
      </w:r>
      <w:r w:rsidR="00C90EAE">
        <w:t>计算</w:t>
      </w:r>
      <w:r>
        <w:t>）</w:t>
      </w:r>
      <w:r w:rsidR="00C90EAE">
        <w:t>求弹丸从射出到运动至最高点的时间</w:t>
      </w:r>
      <w:r w:rsidR="00CB1023">
        <w:rPr>
          <w:rFonts w:hint="eastAsia"/>
        </w:rPr>
        <w:t xml:space="preserve"> </w:t>
      </w:r>
      <w:r w:rsidR="00CB1023" w:rsidRPr="00DD6D59">
        <w:rPr>
          <w:rFonts w:hint="eastAsia"/>
          <w:i/>
          <w:iCs/>
        </w:rPr>
        <w:t>t</w:t>
      </w:r>
      <w:r w:rsidR="00C90EAE">
        <w:t>。</w:t>
      </w:r>
      <w:r>
        <w:t>（</w:t>
      </w:r>
      <w:r w:rsidR="00C90EAE">
        <w:t>结果保留</w:t>
      </w:r>
      <w:r w:rsidR="00DD6D59">
        <w:rPr>
          <w:rFonts w:hint="eastAsia"/>
        </w:rPr>
        <w:t xml:space="preserve"> </w:t>
      </w:r>
      <w:r w:rsidR="00C90EAE">
        <w:t>2</w:t>
      </w:r>
      <w:r w:rsidR="00DD6D59">
        <w:t xml:space="preserve"> </w:t>
      </w:r>
      <w:r w:rsidR="00C90EAE">
        <w:t>位有效数字</w:t>
      </w:r>
      <w:r>
        <w:t>）</w:t>
      </w:r>
    </w:p>
    <w:p w14:paraId="0AA2849B" w14:textId="77777777" w:rsidR="00CB1023" w:rsidRDefault="00CB1023">
      <w:pPr>
        <w:widowControl/>
        <w:spacing w:line="240" w:lineRule="auto"/>
        <w:jc w:val="left"/>
        <w:rPr>
          <w:rFonts w:asciiTheme="majorHAnsi" w:eastAsia="黑体" w:hAnsiTheme="majorHAnsi" w:cstheme="majorBidi"/>
          <w:bCs/>
          <w:sz w:val="24"/>
          <w:szCs w:val="32"/>
        </w:rPr>
      </w:pPr>
      <w:r>
        <w:br w:type="page"/>
      </w:r>
    </w:p>
    <w:p w14:paraId="78453C96" w14:textId="3C0AEFE9" w:rsidR="00C90EAE" w:rsidRDefault="00C90EAE" w:rsidP="00CB1023">
      <w:pPr>
        <w:pStyle w:val="2"/>
      </w:pPr>
      <w:r>
        <w:rPr>
          <w:rFonts w:hint="eastAsia"/>
        </w:rPr>
        <w:lastRenderedPageBreak/>
        <w:t>四、光梳</w:t>
      </w:r>
    </w:p>
    <w:p w14:paraId="33E7001F" w14:textId="73E1CF4C" w:rsidR="00C90EAE" w:rsidRDefault="00A613A6" w:rsidP="00DD6D59">
      <w:pPr>
        <w:pStyle w:val="a3"/>
      </w:pPr>
      <w:r>
        <w:rPr>
          <w:noProof/>
        </w:rPr>
        <mc:AlternateContent>
          <mc:Choice Requires="wpg">
            <w:drawing>
              <wp:anchor distT="0" distB="0" distL="114300" distR="114300" simplePos="0" relativeHeight="251749376" behindDoc="0" locked="0" layoutInCell="1" allowOverlap="1" wp14:anchorId="1E010723" wp14:editId="4275326B">
                <wp:simplePos x="0" y="0"/>
                <wp:positionH relativeFrom="column">
                  <wp:posOffset>3471545</wp:posOffset>
                </wp:positionH>
                <wp:positionV relativeFrom="paragraph">
                  <wp:posOffset>62865</wp:posOffset>
                </wp:positionV>
                <wp:extent cx="1741836" cy="800124"/>
                <wp:effectExtent l="0" t="0" r="29845" b="0"/>
                <wp:wrapSquare wrapText="bothSides"/>
                <wp:docPr id="1338905344" name="组合 48"/>
                <wp:cNvGraphicFramePr/>
                <a:graphic xmlns:a="http://schemas.openxmlformats.org/drawingml/2006/main">
                  <a:graphicData uri="http://schemas.microsoft.com/office/word/2010/wordprocessingGroup">
                    <wpg:wgp>
                      <wpg:cNvGrpSpPr/>
                      <wpg:grpSpPr>
                        <a:xfrm>
                          <a:off x="0" y="0"/>
                          <a:ext cx="1741836" cy="800124"/>
                          <a:chOff x="0" y="14591"/>
                          <a:chExt cx="1742276" cy="800201"/>
                        </a:xfrm>
                      </wpg:grpSpPr>
                      <wps:wsp>
                        <wps:cNvPr id="49708093" name="Freeform 54"/>
                        <wps:cNvSpPr>
                          <a:spLocks/>
                        </wps:cNvSpPr>
                        <wps:spPr bwMode="auto">
                          <a:xfrm rot="10800000">
                            <a:off x="129576" y="145913"/>
                            <a:ext cx="1577596" cy="512381"/>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s:wsp>
                        <wps:cNvPr id="1969810576" name="Rectangle 1055"/>
                        <wps:cNvSpPr/>
                        <wps:spPr>
                          <a:xfrm>
                            <a:off x="0" y="566382"/>
                            <a:ext cx="154589" cy="217826"/>
                          </a:xfrm>
                          <a:prstGeom prst="rect">
                            <a:avLst/>
                          </a:prstGeom>
                          <a:ln>
                            <a:noFill/>
                          </a:ln>
                        </wps:spPr>
                        <wps:txbx>
                          <w:txbxContent>
                            <w:p w14:paraId="26163251" w14:textId="77777777" w:rsidR="00A613A6" w:rsidRDefault="00A613A6" w:rsidP="00A613A6">
                              <w:r>
                                <w:rPr>
                                  <w:rFonts w:eastAsia="Times New Roman" w:cs="Times New Roman"/>
                                  <w:i/>
                                  <w:sz w:val="18"/>
                                </w:rPr>
                                <w:t>O</w:t>
                              </w:r>
                            </w:p>
                          </w:txbxContent>
                        </wps:txbx>
                        <wps:bodyPr horzOverflow="overflow" vert="horz" wrap="none" lIns="36000" tIns="0" rIns="36000" bIns="0" rtlCol="0">
                          <a:spAutoFit/>
                        </wps:bodyPr>
                      </wps:wsp>
                      <wps:wsp>
                        <wps:cNvPr id="1634835599" name="Rectangle 1059"/>
                        <wps:cNvSpPr/>
                        <wps:spPr>
                          <a:xfrm>
                            <a:off x="1619445" y="594265"/>
                            <a:ext cx="122831" cy="217826"/>
                          </a:xfrm>
                          <a:prstGeom prst="rect">
                            <a:avLst/>
                          </a:prstGeom>
                          <a:ln>
                            <a:noFill/>
                          </a:ln>
                        </wps:spPr>
                        <wps:txbx>
                          <w:txbxContent>
                            <w:p w14:paraId="3C95059F" w14:textId="336EAD9F" w:rsidR="00A613A6" w:rsidRDefault="00A613A6" w:rsidP="00A613A6">
                              <w:r>
                                <w:rPr>
                                  <w:rFonts w:eastAsia="Times New Roman" w:cs="Times New Roman"/>
                                  <w:i/>
                                  <w:sz w:val="18"/>
                                </w:rPr>
                                <w:t>ν</w:t>
                              </w:r>
                            </w:p>
                          </w:txbxContent>
                        </wps:txbx>
                        <wps:bodyPr horzOverflow="overflow" vert="horz" wrap="none" lIns="36000" tIns="0" rIns="36000" bIns="0" rtlCol="0">
                          <a:spAutoFit/>
                        </wps:bodyPr>
                      </wps:wsp>
                      <wps:wsp>
                        <wps:cNvPr id="1474572674" name="Rectangle 1055"/>
                        <wps:cNvSpPr/>
                        <wps:spPr>
                          <a:xfrm>
                            <a:off x="143445" y="14591"/>
                            <a:ext cx="237160" cy="217826"/>
                          </a:xfrm>
                          <a:prstGeom prst="rect">
                            <a:avLst/>
                          </a:prstGeom>
                          <a:ln>
                            <a:noFill/>
                          </a:ln>
                        </wps:spPr>
                        <wps:txbx>
                          <w:txbxContent>
                            <w:p w14:paraId="3C058771" w14:textId="1E9EBAA8" w:rsidR="00A613A6" w:rsidRDefault="00A613A6" w:rsidP="00A613A6">
                              <w:r>
                                <w:rPr>
                                  <w:rFonts w:eastAsia="Times New Roman" w:cs="Times New Roman"/>
                                  <w:i/>
                                  <w:sz w:val="18"/>
                                </w:rPr>
                                <w:t>I</w:t>
                              </w:r>
                              <w:r w:rsidRPr="00A613A6">
                                <w:rPr>
                                  <w:rFonts w:eastAsia="Times New Roman" w:cs="Times New Roman"/>
                                  <w:iCs/>
                                  <w:sz w:val="18"/>
                                </w:rPr>
                                <w:t>(</w:t>
                              </w:r>
                              <w:r>
                                <w:rPr>
                                  <w:rFonts w:eastAsia="Times New Roman" w:cs="Times New Roman"/>
                                  <w:i/>
                                  <w:sz w:val="18"/>
                                </w:rPr>
                                <w:t>ν</w:t>
                              </w:r>
                              <w:r w:rsidRPr="00A613A6">
                                <w:rPr>
                                  <w:rFonts w:eastAsia="Times New Roman" w:cs="Times New Roman"/>
                                  <w:iCs/>
                                  <w:sz w:val="18"/>
                                </w:rPr>
                                <w:t>)</w:t>
                              </w:r>
                            </w:p>
                          </w:txbxContent>
                        </wps:txbx>
                        <wps:bodyPr horzOverflow="overflow" vert="horz" wrap="none" lIns="36000" tIns="0" rIns="36000" bIns="0" rtlCol="0">
                          <a:spAutoFit/>
                        </wps:bodyPr>
                      </wps:wsp>
                      <wps:wsp>
                        <wps:cNvPr id="768405375" name="直接连接符 43"/>
                        <wps:cNvCnPr/>
                        <wps:spPr>
                          <a:xfrm>
                            <a:off x="506323" y="293718"/>
                            <a:ext cx="0" cy="36437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2109017" name="直接连接符 43"/>
                        <wps:cNvCnPr/>
                        <wps:spPr>
                          <a:xfrm>
                            <a:off x="897981" y="350196"/>
                            <a:ext cx="0" cy="30183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1186386" name="直接连接符 43"/>
                        <wps:cNvCnPr/>
                        <wps:spPr>
                          <a:xfrm>
                            <a:off x="305988" y="444981"/>
                            <a:ext cx="0" cy="2130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462562" name="直接连接符 43"/>
                        <wps:cNvCnPr/>
                        <wps:spPr>
                          <a:xfrm>
                            <a:off x="1488116" y="544850"/>
                            <a:ext cx="0" cy="11338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6470864" name="直接连接符 43"/>
                        <wps:cNvCnPr/>
                        <wps:spPr>
                          <a:xfrm>
                            <a:off x="699048" y="186479"/>
                            <a:ext cx="0" cy="47160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5772796" name="直接连接符 43"/>
                        <wps:cNvCnPr/>
                        <wps:spPr>
                          <a:xfrm>
                            <a:off x="1098035" y="444772"/>
                            <a:ext cx="0" cy="20694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996107" name="直接连接符 43"/>
                        <wps:cNvCnPr/>
                        <wps:spPr>
                          <a:xfrm>
                            <a:off x="1292500" y="511551"/>
                            <a:ext cx="0" cy="13986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9964444" name="Rectangle 1059"/>
                        <wps:cNvSpPr/>
                        <wps:spPr>
                          <a:xfrm>
                            <a:off x="406295" y="590881"/>
                            <a:ext cx="204132" cy="217826"/>
                          </a:xfrm>
                          <a:prstGeom prst="rect">
                            <a:avLst/>
                          </a:prstGeom>
                          <a:ln>
                            <a:noFill/>
                          </a:ln>
                        </wps:spPr>
                        <wps:txbx>
                          <w:txbxContent>
                            <w:p w14:paraId="7C5D1CA2" w14:textId="45366971" w:rsidR="00A613A6" w:rsidRPr="00A613A6" w:rsidRDefault="00A613A6" w:rsidP="00A613A6">
                              <w:pPr>
                                <w:rPr>
                                  <w:vertAlign w:val="subscript"/>
                                </w:rPr>
                              </w:pPr>
                              <w:r>
                                <w:rPr>
                                  <w:rFonts w:eastAsia="Times New Roman" w:cs="Times New Roman"/>
                                  <w:i/>
                                  <w:sz w:val="18"/>
                                </w:rPr>
                                <w:t>ν</w:t>
                              </w:r>
                              <w:r w:rsidRPr="00A613A6">
                                <w:rPr>
                                  <w:rFonts w:eastAsia="Times New Roman" w:cs="Times New Roman"/>
                                  <w:iCs/>
                                  <w:sz w:val="18"/>
                                  <w:vertAlign w:val="subscript"/>
                                </w:rPr>
                                <w:t>−1</w:t>
                              </w:r>
                            </w:p>
                          </w:txbxContent>
                        </wps:txbx>
                        <wps:bodyPr horzOverflow="overflow" vert="horz" wrap="none" lIns="36000" tIns="0" rIns="36000" bIns="0" rtlCol="0">
                          <a:spAutoFit/>
                        </wps:bodyPr>
                      </wps:wsp>
                      <wps:wsp>
                        <wps:cNvPr id="1832805757" name="Rectangle 1059"/>
                        <wps:cNvSpPr/>
                        <wps:spPr>
                          <a:xfrm>
                            <a:off x="800904" y="596966"/>
                            <a:ext cx="204132" cy="217826"/>
                          </a:xfrm>
                          <a:prstGeom prst="rect">
                            <a:avLst/>
                          </a:prstGeom>
                          <a:ln>
                            <a:noFill/>
                          </a:ln>
                        </wps:spPr>
                        <wps:txbx>
                          <w:txbxContent>
                            <w:p w14:paraId="18237E6B" w14:textId="447416CD" w:rsidR="00A613A6" w:rsidRPr="00A613A6" w:rsidRDefault="00A613A6" w:rsidP="00A613A6">
                              <w:pPr>
                                <w:rPr>
                                  <w:vertAlign w:val="subscript"/>
                                </w:rPr>
                              </w:pPr>
                              <w:r>
                                <w:rPr>
                                  <w:rFonts w:eastAsia="Times New Roman" w:cs="Times New Roman"/>
                                  <w:i/>
                                  <w:sz w:val="18"/>
                                </w:rPr>
                                <w:t>ν</w:t>
                              </w:r>
                              <w:r>
                                <w:rPr>
                                  <w:rFonts w:eastAsia="Times New Roman" w:cs="Times New Roman"/>
                                  <w:iCs/>
                                  <w:sz w:val="18"/>
                                  <w:vertAlign w:val="subscript"/>
                                </w:rPr>
                                <w:t>+</w:t>
                              </w:r>
                              <w:r w:rsidRPr="00A613A6">
                                <w:rPr>
                                  <w:rFonts w:eastAsia="Times New Roman" w:cs="Times New Roman"/>
                                  <w:iCs/>
                                  <w:sz w:val="18"/>
                                  <w:vertAlign w:val="subscript"/>
                                </w:rPr>
                                <w:t>1</w:t>
                              </w:r>
                            </w:p>
                          </w:txbxContent>
                        </wps:txbx>
                        <wps:bodyPr horzOverflow="overflow" vert="horz" wrap="none" lIns="36000" tIns="0" rIns="36000" bIns="0" rtlCol="0">
                          <a:spAutoFit/>
                        </wps:bodyPr>
                      </wps:wsp>
                      <wps:wsp>
                        <wps:cNvPr id="1878873950" name="Rectangle 1059"/>
                        <wps:cNvSpPr/>
                        <wps:spPr>
                          <a:xfrm>
                            <a:off x="623341" y="596342"/>
                            <a:ext cx="160941" cy="217826"/>
                          </a:xfrm>
                          <a:prstGeom prst="rect">
                            <a:avLst/>
                          </a:prstGeom>
                          <a:ln>
                            <a:noFill/>
                          </a:ln>
                        </wps:spPr>
                        <wps:txbx>
                          <w:txbxContent>
                            <w:p w14:paraId="65D3CD26" w14:textId="6D0CA34C" w:rsidR="00A613A6" w:rsidRPr="00A613A6" w:rsidRDefault="00A613A6" w:rsidP="00A613A6">
                              <w:pPr>
                                <w:rPr>
                                  <w:vertAlign w:val="subscript"/>
                                </w:rPr>
                              </w:pPr>
                              <w:r>
                                <w:rPr>
                                  <w:rFonts w:eastAsia="Times New Roman" w:cs="Times New Roman"/>
                                  <w:i/>
                                  <w:sz w:val="18"/>
                                </w:rPr>
                                <w:t>ν</w:t>
                              </w:r>
                              <w:r>
                                <w:rPr>
                                  <w:rFonts w:eastAsia="Times New Roman" w:cs="Times New Roman"/>
                                  <w:iCs/>
                                  <w:sz w:val="18"/>
                                  <w:vertAlign w:val="subscript"/>
                                </w:rPr>
                                <w:t>0</w:t>
                              </w:r>
                            </w:p>
                          </w:txbxContent>
                        </wps:txbx>
                        <wps:bodyPr horzOverflow="overflow" vert="horz" wrap="none" lIns="36000" tIns="0" rIns="36000" bIns="0" rtlCol="0">
                          <a:spAutoFit/>
                        </wps:bodyPr>
                      </wps:wsp>
                      <wps:wsp>
                        <wps:cNvPr id="287824262" name="Rectangle 1059"/>
                        <wps:cNvSpPr/>
                        <wps:spPr>
                          <a:xfrm>
                            <a:off x="706108" y="362707"/>
                            <a:ext cx="196510" cy="217826"/>
                          </a:xfrm>
                          <a:prstGeom prst="rect">
                            <a:avLst/>
                          </a:prstGeom>
                          <a:ln>
                            <a:noFill/>
                          </a:ln>
                        </wps:spPr>
                        <wps:txbx>
                          <w:txbxContent>
                            <w:p w14:paraId="6EC932B9" w14:textId="33590E96" w:rsidR="00A613A6" w:rsidRPr="00A613A6" w:rsidRDefault="00A613A6" w:rsidP="00A613A6">
                              <w:pPr>
                                <w:rPr>
                                  <w:vertAlign w:val="subscript"/>
                                </w:rPr>
                              </w:pPr>
                              <w:r w:rsidRPr="00A613A6">
                                <w:rPr>
                                  <w:rFonts w:eastAsia="Times New Roman" w:cs="Times New Roman"/>
                                  <w:iCs/>
                                  <w:sz w:val="18"/>
                                </w:rPr>
                                <w:t>Δ</w:t>
                              </w:r>
                              <w:r>
                                <w:rPr>
                                  <w:rFonts w:eastAsia="Times New Roman" w:cs="Times New Roman"/>
                                  <w:i/>
                                  <w:sz w:val="18"/>
                                </w:rPr>
                                <w:t>ν</w:t>
                              </w:r>
                            </w:p>
                          </w:txbxContent>
                        </wps:txbx>
                        <wps:bodyPr horzOverflow="overflow" vert="horz" wrap="none" lIns="36000" tIns="0" rIns="36000" bIns="0" rtlCol="0">
                          <a:spAutoFit/>
                        </wps:bodyPr>
                      </wps:wsp>
                      <wps:wsp>
                        <wps:cNvPr id="1101597497" name="直接连接符 43"/>
                        <wps:cNvCnPr/>
                        <wps:spPr>
                          <a:xfrm flipH="1">
                            <a:off x="698882" y="572312"/>
                            <a:ext cx="197839" cy="0"/>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E010723" id="组合 48" o:spid="_x0000_s1173" style="position:absolute;left:0;text-align:left;margin-left:273.35pt;margin-top:4.95pt;width:137.15pt;height:63pt;z-index:251749376;mso-position-horizontal-relative:text;mso-position-vertical-relative:text;mso-width-relative:margin;mso-height-relative:margin" coordorigin=",145" coordsize="17422,8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">
                <v:shape id="Freeform 54" o:spid="_x0000_s1174" style="position:absolute;left:1295;top:1459;width:15776;height:5123;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&#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1577596,0;1577596,512381" o:connectangles="0,0,0"/>
                </v:shape>
                <v:rect id="Rectangle 1055" o:spid="_x0000_s1175" style="position:absolute;top:5663;width:1545;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" filled="f" stroked="f">
                  <v:textbox style="mso-fit-shape-to-text:t" inset="1mm,0,1mm,0">
                    <w:txbxContent>
                      <w:p w14:paraId="26163251" w14:textId="77777777" w:rsidR="00A613A6" w:rsidRDefault="00A613A6" w:rsidP="00A613A6">
                        <w:r>
                          <w:rPr>
                            <w:rFonts w:eastAsia="Times New Roman" w:cs="Times New Roman"/>
                            <w:i/>
                            <w:sz w:val="18"/>
                          </w:rPr>
                          <w:t>O</w:t>
                        </w:r>
                      </w:p>
                    </w:txbxContent>
                  </v:textbox>
                </v:rect>
                <v:rect id="Rectangle 1059" o:spid="_x0000_s1176" style="position:absolute;left:16194;top:5942;width:122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" filled="f" stroked="f">
                  <v:textbox style="mso-fit-shape-to-text:t" inset="1mm,0,1mm,0">
                    <w:txbxContent>
                      <w:p w14:paraId="3C95059F" w14:textId="336EAD9F" w:rsidR="00A613A6" w:rsidRDefault="00A613A6" w:rsidP="00A613A6">
                        <w:r>
                          <w:rPr>
                            <w:rFonts w:eastAsia="Times New Roman" w:cs="Times New Roman"/>
                            <w:i/>
                            <w:sz w:val="18"/>
                          </w:rPr>
                          <w:t>ν</w:t>
                        </w:r>
                      </w:p>
                    </w:txbxContent>
                  </v:textbox>
                </v:rect>
                <v:rect id="Rectangle 1055" o:spid="_x0000_s1177" style="position:absolute;left:1434;top:145;width:2372;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" filled="f" stroked="f">
                  <v:textbox style="mso-fit-shape-to-text:t" inset="1mm,0,1mm,0">
                    <w:txbxContent>
                      <w:p w14:paraId="3C058771" w14:textId="1E9EBAA8" w:rsidR="00A613A6" w:rsidRDefault="00A613A6" w:rsidP="00A613A6">
                        <w:r>
                          <w:rPr>
                            <w:rFonts w:eastAsia="Times New Roman" w:cs="Times New Roman"/>
                            <w:i/>
                            <w:sz w:val="18"/>
                          </w:rPr>
                          <w:t>I</w:t>
                        </w:r>
                        <w:r w:rsidRPr="00A613A6">
                          <w:rPr>
                            <w:rFonts w:eastAsia="Times New Roman" w:cs="Times New Roman"/>
                            <w:iCs/>
                            <w:sz w:val="18"/>
                          </w:rPr>
                          <w:t>(</w:t>
                        </w:r>
                        <w:r>
                          <w:rPr>
                            <w:rFonts w:eastAsia="Times New Roman" w:cs="Times New Roman"/>
                            <w:i/>
                            <w:sz w:val="18"/>
                          </w:rPr>
                          <w:t>ν</w:t>
                        </w:r>
                        <w:r w:rsidRPr="00A613A6">
                          <w:rPr>
                            <w:rFonts w:eastAsia="Times New Roman" w:cs="Times New Roman"/>
                            <w:iCs/>
                            <w:sz w:val="18"/>
                          </w:rPr>
                          <w:t>)</w:t>
                        </w:r>
                      </w:p>
                    </w:txbxContent>
                  </v:textbox>
                </v:rect>
                <v:line id="直接连接符 43" o:spid="_x0000_s1178" style="position:absolute;visibility:visible;mso-wrap-style:square" from="5063,2937" to="5063,6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" strokecolor="black [3213]" strokeweight="1pt">
                  <v:stroke joinstyle="miter"/>
                </v:line>
                <v:line id="直接连接符 43" o:spid="_x0000_s1179" style="position:absolute;visibility:visible;mso-wrap-style:square" from="8979,3501" to="8979,6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" strokecolor="black [3213]" strokeweight="1pt">
                  <v:stroke joinstyle="miter"/>
                </v:line>
                <v:line id="直接连接符 43" o:spid="_x0000_s1180" style="position:absolute;visibility:visible;mso-wrap-style:square" from="3059,4449" to="3059,6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" strokecolor="black [3213]" strokeweight="1pt">
                  <v:stroke joinstyle="miter"/>
                </v:line>
                <v:line id="直接连接符 43" o:spid="_x0000_s1181" style="position:absolute;visibility:visible;mso-wrap-style:square" from="14881,5448" to="14881,6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" strokecolor="black [3213]" strokeweight="1pt">
                  <v:stroke joinstyle="miter"/>
                </v:line>
                <v:line id="直接连接符 43" o:spid="_x0000_s1182" style="position:absolute;visibility:visible;mso-wrap-style:square" from="6990,1864" to="6990,6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" strokecolor="black [3213]" strokeweight="1pt">
                  <v:stroke joinstyle="miter"/>
                </v:line>
                <v:line id="直接连接符 43" o:spid="_x0000_s1183" style="position:absolute;visibility:visible;mso-wrap-style:square" from="10980,4447" to="10980,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" strokecolor="black [3213]" strokeweight="1pt">
                  <v:stroke joinstyle="miter"/>
                </v:line>
                <v:line id="直接连接符 43" o:spid="_x0000_s1184" style="position:absolute;visibility:visible;mso-wrap-style:square" from="12925,5115" to="12925,6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" strokecolor="black [3213]" strokeweight="1pt">
                  <v:stroke joinstyle="miter"/>
                </v:line>
                <v:rect id="Rectangle 1059" o:spid="_x0000_s1185" style="position:absolute;left:4062;top:5908;width:2042;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" filled="f" stroked="f">
                  <v:textbox style="mso-fit-shape-to-text:t" inset="1mm,0,1mm,0">
                    <w:txbxContent>
                      <w:p w14:paraId="7C5D1CA2" w14:textId="45366971" w:rsidR="00A613A6" w:rsidRPr="00A613A6" w:rsidRDefault="00A613A6" w:rsidP="00A613A6">
                        <w:pPr>
                          <w:rPr>
                            <w:vertAlign w:val="subscript"/>
                          </w:rPr>
                        </w:pPr>
                        <w:r>
                          <w:rPr>
                            <w:rFonts w:eastAsia="Times New Roman" w:cs="Times New Roman"/>
                            <w:i/>
                            <w:sz w:val="18"/>
                          </w:rPr>
                          <w:t>ν</w:t>
                        </w:r>
                        <w:r w:rsidRPr="00A613A6">
                          <w:rPr>
                            <w:rFonts w:eastAsia="Times New Roman" w:cs="Times New Roman"/>
                            <w:iCs/>
                            <w:sz w:val="18"/>
                            <w:vertAlign w:val="subscript"/>
                          </w:rPr>
                          <w:t>−1</w:t>
                        </w:r>
                      </w:p>
                    </w:txbxContent>
                  </v:textbox>
                </v:rect>
                <v:rect id="Rectangle 1059" o:spid="_x0000_s1186" style="position:absolute;left:8009;top:5969;width:204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" filled="f" stroked="f">
                  <v:textbox style="mso-fit-shape-to-text:t" inset="1mm,0,1mm,0">
                    <w:txbxContent>
                      <w:p w14:paraId="18237E6B" w14:textId="447416CD" w:rsidR="00A613A6" w:rsidRPr="00A613A6" w:rsidRDefault="00A613A6" w:rsidP="00A613A6">
                        <w:pPr>
                          <w:rPr>
                            <w:vertAlign w:val="subscript"/>
                          </w:rPr>
                        </w:pPr>
                        <w:r>
                          <w:rPr>
                            <w:rFonts w:eastAsia="Times New Roman" w:cs="Times New Roman"/>
                            <w:i/>
                            <w:sz w:val="18"/>
                          </w:rPr>
                          <w:t>ν</w:t>
                        </w:r>
                        <w:r>
                          <w:rPr>
                            <w:rFonts w:eastAsia="Times New Roman" w:cs="Times New Roman"/>
                            <w:iCs/>
                            <w:sz w:val="18"/>
                            <w:vertAlign w:val="subscript"/>
                          </w:rPr>
                          <w:t>+</w:t>
                        </w:r>
                        <w:r w:rsidRPr="00A613A6">
                          <w:rPr>
                            <w:rFonts w:eastAsia="Times New Roman" w:cs="Times New Roman"/>
                            <w:iCs/>
                            <w:sz w:val="18"/>
                            <w:vertAlign w:val="subscript"/>
                          </w:rPr>
                          <w:t>1</w:t>
                        </w:r>
                      </w:p>
                    </w:txbxContent>
                  </v:textbox>
                </v:rect>
                <v:rect id="Rectangle 1059" o:spid="_x0000_s1187" style="position:absolute;left:6233;top:5963;width:1609;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" filled="f" stroked="f">
                  <v:textbox style="mso-fit-shape-to-text:t" inset="1mm,0,1mm,0">
                    <w:txbxContent>
                      <w:p w14:paraId="65D3CD26" w14:textId="6D0CA34C" w:rsidR="00A613A6" w:rsidRPr="00A613A6" w:rsidRDefault="00A613A6" w:rsidP="00A613A6">
                        <w:pPr>
                          <w:rPr>
                            <w:vertAlign w:val="subscript"/>
                          </w:rPr>
                        </w:pPr>
                        <w:r>
                          <w:rPr>
                            <w:rFonts w:eastAsia="Times New Roman" w:cs="Times New Roman"/>
                            <w:i/>
                            <w:sz w:val="18"/>
                          </w:rPr>
                          <w:t>ν</w:t>
                        </w:r>
                        <w:r>
                          <w:rPr>
                            <w:rFonts w:eastAsia="Times New Roman" w:cs="Times New Roman"/>
                            <w:iCs/>
                            <w:sz w:val="18"/>
                            <w:vertAlign w:val="subscript"/>
                          </w:rPr>
                          <w:t>0</w:t>
                        </w:r>
                      </w:p>
                    </w:txbxContent>
                  </v:textbox>
                </v:rect>
                <v:rect id="Rectangle 1059" o:spid="_x0000_s1188" style="position:absolute;left:7061;top:3627;width:196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" filled="f" stroked="f">
                  <v:textbox style="mso-fit-shape-to-text:t" inset="1mm,0,1mm,0">
                    <w:txbxContent>
                      <w:p w14:paraId="6EC932B9" w14:textId="33590E96" w:rsidR="00A613A6" w:rsidRPr="00A613A6" w:rsidRDefault="00A613A6" w:rsidP="00A613A6">
                        <w:pPr>
                          <w:rPr>
                            <w:vertAlign w:val="subscript"/>
                          </w:rPr>
                        </w:pPr>
                        <w:r w:rsidRPr="00A613A6">
                          <w:rPr>
                            <w:rFonts w:eastAsia="Times New Roman" w:cs="Times New Roman"/>
                            <w:iCs/>
                            <w:sz w:val="18"/>
                          </w:rPr>
                          <w:t>Δ</w:t>
                        </w:r>
                        <w:r>
                          <w:rPr>
                            <w:rFonts w:eastAsia="Times New Roman" w:cs="Times New Roman"/>
                            <w:i/>
                            <w:sz w:val="18"/>
                          </w:rPr>
                          <w:t>ν</w:t>
                        </w:r>
                      </w:p>
                    </w:txbxContent>
                  </v:textbox>
                </v:rect>
                <v:line id="直接连接符 43" o:spid="_x0000_s1189" style="position:absolute;flip:x;visibility:visible;mso-wrap-style:square" from="6988,5723" to="8967,5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" strokecolor="black [3213]" strokeweight=".5pt">
                  <v:stroke startarrow="block" startarrowwidth="narrow" startarrowlength="short" endarrow="block" endarrowwidth="narrow" endarrowlength="short" joinstyle="miter"/>
                </v:line>
                <w10:wrap type="square"/>
              </v:group>
            </w:pict>
          </mc:Fallback>
        </mc:AlternateContent>
      </w:r>
      <w:r w:rsidR="00C90EAE">
        <w:rPr>
          <w:rFonts w:hint="eastAsia"/>
        </w:rPr>
        <w:t>光梳是一种复色光，包含频率等间距分布的多种单色光，其中各单色光光强</w:t>
      </w:r>
      <w:r w:rsidR="00DD6D59">
        <w:rPr>
          <w:rFonts w:hint="eastAsia"/>
        </w:rPr>
        <w:t xml:space="preserve"> </w:t>
      </w:r>
      <w:r w:rsidR="00DD6D59" w:rsidRPr="00DD6D59">
        <w:rPr>
          <w:rFonts w:hint="eastAsia"/>
          <w:i/>
          <w:iCs/>
        </w:rPr>
        <w:t>I</w:t>
      </w:r>
      <w:r w:rsidR="00D06C59">
        <w:rPr>
          <w:rFonts w:hint="eastAsia"/>
        </w:rPr>
        <w:t>(</w:t>
      </w:r>
      <w:r w:rsidR="00DD6D59" w:rsidRPr="00DD6D59">
        <w:rPr>
          <w:rFonts w:cs="Times New Roman"/>
          <w:i/>
          <w:iCs/>
        </w:rPr>
        <w:t>ν</w:t>
      </w:r>
      <w:r w:rsidR="00D06C59">
        <w:rPr>
          <w:rFonts w:hint="eastAsia"/>
        </w:rPr>
        <w:t>)</w:t>
      </w:r>
      <w:r w:rsidR="00D06C59">
        <w:t xml:space="preserve"> </w:t>
      </w:r>
      <w:r w:rsidR="00C90EAE">
        <w:t>与频率</w:t>
      </w:r>
      <w:r w:rsidR="00DD6D59">
        <w:rPr>
          <w:rFonts w:hint="eastAsia"/>
        </w:rPr>
        <w:t xml:space="preserve"> </w:t>
      </w:r>
      <w:r w:rsidR="00DD6D59" w:rsidRPr="00DD6D59">
        <w:rPr>
          <w:rFonts w:cs="Times New Roman"/>
          <w:i/>
          <w:iCs/>
        </w:rPr>
        <w:t>ν</w:t>
      </w:r>
      <w:r w:rsidR="00DD6D59">
        <w:t xml:space="preserve"> </w:t>
      </w:r>
      <w:r w:rsidR="00C90EAE">
        <w:t>的关系如图所示。各单色光的频率可以表示为</w:t>
      </w:r>
      <w:r w:rsidR="00DD6D59">
        <w:rPr>
          <w:rFonts w:hint="eastAsia"/>
        </w:rPr>
        <w:t xml:space="preserve"> </w:t>
      </w:r>
      <w:r w:rsidR="00DD6D59" w:rsidRPr="00DD6D59">
        <w:rPr>
          <w:rFonts w:cs="Times New Roman"/>
          <w:i/>
          <w:iCs/>
        </w:rPr>
        <w:t>ν</w:t>
      </w:r>
      <w:r w:rsidR="00DD6D59">
        <w:rPr>
          <w:rFonts w:cs="Times New Roman" w:hint="eastAsia"/>
          <w:i/>
          <w:iCs/>
          <w:vertAlign w:val="subscript"/>
        </w:rPr>
        <w:t>k</w:t>
      </w:r>
      <w:r w:rsidR="00DD6D59" w:rsidRPr="00DD6D59">
        <w:rPr>
          <w:rFonts w:cs="Times New Roman"/>
        </w:rPr>
        <w:t xml:space="preserve"> </w:t>
      </w:r>
      <w:r w:rsidR="00C90EAE">
        <w:t>=</w:t>
      </w:r>
      <w:r w:rsidR="00DD6D59">
        <w:t xml:space="preserve"> </w:t>
      </w:r>
      <w:r w:rsidR="00DD6D59" w:rsidRPr="00DD6D59">
        <w:rPr>
          <w:rFonts w:cs="Times New Roman"/>
          <w:i/>
          <w:iCs/>
        </w:rPr>
        <w:t>ν</w:t>
      </w:r>
      <w:r w:rsidR="00DD6D59" w:rsidRPr="00DD6D59">
        <w:rPr>
          <w:rFonts w:cs="Times New Roman"/>
          <w:vertAlign w:val="subscript"/>
        </w:rPr>
        <w:t>0</w:t>
      </w:r>
      <w:r w:rsidR="00DD6D59" w:rsidRPr="00DD6D59">
        <w:rPr>
          <w:rFonts w:cs="Times New Roman"/>
        </w:rPr>
        <w:t xml:space="preserve"> </w:t>
      </w:r>
      <w:r w:rsidR="00C90EAE">
        <w:t>+</w:t>
      </w:r>
      <w:r w:rsidR="00DD6D59">
        <w:t xml:space="preserve"> </w:t>
      </w:r>
      <w:r w:rsidR="00DD6D59" w:rsidRPr="00DD6D59">
        <w:rPr>
          <w:rFonts w:hint="eastAsia"/>
          <w:i/>
          <w:iCs/>
        </w:rPr>
        <w:t>k</w:t>
      </w:r>
      <w:r w:rsidR="00DD6D59" w:rsidRPr="00DD6D59">
        <w:rPr>
          <w:rFonts w:asciiTheme="majorBidi" w:hAnsiTheme="majorBidi" w:cstheme="majorBidi"/>
        </w:rPr>
        <w:t>·</w:t>
      </w:r>
      <w:r w:rsidR="00DD6D59">
        <w:rPr>
          <w:rFonts w:cs="Times New Roman"/>
        </w:rPr>
        <w:t>Δ</w:t>
      </w:r>
      <w:r w:rsidR="00DD6D59" w:rsidRPr="00DD6D59">
        <w:rPr>
          <w:rFonts w:cs="Times New Roman"/>
          <w:i/>
          <w:iCs/>
        </w:rPr>
        <w:t>ν</w:t>
      </w:r>
      <w:r w:rsidR="00C64E52">
        <w:t>（</w:t>
      </w:r>
      <w:r w:rsidR="00C90EAE" w:rsidRPr="005C75D0">
        <w:rPr>
          <w:i/>
          <w:iCs/>
        </w:rPr>
        <w:t>k</w:t>
      </w:r>
      <w:r w:rsidR="00DD6D59">
        <w:t xml:space="preserve"> </w:t>
      </w:r>
      <w:r w:rsidR="00C90EAE">
        <w:t>=</w:t>
      </w:r>
      <w:r w:rsidR="00DD6D59">
        <w:t xml:space="preserve"> </w:t>
      </w:r>
      <w:r w:rsidR="00C90EAE">
        <w:t>0</w:t>
      </w:r>
      <w:r w:rsidR="00870999">
        <w:t>，</w:t>
      </w:r>
      <w:r w:rsidR="00C90EAE">
        <w:t>±1</w:t>
      </w:r>
      <w:r w:rsidR="00870999">
        <w:t>，</w:t>
      </w:r>
      <w:r w:rsidR="00C90EAE">
        <w:t>±2</w:t>
      </w:r>
      <w:r w:rsidR="00870999">
        <w:t>，</w:t>
      </w:r>
      <w:r w:rsidR="00DD6D59" w:rsidRPr="00DD6D59">
        <w:rPr>
          <w:rFonts w:asciiTheme="majorBidi" w:hAnsiTheme="majorBidi" w:cstheme="majorBidi"/>
        </w:rPr>
        <w:t>…</w:t>
      </w:r>
      <w:r w:rsidR="00C64E52">
        <w:t>）</w:t>
      </w:r>
      <w:r w:rsidR="00870999">
        <w:t>，</w:t>
      </w:r>
      <w:r w:rsidR="00C90EAE">
        <w:rPr>
          <w:rFonts w:hint="eastAsia"/>
        </w:rPr>
        <w:t>其中</w:t>
      </w:r>
      <w:r w:rsidR="00DD6D59">
        <w:rPr>
          <w:rFonts w:hint="eastAsia"/>
        </w:rPr>
        <w:t xml:space="preserve"> </w:t>
      </w:r>
      <w:r w:rsidR="00DD6D59" w:rsidRPr="00DD6D59">
        <w:rPr>
          <w:rFonts w:cs="Times New Roman"/>
          <w:i/>
          <w:iCs/>
        </w:rPr>
        <w:t>ν</w:t>
      </w:r>
      <w:r w:rsidR="00DD6D59" w:rsidRPr="00DD6D59">
        <w:rPr>
          <w:rFonts w:cs="Times New Roman"/>
          <w:vertAlign w:val="subscript"/>
        </w:rPr>
        <w:t>0</w:t>
      </w:r>
      <w:r w:rsidR="00DD6D59" w:rsidRPr="00DD6D59">
        <w:rPr>
          <w:rFonts w:cs="Times New Roman"/>
        </w:rPr>
        <w:t xml:space="preserve"> </w:t>
      </w:r>
      <w:r w:rsidR="00C90EAE">
        <w:rPr>
          <w:rFonts w:hint="eastAsia"/>
        </w:rPr>
        <w:t>是中心频率，相邻两单色光的频率差为</w:t>
      </w:r>
      <w:r w:rsidR="00DD6D59">
        <w:rPr>
          <w:rFonts w:hint="eastAsia"/>
        </w:rPr>
        <w:t xml:space="preserve"> </w:t>
      </w:r>
      <w:r w:rsidR="00DD6D59">
        <w:rPr>
          <w:rFonts w:cs="Times New Roman"/>
        </w:rPr>
        <w:t>Δ</w:t>
      </w:r>
      <w:r w:rsidR="00DD6D59" w:rsidRPr="00DD6D59">
        <w:rPr>
          <w:rFonts w:cs="Times New Roman"/>
          <w:i/>
          <w:iCs/>
        </w:rPr>
        <w:t>ν</w:t>
      </w:r>
      <w:r w:rsidR="00C90EAE">
        <w:t>。</w:t>
      </w:r>
    </w:p>
    <w:p w14:paraId="3FFC6B2C" w14:textId="71CFB6A2" w:rsidR="00C90EAE" w:rsidRDefault="00C90EAE" w:rsidP="00C90EAE">
      <w:r>
        <w:t>1</w:t>
      </w:r>
      <w:r w:rsidR="00CB1023" w:rsidRPr="00E84F6C">
        <w:rPr>
          <w:rFonts w:hint="eastAsia"/>
        </w:rPr>
        <w:t>．</w:t>
      </w:r>
      <w:r>
        <w:t>某光梳的光强</w:t>
      </w:r>
      <w:r w:rsidR="00DD6D59">
        <w:rPr>
          <w:rFonts w:hint="eastAsia"/>
        </w:rPr>
        <w:t xml:space="preserve"> </w:t>
      </w:r>
      <w:r w:rsidR="00DD6D59" w:rsidRPr="00DD6D59">
        <w:rPr>
          <w:rFonts w:hint="eastAsia"/>
          <w:i/>
          <w:iCs/>
        </w:rPr>
        <w:t>I</w:t>
      </w:r>
      <w:r w:rsidR="00DD6D59">
        <w:t xml:space="preserve"> </w:t>
      </w:r>
      <w:r>
        <w:t>与频率</w:t>
      </w:r>
      <w:r w:rsidR="00DD6D59">
        <w:rPr>
          <w:rFonts w:hint="eastAsia"/>
        </w:rPr>
        <w:t xml:space="preserve"> </w:t>
      </w:r>
      <w:r w:rsidR="00DD6D59" w:rsidRPr="00DD6D59">
        <w:rPr>
          <w:rFonts w:cs="Times New Roman"/>
          <w:i/>
          <w:iCs/>
        </w:rPr>
        <w:t>ν</w:t>
      </w:r>
      <w:r w:rsidR="00DD6D59">
        <w:t xml:space="preserve"> </w:t>
      </w:r>
      <w:r>
        <w:t>的关系如题图所示，则光强</w:t>
      </w:r>
      <w:r w:rsidR="00DD6D59">
        <w:rPr>
          <w:rFonts w:hint="eastAsia"/>
        </w:rPr>
        <w:t xml:space="preserve"> </w:t>
      </w:r>
      <w:r w:rsidR="00DD6D59" w:rsidRPr="00DD6D59">
        <w:rPr>
          <w:rFonts w:hint="eastAsia"/>
          <w:i/>
          <w:iCs/>
        </w:rPr>
        <w:t>I</w:t>
      </w:r>
      <w:r w:rsidR="00DD6D59">
        <w:t xml:space="preserve"> </w:t>
      </w:r>
      <w:r>
        <w:t>与波长</w:t>
      </w:r>
      <w:r w:rsidR="00DD6D59">
        <w:rPr>
          <w:rFonts w:hint="eastAsia"/>
        </w:rPr>
        <w:t xml:space="preserve"> </w:t>
      </w:r>
      <w:r w:rsidRPr="00DD6D59">
        <w:rPr>
          <w:i/>
          <w:iCs/>
        </w:rPr>
        <w:t>λ</w:t>
      </w:r>
      <w:r w:rsidR="00DD6D59">
        <w:t xml:space="preserve"> </w:t>
      </w:r>
      <w:r>
        <w:t>的关系可能为</w:t>
      </w:r>
    </w:p>
    <w:p w14:paraId="0E56233D" w14:textId="35E08FE6" w:rsidR="00A613A6" w:rsidRDefault="00A613A6" w:rsidP="00A613A6">
      <w:pPr>
        <w:jc w:val="center"/>
      </w:pPr>
      <w:r>
        <w:rPr>
          <w:noProof/>
        </w:rPr>
        <mc:AlternateContent>
          <mc:Choice Requires="wpg">
            <w:drawing>
              <wp:inline distT="0" distB="0" distL="0" distR="0" wp14:anchorId="3B3A0F79" wp14:editId="0A8764CA">
                <wp:extent cx="4431040" cy="908522"/>
                <wp:effectExtent l="0" t="0" r="26670" b="0"/>
                <wp:docPr id="1952701031" name="组合 46"/>
                <wp:cNvGraphicFramePr/>
                <a:graphic xmlns:a="http://schemas.openxmlformats.org/drawingml/2006/main">
                  <a:graphicData uri="http://schemas.microsoft.com/office/word/2010/wordprocessingGroup">
                    <wpg:wgp>
                      <wpg:cNvGrpSpPr/>
                      <wpg:grpSpPr>
                        <a:xfrm>
                          <a:off x="0" y="0"/>
                          <a:ext cx="4431040" cy="908522"/>
                          <a:chOff x="0" y="0"/>
                          <a:chExt cx="4431040" cy="908522"/>
                        </a:xfrm>
                      </wpg:grpSpPr>
                      <wpg:grpSp>
                        <wpg:cNvPr id="14621530" name="组合 45"/>
                        <wpg:cNvGrpSpPr/>
                        <wpg:grpSpPr>
                          <a:xfrm>
                            <a:off x="0" y="0"/>
                            <a:ext cx="1086822" cy="908522"/>
                            <a:chOff x="0" y="0"/>
                            <a:chExt cx="1086822" cy="908522"/>
                          </a:xfrm>
                        </wpg:grpSpPr>
                        <wpg:grpSp>
                          <wpg:cNvPr id="1683521192" name="组合 42"/>
                          <wpg:cNvGrpSpPr/>
                          <wpg:grpSpPr>
                            <a:xfrm>
                              <a:off x="0" y="0"/>
                              <a:ext cx="1086822" cy="908522"/>
                              <a:chOff x="0" y="-99458"/>
                              <a:chExt cx="1086822" cy="908522"/>
                            </a:xfrm>
                          </wpg:grpSpPr>
                          <wps:wsp>
                            <wps:cNvPr id="851736226" name="Freeform 54"/>
                            <wps:cNvSpPr>
                              <a:spLocks/>
                            </wps:cNvSpPr>
                            <wps:spPr bwMode="auto">
                              <a:xfrm rot="10800000">
                                <a:off x="130300" y="7116"/>
                                <a:ext cx="915093" cy="549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s:wsp>
                            <wps:cNvPr id="1537449765" name="Rectangle 1055"/>
                            <wps:cNvSpPr/>
                            <wps:spPr>
                              <a:xfrm>
                                <a:off x="0" y="468124"/>
                                <a:ext cx="154550" cy="217805"/>
                              </a:xfrm>
                              <a:prstGeom prst="rect">
                                <a:avLst/>
                              </a:prstGeom>
                              <a:ln>
                                <a:noFill/>
                              </a:ln>
                            </wps:spPr>
                            <wps:txbx>
                              <w:txbxContent>
                                <w:p w14:paraId="0EEF66ED" w14:textId="77777777" w:rsidR="00EC0023" w:rsidRDefault="00EC0023" w:rsidP="00EC0023">
                                  <w:r>
                                    <w:rPr>
                                      <w:rFonts w:eastAsia="Times New Roman" w:cs="Times New Roman"/>
                                      <w:i/>
                                      <w:sz w:val="18"/>
                                    </w:rPr>
                                    <w:t>O</w:t>
                                  </w:r>
                                </w:p>
                              </w:txbxContent>
                            </wps:txbx>
                            <wps:bodyPr horzOverflow="overflow" vert="horz" wrap="none" lIns="36000" tIns="0" rIns="36000" bIns="0" rtlCol="0">
                              <a:spAutoFit/>
                            </wps:bodyPr>
                          </wps:wsp>
                          <wps:wsp>
                            <wps:cNvPr id="608501008" name="Rectangle 1059"/>
                            <wps:cNvSpPr/>
                            <wps:spPr>
                              <a:xfrm>
                                <a:off x="965292" y="499028"/>
                                <a:ext cx="121530" cy="217805"/>
                              </a:xfrm>
                              <a:prstGeom prst="rect">
                                <a:avLst/>
                              </a:prstGeom>
                              <a:ln>
                                <a:noFill/>
                              </a:ln>
                            </wps:spPr>
                            <wps:txbx>
                              <w:txbxContent>
                                <w:p w14:paraId="114C505E" w14:textId="294669C9" w:rsidR="00EC0023" w:rsidRDefault="00EC0023" w:rsidP="00EC0023">
                                  <w:r>
                                    <w:rPr>
                                      <w:rFonts w:eastAsia="Times New Roman" w:cs="Times New Roman"/>
                                      <w:i/>
                                      <w:sz w:val="18"/>
                                    </w:rPr>
                                    <w:t>λ</w:t>
                                  </w:r>
                                </w:p>
                              </w:txbxContent>
                            </wps:txbx>
                            <wps:bodyPr horzOverflow="overflow" vert="horz" wrap="none" lIns="36000" tIns="0" rIns="36000" bIns="0" rtlCol="0">
                              <a:spAutoFit/>
                            </wps:bodyPr>
                          </wps:wsp>
                          <wps:wsp>
                            <wps:cNvPr id="758743552" name="Rectangle 1069"/>
                            <wps:cNvSpPr/>
                            <wps:spPr>
                              <a:xfrm>
                                <a:off x="415174" y="591259"/>
                                <a:ext cx="168520" cy="217805"/>
                              </a:xfrm>
                              <a:prstGeom prst="rect">
                                <a:avLst/>
                              </a:prstGeom>
                              <a:ln>
                                <a:noFill/>
                              </a:ln>
                            </wps:spPr>
                            <wps:txbx>
                              <w:txbxContent>
                                <w:p w14:paraId="37B3D774" w14:textId="77777777" w:rsidR="00EC0023" w:rsidRDefault="00EC0023" w:rsidP="00EC0023">
                                  <w:r>
                                    <w:rPr>
                                      <w:rFonts w:eastAsia="Times New Roman" w:cs="Times New Roman"/>
                                    </w:rPr>
                                    <w:t>A</w:t>
                                  </w:r>
                                </w:p>
                              </w:txbxContent>
                            </wps:txbx>
                            <wps:bodyPr horzOverflow="overflow" vert="horz" wrap="none" lIns="36000" tIns="0" rIns="36000" bIns="0" rtlCol="0">
                              <a:spAutoFit/>
                            </wps:bodyPr>
                          </wps:wsp>
                          <wps:wsp>
                            <wps:cNvPr id="1326445112" name="Rectangle 1055"/>
                            <wps:cNvSpPr/>
                            <wps:spPr>
                              <a:xfrm>
                                <a:off x="7168" y="-99458"/>
                                <a:ext cx="110100" cy="217805"/>
                              </a:xfrm>
                              <a:prstGeom prst="rect">
                                <a:avLst/>
                              </a:prstGeom>
                              <a:ln>
                                <a:noFill/>
                              </a:ln>
                            </wps:spPr>
                            <wps:txbx>
                              <w:txbxContent>
                                <w:p w14:paraId="332CB641" w14:textId="365C6E1C" w:rsidR="00EC0023" w:rsidRDefault="00EC0023" w:rsidP="00EC0023">
                                  <w:r>
                                    <w:rPr>
                                      <w:rFonts w:eastAsia="Times New Roman" w:cs="Times New Roman"/>
                                      <w:i/>
                                      <w:sz w:val="18"/>
                                    </w:rPr>
                                    <w:t>I</w:t>
                                  </w:r>
                                </w:p>
                              </w:txbxContent>
                            </wps:txbx>
                            <wps:bodyPr horzOverflow="overflow" vert="horz" wrap="none" lIns="36000" tIns="0" rIns="36000" bIns="0" rtlCol="0">
                              <a:spAutoFit/>
                            </wps:bodyPr>
                          </wps:wsp>
                        </wpg:grpSp>
                        <wpg:grpSp>
                          <wpg:cNvPr id="1186038455" name="组合 44"/>
                          <wpg:cNvGrpSpPr/>
                          <wpg:grpSpPr>
                            <a:xfrm>
                              <a:off x="266848" y="305986"/>
                              <a:ext cx="551486" cy="349787"/>
                              <a:chOff x="0" y="0"/>
                              <a:chExt cx="551486" cy="349787"/>
                            </a:xfrm>
                          </wpg:grpSpPr>
                          <wps:wsp>
                            <wps:cNvPr id="475792433" name="直接连接符 43"/>
                            <wps:cNvCnPr/>
                            <wps:spPr>
                              <a:xfrm>
                                <a:off x="0" y="202805"/>
                                <a:ext cx="0" cy="1469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3557067" name="直接连接符 43"/>
                            <wps:cNvCnPr/>
                            <wps:spPr>
                              <a:xfrm>
                                <a:off x="92508" y="56928"/>
                                <a:ext cx="0" cy="2925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274773" name="直接连接符 43"/>
                            <wps:cNvCnPr/>
                            <wps:spPr>
                              <a:xfrm>
                                <a:off x="181457" y="0"/>
                                <a:ext cx="0" cy="349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300409" name="直接连接符 43"/>
                            <wps:cNvCnPr/>
                            <wps:spPr>
                              <a:xfrm>
                                <a:off x="273964" y="81834"/>
                                <a:ext cx="0" cy="26678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5376554" name="直接连接符 43"/>
                            <wps:cNvCnPr/>
                            <wps:spPr>
                              <a:xfrm>
                                <a:off x="366472" y="202805"/>
                                <a:ext cx="0" cy="14572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2057224" name="直接连接符 43"/>
                            <wps:cNvCnPr/>
                            <wps:spPr>
                              <a:xfrm>
                                <a:off x="455421" y="234827"/>
                                <a:ext cx="0" cy="11339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4764071" name="直接连接符 43"/>
                            <wps:cNvCnPr/>
                            <wps:spPr>
                              <a:xfrm>
                                <a:off x="551486" y="281081"/>
                                <a:ext cx="0" cy="666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418513228" name="组合 45"/>
                        <wpg:cNvGrpSpPr/>
                        <wpg:grpSpPr>
                          <a:xfrm>
                            <a:off x="1109996" y="0"/>
                            <a:ext cx="1086822" cy="908079"/>
                            <a:chOff x="-93" y="0"/>
                            <a:chExt cx="1086822" cy="908079"/>
                          </a:xfrm>
                        </wpg:grpSpPr>
                        <wpg:grpSp>
                          <wpg:cNvPr id="525164950" name="组合 42"/>
                          <wpg:cNvGrpSpPr/>
                          <wpg:grpSpPr>
                            <a:xfrm>
                              <a:off x="-93" y="0"/>
                              <a:ext cx="1086822" cy="908079"/>
                              <a:chOff x="-93" y="-99458"/>
                              <a:chExt cx="1086822" cy="908079"/>
                            </a:xfrm>
                          </wpg:grpSpPr>
                          <wps:wsp>
                            <wps:cNvPr id="2073930939" name="Freeform 54"/>
                            <wps:cNvSpPr>
                              <a:spLocks/>
                            </wps:cNvSpPr>
                            <wps:spPr bwMode="auto">
                              <a:xfrm rot="10800000">
                                <a:off x="130300" y="7116"/>
                                <a:ext cx="915093" cy="549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s:wsp>
                            <wps:cNvPr id="483555780" name="Rectangle 1055"/>
                            <wps:cNvSpPr/>
                            <wps:spPr>
                              <a:xfrm>
                                <a:off x="-93" y="468124"/>
                                <a:ext cx="154550" cy="217805"/>
                              </a:xfrm>
                              <a:prstGeom prst="rect">
                                <a:avLst/>
                              </a:prstGeom>
                              <a:ln>
                                <a:noFill/>
                              </a:ln>
                            </wps:spPr>
                            <wps:txbx>
                              <w:txbxContent>
                                <w:p w14:paraId="6FB9EF6B" w14:textId="77777777" w:rsidR="00A613A6" w:rsidRDefault="00A613A6" w:rsidP="00EC0023">
                                  <w:r>
                                    <w:rPr>
                                      <w:rFonts w:eastAsia="Times New Roman" w:cs="Times New Roman"/>
                                      <w:i/>
                                      <w:sz w:val="18"/>
                                    </w:rPr>
                                    <w:t>O</w:t>
                                  </w:r>
                                </w:p>
                              </w:txbxContent>
                            </wps:txbx>
                            <wps:bodyPr horzOverflow="overflow" vert="horz" wrap="none" lIns="36000" tIns="0" rIns="36000" bIns="0" rtlCol="0">
                              <a:spAutoFit/>
                            </wps:bodyPr>
                          </wps:wsp>
                          <wps:wsp>
                            <wps:cNvPr id="126754483" name="Rectangle 1059"/>
                            <wps:cNvSpPr/>
                            <wps:spPr>
                              <a:xfrm>
                                <a:off x="965199" y="499028"/>
                                <a:ext cx="121530" cy="217805"/>
                              </a:xfrm>
                              <a:prstGeom prst="rect">
                                <a:avLst/>
                              </a:prstGeom>
                              <a:ln>
                                <a:noFill/>
                              </a:ln>
                            </wps:spPr>
                            <wps:txbx>
                              <w:txbxContent>
                                <w:p w14:paraId="4B22C48C" w14:textId="77777777" w:rsidR="00A613A6" w:rsidRDefault="00A613A6" w:rsidP="00EC0023">
                                  <w:r>
                                    <w:rPr>
                                      <w:rFonts w:eastAsia="Times New Roman" w:cs="Times New Roman"/>
                                      <w:i/>
                                      <w:sz w:val="18"/>
                                    </w:rPr>
                                    <w:t>λ</w:t>
                                  </w:r>
                                </w:p>
                              </w:txbxContent>
                            </wps:txbx>
                            <wps:bodyPr horzOverflow="overflow" vert="horz" wrap="none" lIns="36000" tIns="0" rIns="36000" bIns="0" rtlCol="0">
                              <a:spAutoFit/>
                            </wps:bodyPr>
                          </wps:wsp>
                          <wps:wsp>
                            <wps:cNvPr id="1105455327" name="Rectangle 1069"/>
                            <wps:cNvSpPr/>
                            <wps:spPr>
                              <a:xfrm>
                                <a:off x="414761" y="590816"/>
                                <a:ext cx="161535" cy="217805"/>
                              </a:xfrm>
                              <a:prstGeom prst="rect">
                                <a:avLst/>
                              </a:prstGeom>
                              <a:ln>
                                <a:noFill/>
                              </a:ln>
                            </wps:spPr>
                            <wps:txbx>
                              <w:txbxContent>
                                <w:p w14:paraId="0FDAFF43" w14:textId="5052BF1A" w:rsidR="00A613A6" w:rsidRDefault="00A613A6" w:rsidP="00EC0023">
                                  <w:r>
                                    <w:rPr>
                                      <w:rFonts w:hint="eastAsia"/>
                                    </w:rPr>
                                    <w:t>B</w:t>
                                  </w:r>
                                </w:p>
                              </w:txbxContent>
                            </wps:txbx>
                            <wps:bodyPr horzOverflow="overflow" vert="horz" wrap="none" lIns="36000" tIns="0" rIns="36000" bIns="0" rtlCol="0">
                              <a:spAutoFit/>
                            </wps:bodyPr>
                          </wps:wsp>
                          <wps:wsp>
                            <wps:cNvPr id="942217611" name="Rectangle 1055"/>
                            <wps:cNvSpPr/>
                            <wps:spPr>
                              <a:xfrm>
                                <a:off x="7075" y="-99458"/>
                                <a:ext cx="110100" cy="217805"/>
                              </a:xfrm>
                              <a:prstGeom prst="rect">
                                <a:avLst/>
                              </a:prstGeom>
                              <a:ln>
                                <a:noFill/>
                              </a:ln>
                            </wps:spPr>
                            <wps:txbx>
                              <w:txbxContent>
                                <w:p w14:paraId="5F7F5CFE" w14:textId="77777777" w:rsidR="00A613A6" w:rsidRDefault="00A613A6" w:rsidP="00EC0023">
                                  <w:r>
                                    <w:rPr>
                                      <w:rFonts w:eastAsia="Times New Roman" w:cs="Times New Roman"/>
                                      <w:i/>
                                      <w:sz w:val="18"/>
                                    </w:rPr>
                                    <w:t>I</w:t>
                                  </w:r>
                                </w:p>
                              </w:txbxContent>
                            </wps:txbx>
                            <wps:bodyPr horzOverflow="overflow" vert="horz" wrap="none" lIns="36000" tIns="0" rIns="36000" bIns="0" rtlCol="0">
                              <a:spAutoFit/>
                            </wps:bodyPr>
                          </wps:wsp>
                        </wpg:grpSp>
                        <wpg:grpSp>
                          <wpg:cNvPr id="1966097838" name="组合 44"/>
                          <wpg:cNvGrpSpPr/>
                          <wpg:grpSpPr>
                            <a:xfrm>
                              <a:off x="273964" y="308323"/>
                              <a:ext cx="548947" cy="349066"/>
                              <a:chOff x="7116" y="2337"/>
                              <a:chExt cx="548947" cy="349066"/>
                            </a:xfrm>
                          </wpg:grpSpPr>
                          <wps:wsp>
                            <wps:cNvPr id="675881421" name="直接连接符 43"/>
                            <wps:cNvCnPr/>
                            <wps:spPr>
                              <a:xfrm>
                                <a:off x="190226" y="204421"/>
                                <a:ext cx="0" cy="1469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9910354" name="直接连接符 43"/>
                            <wps:cNvCnPr/>
                            <wps:spPr>
                              <a:xfrm>
                                <a:off x="464574" y="58817"/>
                                <a:ext cx="0" cy="2925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9923586" name="直接连接符 43"/>
                            <wps:cNvCnPr/>
                            <wps:spPr>
                              <a:xfrm>
                                <a:off x="373083" y="2337"/>
                                <a:ext cx="0" cy="349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0382350" name="直接连接符 43"/>
                            <wps:cNvCnPr/>
                            <wps:spPr>
                              <a:xfrm>
                                <a:off x="281846" y="84290"/>
                                <a:ext cx="0" cy="26678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755715" name="直接连接符 43"/>
                            <wps:cNvCnPr/>
                            <wps:spPr>
                              <a:xfrm>
                                <a:off x="556063" y="205479"/>
                                <a:ext cx="0" cy="14572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0931987" name="直接连接符 43"/>
                            <wps:cNvCnPr/>
                            <wps:spPr>
                              <a:xfrm>
                                <a:off x="98835" y="237855"/>
                                <a:ext cx="0" cy="11339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4181365" name="直接连接符 43"/>
                            <wps:cNvCnPr/>
                            <wps:spPr>
                              <a:xfrm>
                                <a:off x="7116" y="284322"/>
                                <a:ext cx="0" cy="666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9537326" name="组合 45"/>
                        <wpg:cNvGrpSpPr/>
                        <wpg:grpSpPr>
                          <a:xfrm>
                            <a:off x="2227107" y="0"/>
                            <a:ext cx="1086822" cy="908052"/>
                            <a:chOff x="-186" y="0"/>
                            <a:chExt cx="1086822" cy="908052"/>
                          </a:xfrm>
                        </wpg:grpSpPr>
                        <wpg:grpSp>
                          <wpg:cNvPr id="778086623" name="组合 42"/>
                          <wpg:cNvGrpSpPr/>
                          <wpg:grpSpPr>
                            <a:xfrm>
                              <a:off x="-186" y="0"/>
                              <a:ext cx="1086822" cy="908052"/>
                              <a:chOff x="-186" y="-99458"/>
                              <a:chExt cx="1086822" cy="908052"/>
                            </a:xfrm>
                          </wpg:grpSpPr>
                          <wps:wsp>
                            <wps:cNvPr id="803818926" name="Freeform 54"/>
                            <wps:cNvSpPr>
                              <a:spLocks/>
                            </wps:cNvSpPr>
                            <wps:spPr bwMode="auto">
                              <a:xfrm rot="10800000">
                                <a:off x="130300" y="7116"/>
                                <a:ext cx="915093" cy="549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s:wsp>
                            <wps:cNvPr id="1182987892" name="Rectangle 1055"/>
                            <wps:cNvSpPr/>
                            <wps:spPr>
                              <a:xfrm>
                                <a:off x="-186" y="468184"/>
                                <a:ext cx="154550" cy="217805"/>
                              </a:xfrm>
                              <a:prstGeom prst="rect">
                                <a:avLst/>
                              </a:prstGeom>
                              <a:ln>
                                <a:noFill/>
                              </a:ln>
                            </wps:spPr>
                            <wps:txbx>
                              <w:txbxContent>
                                <w:p w14:paraId="688C22DD" w14:textId="77777777" w:rsidR="00A613A6" w:rsidRDefault="00A613A6" w:rsidP="00EC0023">
                                  <w:r>
                                    <w:rPr>
                                      <w:rFonts w:eastAsia="Times New Roman" w:cs="Times New Roman"/>
                                      <w:i/>
                                      <w:sz w:val="18"/>
                                    </w:rPr>
                                    <w:t>O</w:t>
                                  </w:r>
                                </w:p>
                              </w:txbxContent>
                            </wps:txbx>
                            <wps:bodyPr horzOverflow="overflow" vert="horz" wrap="none" lIns="36000" tIns="0" rIns="36000" bIns="0" rtlCol="0">
                              <a:spAutoFit/>
                            </wps:bodyPr>
                          </wps:wsp>
                          <wps:wsp>
                            <wps:cNvPr id="743086752" name="Rectangle 1059"/>
                            <wps:cNvSpPr/>
                            <wps:spPr>
                              <a:xfrm>
                                <a:off x="965106" y="499092"/>
                                <a:ext cx="121530" cy="217805"/>
                              </a:xfrm>
                              <a:prstGeom prst="rect">
                                <a:avLst/>
                              </a:prstGeom>
                              <a:ln>
                                <a:noFill/>
                              </a:ln>
                            </wps:spPr>
                            <wps:txbx>
                              <w:txbxContent>
                                <w:p w14:paraId="6322550C" w14:textId="77777777" w:rsidR="00A613A6" w:rsidRDefault="00A613A6" w:rsidP="00EC0023">
                                  <w:r>
                                    <w:rPr>
                                      <w:rFonts w:eastAsia="Times New Roman" w:cs="Times New Roman"/>
                                      <w:i/>
                                      <w:sz w:val="18"/>
                                    </w:rPr>
                                    <w:t>λ</w:t>
                                  </w:r>
                                </w:p>
                              </w:txbxContent>
                            </wps:txbx>
                            <wps:bodyPr horzOverflow="overflow" vert="horz" wrap="none" lIns="36000" tIns="0" rIns="36000" bIns="0" rtlCol="0">
                              <a:spAutoFit/>
                            </wps:bodyPr>
                          </wps:wsp>
                          <wps:wsp>
                            <wps:cNvPr id="889944187" name="Rectangle 1069"/>
                            <wps:cNvSpPr/>
                            <wps:spPr>
                              <a:xfrm>
                                <a:off x="414349" y="590789"/>
                                <a:ext cx="161535" cy="217805"/>
                              </a:xfrm>
                              <a:prstGeom prst="rect">
                                <a:avLst/>
                              </a:prstGeom>
                              <a:ln>
                                <a:noFill/>
                              </a:ln>
                            </wps:spPr>
                            <wps:txbx>
                              <w:txbxContent>
                                <w:p w14:paraId="37258DB8" w14:textId="368441EF" w:rsidR="00A613A6" w:rsidRDefault="00A613A6" w:rsidP="00EC0023">
                                  <w:r>
                                    <w:rPr>
                                      <w:rFonts w:hint="eastAsia"/>
                                    </w:rPr>
                                    <w:t>C</w:t>
                                  </w:r>
                                </w:p>
                              </w:txbxContent>
                            </wps:txbx>
                            <wps:bodyPr horzOverflow="overflow" vert="horz" wrap="none" lIns="36000" tIns="0" rIns="36000" bIns="0" rtlCol="0">
                              <a:spAutoFit/>
                            </wps:bodyPr>
                          </wps:wsp>
                          <wps:wsp>
                            <wps:cNvPr id="1757668182" name="Rectangle 1055"/>
                            <wps:cNvSpPr/>
                            <wps:spPr>
                              <a:xfrm>
                                <a:off x="6982" y="-99458"/>
                                <a:ext cx="110100" cy="217805"/>
                              </a:xfrm>
                              <a:prstGeom prst="rect">
                                <a:avLst/>
                              </a:prstGeom>
                              <a:ln>
                                <a:noFill/>
                              </a:ln>
                            </wps:spPr>
                            <wps:txbx>
                              <w:txbxContent>
                                <w:p w14:paraId="36BA95F3" w14:textId="77777777" w:rsidR="00A613A6" w:rsidRDefault="00A613A6" w:rsidP="00EC0023">
                                  <w:r>
                                    <w:rPr>
                                      <w:rFonts w:eastAsia="Times New Roman" w:cs="Times New Roman"/>
                                      <w:i/>
                                      <w:sz w:val="18"/>
                                    </w:rPr>
                                    <w:t>I</w:t>
                                  </w:r>
                                </w:p>
                              </w:txbxContent>
                            </wps:txbx>
                            <wps:bodyPr horzOverflow="overflow" vert="horz" wrap="none" lIns="36000" tIns="0" rIns="36000" bIns="0" rtlCol="0">
                              <a:spAutoFit/>
                            </wps:bodyPr>
                          </wps:wsp>
                        </wpg:grpSp>
                        <wpg:grpSp>
                          <wpg:cNvPr id="1726330710" name="组合 44"/>
                          <wpg:cNvGrpSpPr/>
                          <wpg:grpSpPr>
                            <a:xfrm>
                              <a:off x="266847" y="310159"/>
                              <a:ext cx="551488" cy="349028"/>
                              <a:chOff x="-1" y="4173"/>
                              <a:chExt cx="551488" cy="349028"/>
                            </a:xfrm>
                          </wpg:grpSpPr>
                          <wps:wsp>
                            <wps:cNvPr id="799516864" name="直接连接符 43"/>
                            <wps:cNvCnPr/>
                            <wps:spPr>
                              <a:xfrm>
                                <a:off x="266849" y="205991"/>
                                <a:ext cx="0" cy="1469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2883790" name="直接连接符 43"/>
                            <wps:cNvCnPr/>
                            <wps:spPr>
                              <a:xfrm>
                                <a:off x="515907" y="60200"/>
                                <a:ext cx="0" cy="2925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5044316" name="直接连接符 43"/>
                            <wps:cNvCnPr/>
                            <wps:spPr>
                              <a:xfrm>
                                <a:off x="458980" y="4173"/>
                                <a:ext cx="0" cy="349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8762109" name="直接连接符 43"/>
                            <wps:cNvCnPr/>
                            <wps:spPr>
                              <a:xfrm>
                                <a:off x="376375" y="86087"/>
                                <a:ext cx="0" cy="26678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538776" name="直接连接符 43"/>
                            <wps:cNvCnPr/>
                            <wps:spPr>
                              <a:xfrm>
                                <a:off x="551487" y="207042"/>
                                <a:ext cx="0" cy="14572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5577418" name="直接连接符 43"/>
                            <wps:cNvCnPr/>
                            <wps:spPr>
                              <a:xfrm>
                                <a:off x="144208" y="239621"/>
                                <a:ext cx="0" cy="11339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3975018" name="直接连接符 43"/>
                            <wps:cNvCnPr/>
                            <wps:spPr>
                              <a:xfrm>
                                <a:off x="-1" y="286083"/>
                                <a:ext cx="0" cy="666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849220795" name="组合 45"/>
                        <wpg:cNvGrpSpPr/>
                        <wpg:grpSpPr>
                          <a:xfrm>
                            <a:off x="3344218" y="0"/>
                            <a:ext cx="1086822" cy="908050"/>
                            <a:chOff x="-280" y="0"/>
                            <a:chExt cx="1086822" cy="908050"/>
                          </a:xfrm>
                        </wpg:grpSpPr>
                        <wpg:grpSp>
                          <wpg:cNvPr id="114520648" name="组合 42"/>
                          <wpg:cNvGrpSpPr/>
                          <wpg:grpSpPr>
                            <a:xfrm>
                              <a:off x="-280" y="0"/>
                              <a:ext cx="1086822" cy="908050"/>
                              <a:chOff x="-280" y="-99458"/>
                              <a:chExt cx="1086822" cy="908050"/>
                            </a:xfrm>
                          </wpg:grpSpPr>
                          <wps:wsp>
                            <wps:cNvPr id="1179006592" name="Freeform 54"/>
                            <wps:cNvSpPr>
                              <a:spLocks/>
                            </wps:cNvSpPr>
                            <wps:spPr bwMode="auto">
                              <a:xfrm rot="10800000">
                                <a:off x="130300" y="7116"/>
                                <a:ext cx="915093" cy="549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s:wsp>
                            <wps:cNvPr id="1622667114" name="Rectangle 1055"/>
                            <wps:cNvSpPr/>
                            <wps:spPr>
                              <a:xfrm>
                                <a:off x="-280" y="468188"/>
                                <a:ext cx="154550" cy="217805"/>
                              </a:xfrm>
                              <a:prstGeom prst="rect">
                                <a:avLst/>
                              </a:prstGeom>
                              <a:ln>
                                <a:noFill/>
                              </a:ln>
                            </wps:spPr>
                            <wps:txbx>
                              <w:txbxContent>
                                <w:p w14:paraId="26836946" w14:textId="77777777" w:rsidR="00A613A6" w:rsidRDefault="00A613A6" w:rsidP="00EC0023">
                                  <w:r>
                                    <w:rPr>
                                      <w:rFonts w:eastAsia="Times New Roman" w:cs="Times New Roman"/>
                                      <w:i/>
                                      <w:sz w:val="18"/>
                                    </w:rPr>
                                    <w:t>O</w:t>
                                  </w:r>
                                </w:p>
                              </w:txbxContent>
                            </wps:txbx>
                            <wps:bodyPr horzOverflow="overflow" vert="horz" wrap="none" lIns="36000" tIns="0" rIns="36000" bIns="0" rtlCol="0">
                              <a:spAutoFit/>
                            </wps:bodyPr>
                          </wps:wsp>
                          <wps:wsp>
                            <wps:cNvPr id="1617404418" name="Rectangle 1059"/>
                            <wps:cNvSpPr/>
                            <wps:spPr>
                              <a:xfrm>
                                <a:off x="965012" y="499096"/>
                                <a:ext cx="121530" cy="217805"/>
                              </a:xfrm>
                              <a:prstGeom prst="rect">
                                <a:avLst/>
                              </a:prstGeom>
                              <a:ln>
                                <a:noFill/>
                              </a:ln>
                            </wps:spPr>
                            <wps:txbx>
                              <w:txbxContent>
                                <w:p w14:paraId="1A6A70BB" w14:textId="77777777" w:rsidR="00A613A6" w:rsidRDefault="00A613A6" w:rsidP="00EC0023">
                                  <w:r>
                                    <w:rPr>
                                      <w:rFonts w:eastAsia="Times New Roman" w:cs="Times New Roman"/>
                                      <w:i/>
                                      <w:sz w:val="18"/>
                                    </w:rPr>
                                    <w:t>λ</w:t>
                                  </w:r>
                                </w:p>
                              </w:txbxContent>
                            </wps:txbx>
                            <wps:bodyPr horzOverflow="overflow" vert="horz" wrap="none" lIns="36000" tIns="0" rIns="36000" bIns="0" rtlCol="0">
                              <a:spAutoFit/>
                            </wps:bodyPr>
                          </wps:wsp>
                          <wps:wsp>
                            <wps:cNvPr id="1648260691" name="Rectangle 1069"/>
                            <wps:cNvSpPr/>
                            <wps:spPr>
                              <a:xfrm>
                                <a:off x="414244" y="590787"/>
                                <a:ext cx="168520" cy="217805"/>
                              </a:xfrm>
                              <a:prstGeom prst="rect">
                                <a:avLst/>
                              </a:prstGeom>
                              <a:ln>
                                <a:noFill/>
                              </a:ln>
                            </wps:spPr>
                            <wps:txbx>
                              <w:txbxContent>
                                <w:p w14:paraId="007388A9" w14:textId="307D4455" w:rsidR="00A613A6" w:rsidRDefault="00A613A6" w:rsidP="00EC0023">
                                  <w:r>
                                    <w:rPr>
                                      <w:rFonts w:hint="eastAsia"/>
                                    </w:rPr>
                                    <w:t>D</w:t>
                                  </w:r>
                                </w:p>
                              </w:txbxContent>
                            </wps:txbx>
                            <wps:bodyPr horzOverflow="overflow" vert="horz" wrap="none" lIns="36000" tIns="0" rIns="36000" bIns="0" rtlCol="0">
                              <a:spAutoFit/>
                            </wps:bodyPr>
                          </wps:wsp>
                          <wps:wsp>
                            <wps:cNvPr id="1941039793" name="Rectangle 1055"/>
                            <wps:cNvSpPr/>
                            <wps:spPr>
                              <a:xfrm>
                                <a:off x="7161" y="-99458"/>
                                <a:ext cx="110100" cy="217805"/>
                              </a:xfrm>
                              <a:prstGeom prst="rect">
                                <a:avLst/>
                              </a:prstGeom>
                              <a:ln>
                                <a:noFill/>
                              </a:ln>
                            </wps:spPr>
                            <wps:txbx>
                              <w:txbxContent>
                                <w:p w14:paraId="6B4E5CE3" w14:textId="77777777" w:rsidR="00A613A6" w:rsidRDefault="00A613A6" w:rsidP="00EC0023">
                                  <w:r>
                                    <w:rPr>
                                      <w:rFonts w:eastAsia="Times New Roman" w:cs="Times New Roman"/>
                                      <w:i/>
                                      <w:sz w:val="18"/>
                                    </w:rPr>
                                    <w:t>I</w:t>
                                  </w:r>
                                </w:p>
                              </w:txbxContent>
                            </wps:txbx>
                            <wps:bodyPr horzOverflow="overflow" vert="horz" wrap="none" lIns="36000" tIns="0" rIns="36000" bIns="0" rtlCol="0">
                              <a:spAutoFit/>
                            </wps:bodyPr>
                          </wps:wsp>
                        </wpg:grpSp>
                        <wpg:grpSp>
                          <wpg:cNvPr id="1608566338" name="组合 44"/>
                          <wpg:cNvGrpSpPr/>
                          <wpg:grpSpPr>
                            <a:xfrm>
                              <a:off x="245499" y="307987"/>
                              <a:ext cx="555046" cy="349394"/>
                              <a:chOff x="-21349" y="2001"/>
                              <a:chExt cx="555046" cy="349394"/>
                            </a:xfrm>
                          </wpg:grpSpPr>
                          <wps:wsp>
                            <wps:cNvPr id="1126818264" name="直接连接符 43"/>
                            <wps:cNvCnPr/>
                            <wps:spPr>
                              <a:xfrm>
                                <a:off x="533697" y="204327"/>
                                <a:ext cx="0" cy="14698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4939943" name="直接连接符 43"/>
                            <wps:cNvCnPr/>
                            <wps:spPr>
                              <a:xfrm>
                                <a:off x="341536" y="58746"/>
                                <a:ext cx="0" cy="2925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00541" name="直接连接符 43"/>
                            <wps:cNvCnPr/>
                            <wps:spPr>
                              <a:xfrm>
                                <a:off x="195689" y="2001"/>
                                <a:ext cx="0" cy="34902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7167710" name="直接连接符 43"/>
                            <wps:cNvCnPr/>
                            <wps:spPr>
                              <a:xfrm>
                                <a:off x="110297" y="84249"/>
                                <a:ext cx="0" cy="26678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7826787" name="直接连接符 43"/>
                            <wps:cNvCnPr/>
                            <wps:spPr>
                              <a:xfrm>
                                <a:off x="49812" y="205444"/>
                                <a:ext cx="0" cy="14572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7796196" name="直接连接符 43"/>
                            <wps:cNvCnPr/>
                            <wps:spPr>
                              <a:xfrm>
                                <a:off x="7116" y="237915"/>
                                <a:ext cx="0" cy="11339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9755132" name="直接连接符 43"/>
                            <wps:cNvCnPr/>
                            <wps:spPr>
                              <a:xfrm>
                                <a:off x="-21349" y="284720"/>
                                <a:ext cx="0" cy="666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wgp>
                  </a:graphicData>
                </a:graphic>
              </wp:inline>
            </w:drawing>
          </mc:Choice>
          <mc:Fallback>
            <w:pict>
              <v:group w14:anchorId="3B3A0F79" id="组合 46" o:spid="_x0000_s1190" style="width:348.9pt;height:71.55pt;mso-position-horizontal-relative:char;mso-position-vertical-relative:line" coordsize="44310,9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">
                <v:group id="组合 45" o:spid="_x0000_s1191" style="position:absolute;width:10868;height:9085" coordsize="10868,9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">
                  <v:group id="组合 42" o:spid="_x0000_s1192" style="position:absolute;width:10868;height:9085" coordorigin=",-994" coordsize="10868,9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">
                    <v:shape id="Freeform 54" o:spid="_x0000_s1193" style="position:absolute;left:1303;top:71;width:9150;height:5493;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915093,0;915093,549333" o:connectangles="0,0,0"/>
                    </v:shape>
                    <v:rect id="Rectangle 1055" o:spid="_x0000_s1194" style="position:absolute;top:4681;width:154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" filled="f" stroked="f">
                      <v:textbox style="mso-fit-shape-to-text:t" inset="1mm,0,1mm,0">
                        <w:txbxContent>
                          <w:p w14:paraId="0EEF66ED" w14:textId="77777777" w:rsidR="00EC0023" w:rsidRDefault="00EC0023" w:rsidP="00EC0023">
                            <w:r>
                              <w:rPr>
                                <w:rFonts w:eastAsia="Times New Roman" w:cs="Times New Roman"/>
                                <w:i/>
                                <w:sz w:val="18"/>
                              </w:rPr>
                              <w:t>O</w:t>
                            </w:r>
                          </w:p>
                        </w:txbxContent>
                      </v:textbox>
                    </v:rect>
                    <v:rect id="Rectangle 1059" o:spid="_x0000_s1195" style="position:absolute;left:9652;top:4990;width:1216;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" filled="f" stroked="f">
                      <v:textbox style="mso-fit-shape-to-text:t" inset="1mm,0,1mm,0">
                        <w:txbxContent>
                          <w:p w14:paraId="114C505E" w14:textId="294669C9" w:rsidR="00EC0023" w:rsidRDefault="00EC0023" w:rsidP="00EC0023">
                            <w:r>
                              <w:rPr>
                                <w:rFonts w:eastAsia="Times New Roman" w:cs="Times New Roman"/>
                                <w:i/>
                                <w:sz w:val="18"/>
                              </w:rPr>
                              <w:t>λ</w:t>
                            </w:r>
                          </w:p>
                        </w:txbxContent>
                      </v:textbox>
                    </v:rect>
                    <v:rect id="Rectangle 1069" o:spid="_x0000_s1196" style="position:absolute;left:4151;top:5912;width:168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" filled="f" stroked="f">
                      <v:textbox style="mso-fit-shape-to-text:t" inset="1mm,0,1mm,0">
                        <w:txbxContent>
                          <w:p w14:paraId="37B3D774" w14:textId="77777777" w:rsidR="00EC0023" w:rsidRDefault="00EC0023" w:rsidP="00EC0023">
                            <w:r>
                              <w:rPr>
                                <w:rFonts w:eastAsia="Times New Roman" w:cs="Times New Roman"/>
                              </w:rPr>
                              <w:t>A</w:t>
                            </w:r>
                          </w:p>
                        </w:txbxContent>
                      </v:textbox>
                    </v:rect>
                    <v:rect id="Rectangle 1055" o:spid="_x0000_s1197" style="position:absolute;left:71;top:-994;width:1101;height:21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" filled="f" stroked="f">
                      <v:textbox style="mso-fit-shape-to-text:t" inset="1mm,0,1mm,0">
                        <w:txbxContent>
                          <w:p w14:paraId="332CB641" w14:textId="365C6E1C" w:rsidR="00EC0023" w:rsidRDefault="00EC0023" w:rsidP="00EC0023">
                            <w:r>
                              <w:rPr>
                                <w:rFonts w:eastAsia="Times New Roman" w:cs="Times New Roman"/>
                                <w:i/>
                                <w:sz w:val="18"/>
                              </w:rPr>
                              <w:t>I</w:t>
                            </w:r>
                          </w:p>
                        </w:txbxContent>
                      </v:textbox>
                    </v:rect>
                  </v:group>
                  <v:group id="组合 44" o:spid="_x0000_s1198" style="position:absolute;left:2668;top:3059;width:5515;height:3498" coordsize="5514,3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">
                    <v:line id="直接连接符 43" o:spid="_x0000_s1199" style="position:absolute;visibility:visible;mso-wrap-style:square" from="0,2028" to="0,3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" strokecolor="black [3213]" strokeweight="1pt">
                      <v:stroke joinstyle="miter"/>
                    </v:line>
                    <v:line id="直接连接符 43" o:spid="_x0000_s1200" style="position:absolute;visibility:visible;mso-wrap-style:square" from="925,569" to="925,3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" strokecolor="black [3213]" strokeweight="1pt">
                      <v:stroke joinstyle="miter"/>
                    </v:line>
                    <v:line id="直接连接符 43" o:spid="_x0000_s1201" style="position:absolute;visibility:visible;mso-wrap-style:square" from="1814,0" to="1814,3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" strokecolor="black [3213]" strokeweight="1pt">
                      <v:stroke joinstyle="miter"/>
                    </v:line>
                    <v:line id="直接连接符 43" o:spid="_x0000_s1202" style="position:absolute;visibility:visible;mso-wrap-style:square" from="2739,818" to="2739,3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" strokecolor="black [3213]" strokeweight="1pt">
                      <v:stroke joinstyle="miter"/>
                    </v:line>
                    <v:line id="直接连接符 43" o:spid="_x0000_s1203" style="position:absolute;visibility:visible;mso-wrap-style:square" from="3664,2028" to="3664,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" strokecolor="black [3213]" strokeweight="1pt">
                      <v:stroke joinstyle="miter"/>
                    </v:line>
                    <v:line id="直接连接符 43" o:spid="_x0000_s1204" style="position:absolute;visibility:visible;mso-wrap-style:square" from="4554,2348" to="4554,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" strokecolor="black [3213]" strokeweight="1pt">
                      <v:stroke joinstyle="miter"/>
                    </v:line>
                    <v:line id="直接连接符 43" o:spid="_x0000_s1205" style="position:absolute;visibility:visible;mso-wrap-style:square" from="5514,2810" to="5514,3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" strokecolor="black [3213]" strokeweight="1pt">
                      <v:stroke joinstyle="miter"/>
                    </v:line>
                  </v:group>
                </v:group>
                <v:group id="组合 45" o:spid="_x0000_s1206" style="position:absolute;left:11099;width:10869;height:9080" coordorigin="" coordsize="10868,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">
                  <v:group id="组合 42" o:spid="_x0000_s1207" style="position:absolute;width:10867;height:9080" coordorigin=",-994" coordsize="10868,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">
                    <v:shape id="Freeform 54" o:spid="_x0000_s1208" style="position:absolute;left:1303;top:71;width:9150;height:5493;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915093,0;915093,549333" o:connectangles="0,0,0"/>
                    </v:shape>
                    <v:rect id="Rectangle 1055" o:spid="_x0000_s1209" style="position:absolute;top:4681;width:1544;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" filled="f" stroked="f">
                      <v:textbox style="mso-fit-shape-to-text:t" inset="1mm,0,1mm,0">
                        <w:txbxContent>
                          <w:p w14:paraId="6FB9EF6B" w14:textId="77777777" w:rsidR="00A613A6" w:rsidRDefault="00A613A6" w:rsidP="00EC0023">
                            <w:r>
                              <w:rPr>
                                <w:rFonts w:eastAsia="Times New Roman" w:cs="Times New Roman"/>
                                <w:i/>
                                <w:sz w:val="18"/>
                              </w:rPr>
                              <w:t>O</w:t>
                            </w:r>
                          </w:p>
                        </w:txbxContent>
                      </v:textbox>
                    </v:rect>
                    <v:rect id="Rectangle 1059" o:spid="_x0000_s1210" style="position:absolute;left:9651;top:4990;width:1216;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" filled="f" stroked="f">
                      <v:textbox style="mso-fit-shape-to-text:t" inset="1mm,0,1mm,0">
                        <w:txbxContent>
                          <w:p w14:paraId="4B22C48C" w14:textId="77777777" w:rsidR="00A613A6" w:rsidRDefault="00A613A6" w:rsidP="00EC0023">
                            <w:r>
                              <w:rPr>
                                <w:rFonts w:eastAsia="Times New Roman" w:cs="Times New Roman"/>
                                <w:i/>
                                <w:sz w:val="18"/>
                              </w:rPr>
                              <w:t>λ</w:t>
                            </w:r>
                          </w:p>
                        </w:txbxContent>
                      </v:textbox>
                    </v:rect>
                    <v:rect id="Rectangle 1069" o:spid="_x0000_s1211" style="position:absolute;left:4147;top:5908;width:161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" filled="f" stroked="f">
                      <v:textbox style="mso-fit-shape-to-text:t" inset="1mm,0,1mm,0">
                        <w:txbxContent>
                          <w:p w14:paraId="0FDAFF43" w14:textId="5052BF1A" w:rsidR="00A613A6" w:rsidRDefault="00A613A6" w:rsidP="00EC0023">
                            <w:r>
                              <w:rPr>
                                <w:rFonts w:hint="eastAsia"/>
                              </w:rPr>
                              <w:t>B</w:t>
                            </w:r>
                          </w:p>
                        </w:txbxContent>
                      </v:textbox>
                    </v:rect>
                    <v:rect id="Rectangle 1055" o:spid="_x0000_s1212" style="position:absolute;left:70;top:-994;width:1101;height:21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" filled="f" stroked="f">
                      <v:textbox style="mso-fit-shape-to-text:t" inset="1mm,0,1mm,0">
                        <w:txbxContent>
                          <w:p w14:paraId="5F7F5CFE" w14:textId="77777777" w:rsidR="00A613A6" w:rsidRDefault="00A613A6" w:rsidP="00EC0023">
                            <w:r>
                              <w:rPr>
                                <w:rFonts w:eastAsia="Times New Roman" w:cs="Times New Roman"/>
                                <w:i/>
                                <w:sz w:val="18"/>
                              </w:rPr>
                              <w:t>I</w:t>
                            </w:r>
                          </w:p>
                        </w:txbxContent>
                      </v:textbox>
                    </v:rect>
                  </v:group>
                  <v:group id="组合 44" o:spid="_x0000_s1213" style="position:absolute;left:2739;top:3083;width:5490;height:3490" coordorigin="71,23" coordsize="5489,3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">
                    <v:line id="直接连接符 43" o:spid="_x0000_s1214" style="position:absolute;visibility:visible;mso-wrap-style:square" from="1902,2044" to="1902,3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" strokecolor="black [3213]" strokeweight="1pt">
                      <v:stroke joinstyle="miter"/>
                    </v:line>
                    <v:line id="直接连接符 43" o:spid="_x0000_s1215" style="position:absolute;visibility:visible;mso-wrap-style:square" from="4645,588" to="4645,3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" strokecolor="black [3213]" strokeweight="1pt">
                      <v:stroke joinstyle="miter"/>
                    </v:line>
                    <v:line id="直接连接符 43" o:spid="_x0000_s1216" style="position:absolute;visibility:visible;mso-wrap-style:square" from="3730,23" to="3730,3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" strokecolor="black [3213]" strokeweight="1pt">
                      <v:stroke joinstyle="miter"/>
                    </v:line>
                    <v:line id="直接连接符 43" o:spid="_x0000_s1217" style="position:absolute;visibility:visible;mso-wrap-style:square" from="2818,842" to="2818,3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" strokecolor="black [3213]" strokeweight="1pt">
                      <v:stroke joinstyle="miter"/>
                    </v:line>
                    <v:line id="直接连接符 43" o:spid="_x0000_s1218" style="position:absolute;visibility:visible;mso-wrap-style:square" from="5560,2054" to="5560,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" strokecolor="black [3213]" strokeweight="1pt">
                      <v:stroke joinstyle="miter"/>
                    </v:line>
                    <v:line id="直接连接符 43" o:spid="_x0000_s1219" style="position:absolute;visibility:visible;mso-wrap-style:square" from="988,2378" to="988,3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" strokecolor="black [3213]" strokeweight="1pt">
                      <v:stroke joinstyle="miter"/>
                    </v:line>
                    <v:line id="直接连接符 43" o:spid="_x0000_s1220" style="position:absolute;visibility:visible;mso-wrap-style:square" from="71,2843" to="71,3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" strokecolor="black [3213]" strokeweight="1pt">
                      <v:stroke joinstyle="miter"/>
                    </v:line>
                  </v:group>
                </v:group>
                <v:group id="组合 45" o:spid="_x0000_s1221" style="position:absolute;left:22271;width:10868;height:9080" coordorigin="-1" coordsize="10868,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">
                  <v:group id="组合 42" o:spid="_x0000_s1222" style="position:absolute;left:-1;width:10867;height:9080" coordorigin="-1,-994" coordsize="10868,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">
                    <v:shape id="Freeform 54" o:spid="_x0000_s1223" style="position:absolute;left:1303;top:71;width:9150;height:5493;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&#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915093,0;915093,549333" o:connectangles="0,0,0"/>
                    </v:shape>
                    <v:rect id="Rectangle 1055" o:spid="_x0000_s1224" style="position:absolute;left:-1;top:4681;width:1544;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" filled="f" stroked="f">
                      <v:textbox style="mso-fit-shape-to-text:t" inset="1mm,0,1mm,0">
                        <w:txbxContent>
                          <w:p w14:paraId="688C22DD" w14:textId="77777777" w:rsidR="00A613A6" w:rsidRDefault="00A613A6" w:rsidP="00EC0023">
                            <w:r>
                              <w:rPr>
                                <w:rFonts w:eastAsia="Times New Roman" w:cs="Times New Roman"/>
                                <w:i/>
                                <w:sz w:val="18"/>
                              </w:rPr>
                              <w:t>O</w:t>
                            </w:r>
                          </w:p>
                        </w:txbxContent>
                      </v:textbox>
                    </v:rect>
                    <v:rect id="Rectangle 1059" o:spid="_x0000_s1225" style="position:absolute;left:9651;top:4990;width:121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" filled="f" stroked="f">
                      <v:textbox style="mso-fit-shape-to-text:t" inset="1mm,0,1mm,0">
                        <w:txbxContent>
                          <w:p w14:paraId="6322550C" w14:textId="77777777" w:rsidR="00A613A6" w:rsidRDefault="00A613A6" w:rsidP="00EC0023">
                            <w:r>
                              <w:rPr>
                                <w:rFonts w:eastAsia="Times New Roman" w:cs="Times New Roman"/>
                                <w:i/>
                                <w:sz w:val="18"/>
                              </w:rPr>
                              <w:t>λ</w:t>
                            </w:r>
                          </w:p>
                        </w:txbxContent>
                      </v:textbox>
                    </v:rect>
                    <v:rect id="Rectangle 1069" o:spid="_x0000_s1226" style="position:absolute;left:4143;top:5907;width:161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" filled="f" stroked="f">
                      <v:textbox style="mso-fit-shape-to-text:t" inset="1mm,0,1mm,0">
                        <w:txbxContent>
                          <w:p w14:paraId="37258DB8" w14:textId="368441EF" w:rsidR="00A613A6" w:rsidRDefault="00A613A6" w:rsidP="00EC0023">
                            <w:r>
                              <w:rPr>
                                <w:rFonts w:hint="eastAsia"/>
                              </w:rPr>
                              <w:t>C</w:t>
                            </w:r>
                          </w:p>
                        </w:txbxContent>
                      </v:textbox>
                    </v:rect>
                    <v:rect id="Rectangle 1055" o:spid="_x0000_s1227" style="position:absolute;left:69;top:-994;width:1101;height:21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" filled="f" stroked="f">
                      <v:textbox style="mso-fit-shape-to-text:t" inset="1mm,0,1mm,0">
                        <w:txbxContent>
                          <w:p w14:paraId="36BA95F3" w14:textId="77777777" w:rsidR="00A613A6" w:rsidRDefault="00A613A6" w:rsidP="00EC0023">
                            <w:r>
                              <w:rPr>
                                <w:rFonts w:eastAsia="Times New Roman" w:cs="Times New Roman"/>
                                <w:i/>
                                <w:sz w:val="18"/>
                              </w:rPr>
                              <w:t>I</w:t>
                            </w:r>
                          </w:p>
                        </w:txbxContent>
                      </v:textbox>
                    </v:rect>
                  </v:group>
                  <v:group id="组合 44" o:spid="_x0000_s1228" style="position:absolute;left:2668;top:3101;width:5515;height:3490" coordorigin=",41" coordsize="5514,3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">
                    <v:line id="直接连接符 43" o:spid="_x0000_s1229" style="position:absolute;visibility:visible;mso-wrap-style:square" from="2668,2059" to="2668,3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" strokecolor="black [3213]" strokeweight="1pt">
                      <v:stroke joinstyle="miter"/>
                    </v:line>
                    <v:line id="直接连接符 43" o:spid="_x0000_s1230" style="position:absolute;visibility:visible;mso-wrap-style:square" from="5159,602" to="5159,3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" strokecolor="black [3213]" strokeweight="1pt">
                      <v:stroke joinstyle="miter"/>
                    </v:line>
                    <v:line id="直接连接符 43" o:spid="_x0000_s1231" style="position:absolute;visibility:visible;mso-wrap-style:square" from="4589,41" to="4589,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" strokecolor="black [3213]" strokeweight="1pt">
                      <v:stroke joinstyle="miter"/>
                    </v:line>
                    <v:line id="直接连接符 43" o:spid="_x0000_s1232" style="position:absolute;visibility:visible;mso-wrap-style:square" from="3763,860" to="3763,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" strokecolor="black [3213]" strokeweight="1pt">
                      <v:stroke joinstyle="miter"/>
                    </v:line>
                    <v:line id="直接连接符 43" o:spid="_x0000_s1233" style="position:absolute;visibility:visible;mso-wrap-style:square" from="5514,2070" to="5514,3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" strokecolor="black [3213]" strokeweight="1pt">
                      <v:stroke joinstyle="miter"/>
                    </v:line>
                    <v:line id="直接连接符 43" o:spid="_x0000_s1234" style="position:absolute;visibility:visible;mso-wrap-style:square" from="1442,2396" to="1442,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" strokecolor="black [3213]" strokeweight="1pt">
                      <v:stroke joinstyle="miter"/>
                    </v:line>
                    <v:line id="直接连接符 43" o:spid="_x0000_s1235" style="position:absolute;visibility:visible;mso-wrap-style:square" from="0,2860" to="0,3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" strokecolor="black [3213]" strokeweight="1pt">
                      <v:stroke joinstyle="miter"/>
                    </v:line>
                  </v:group>
                </v:group>
                <v:group id="组合 45" o:spid="_x0000_s1236" style="position:absolute;left:33442;width:10868;height:9080" coordorigin="-2" coordsize="10868,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">
                  <v:group id="组合 42" o:spid="_x0000_s1237" style="position:absolute;left:-2;width:10867;height:9080" coordorigin="-2,-994" coordsize="10868,9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">
                    <v:shape id="Freeform 54" o:spid="_x0000_s1238" style="position:absolute;left:1303;top:71;width:9150;height:5493;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915093,0;915093,549333" o:connectangles="0,0,0"/>
                    </v:shape>
                    <v:rect id="Rectangle 1055" o:spid="_x0000_s1239" style="position:absolute;left:-2;top:4681;width:1544;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" filled="f" stroked="f">
                      <v:textbox style="mso-fit-shape-to-text:t" inset="1mm,0,1mm,0">
                        <w:txbxContent>
                          <w:p w14:paraId="26836946" w14:textId="77777777" w:rsidR="00A613A6" w:rsidRDefault="00A613A6" w:rsidP="00EC0023">
                            <w:r>
                              <w:rPr>
                                <w:rFonts w:eastAsia="Times New Roman" w:cs="Times New Roman"/>
                                <w:i/>
                                <w:sz w:val="18"/>
                              </w:rPr>
                              <w:t>O</w:t>
                            </w:r>
                          </w:p>
                        </w:txbxContent>
                      </v:textbox>
                    </v:rect>
                    <v:rect id="Rectangle 1059" o:spid="_x0000_s1240" style="position:absolute;left:9650;top:4990;width:1215;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" filled="f" stroked="f">
                      <v:textbox style="mso-fit-shape-to-text:t" inset="1mm,0,1mm,0">
                        <w:txbxContent>
                          <w:p w14:paraId="1A6A70BB" w14:textId="77777777" w:rsidR="00A613A6" w:rsidRDefault="00A613A6" w:rsidP="00EC0023">
                            <w:r>
                              <w:rPr>
                                <w:rFonts w:eastAsia="Times New Roman" w:cs="Times New Roman"/>
                                <w:i/>
                                <w:sz w:val="18"/>
                              </w:rPr>
                              <w:t>λ</w:t>
                            </w:r>
                          </w:p>
                        </w:txbxContent>
                      </v:textbox>
                    </v:rect>
                    <v:rect id="Rectangle 1069" o:spid="_x0000_s1241" style="position:absolute;left:4142;top:5907;width:168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" filled="f" stroked="f">
                      <v:textbox style="mso-fit-shape-to-text:t" inset="1mm,0,1mm,0">
                        <w:txbxContent>
                          <w:p w14:paraId="007388A9" w14:textId="307D4455" w:rsidR="00A613A6" w:rsidRDefault="00A613A6" w:rsidP="00EC0023">
                            <w:r>
                              <w:rPr>
                                <w:rFonts w:hint="eastAsia"/>
                              </w:rPr>
                              <w:t>D</w:t>
                            </w:r>
                          </w:p>
                        </w:txbxContent>
                      </v:textbox>
                    </v:rect>
                    <v:rect id="Rectangle 1055" o:spid="_x0000_s1242" style="position:absolute;left:71;top:-994;width:1101;height:21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" filled="f" stroked="f">
                      <v:textbox style="mso-fit-shape-to-text:t" inset="1mm,0,1mm,0">
                        <w:txbxContent>
                          <w:p w14:paraId="6B4E5CE3" w14:textId="77777777" w:rsidR="00A613A6" w:rsidRDefault="00A613A6" w:rsidP="00EC0023">
                            <w:r>
                              <w:rPr>
                                <w:rFonts w:eastAsia="Times New Roman" w:cs="Times New Roman"/>
                                <w:i/>
                                <w:sz w:val="18"/>
                              </w:rPr>
                              <w:t>I</w:t>
                            </w:r>
                          </w:p>
                        </w:txbxContent>
                      </v:textbox>
                    </v:rect>
                  </v:group>
                  <v:group id="组合 44" o:spid="_x0000_s1243" style="position:absolute;left:2454;top:3079;width:5551;height:3494" coordorigin="-213,20" coordsize="5550,3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">
                    <v:line id="直接连接符 43" o:spid="_x0000_s1244" style="position:absolute;visibility:visible;mso-wrap-style:square" from="5336,2043" to="5336,3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" strokecolor="black [3213]" strokeweight="1pt">
                      <v:stroke joinstyle="miter"/>
                    </v:line>
                    <v:line id="直接连接符 43" o:spid="_x0000_s1245" style="position:absolute;visibility:visible;mso-wrap-style:square" from="3415,587" to="3415,3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" strokecolor="black [3213]" strokeweight="1pt">
                      <v:stroke joinstyle="miter"/>
                    </v:line>
                    <v:line id="直接连接符 43" o:spid="_x0000_s1246" style="position:absolute;visibility:visible;mso-wrap-style:square" from="1956,20" to="1956,3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" strokecolor="black [3213]" strokeweight="1pt">
                      <v:stroke joinstyle="miter"/>
                    </v:line>
                    <v:line id="直接连接符 43" o:spid="_x0000_s1247" style="position:absolute;visibility:visible;mso-wrap-style:square" from="1102,842" to="1102,3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" strokecolor="black [3213]" strokeweight="1pt">
                      <v:stroke joinstyle="miter"/>
                    </v:line>
                    <v:line id="直接连接符 43" o:spid="_x0000_s1248" style="position:absolute;visibility:visible;mso-wrap-style:square" from="498,2054" to="498,3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" strokecolor="black [3213]" strokeweight="1pt">
                      <v:stroke joinstyle="miter"/>
                    </v:line>
                    <v:line id="直接连接符 43" o:spid="_x0000_s1249" style="position:absolute;visibility:visible;mso-wrap-style:square" from="71,2379" to="71,3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" strokecolor="black [3213]" strokeweight="1pt">
                      <v:stroke joinstyle="miter"/>
                    </v:line>
                    <v:line id="直接连接符 43" o:spid="_x0000_s1250" style="position:absolute;visibility:visible;mso-wrap-style:square" from="-213,2847" to="-213,3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" strokecolor="black [3213]" strokeweight="1pt">
                      <v:stroke joinstyle="miter"/>
                    </v:line>
                  </v:group>
                </v:group>
                <w10:anchorlock/>
              </v:group>
            </w:pict>
          </mc:Fallback>
        </mc:AlternateContent>
      </w:r>
    </w:p>
    <w:p w14:paraId="57F29D6C" w14:textId="6C23660B" w:rsidR="00DD6D59" w:rsidRDefault="00C90EAE" w:rsidP="00D06C59">
      <w:pPr>
        <w:ind w:leftChars="-1" w:left="284" w:hangingChars="136" w:hanging="286"/>
      </w:pPr>
      <w:r>
        <w:t>2</w:t>
      </w:r>
      <w:r w:rsidR="00CB1023" w:rsidRPr="00E84F6C">
        <w:rPr>
          <w:rFonts w:hint="eastAsia"/>
        </w:rPr>
        <w:t>．</w:t>
      </w:r>
      <w:r>
        <w:t>为把光梳中不同频率的单色光分开，可利用同种玻璃对不同频率光的折射率</w:t>
      </w:r>
      <w:r w:rsidR="00DD6D59">
        <w:rPr>
          <w:rFonts w:hint="eastAsia"/>
        </w:rPr>
        <w:t xml:space="preserve"> </w:t>
      </w:r>
      <w:r w:rsidRPr="00DD6D59">
        <w:rPr>
          <w:i/>
          <w:iCs/>
        </w:rPr>
        <w:t>n</w:t>
      </w:r>
      <w:r w:rsidR="00DD6D59">
        <w:t xml:space="preserve"> </w:t>
      </w:r>
      <w:r>
        <w:t>不同这一</w:t>
      </w:r>
      <w:r>
        <w:rPr>
          <w:rFonts w:hint="eastAsia"/>
        </w:rPr>
        <w:t>规律。使光束斜射入一矩形玻璃砖，光束通过玻璃砖后各个单色光会分开并平行地从玻璃砖射出。为测定玻璃砖对某一单色光的折射率，将玻璃砖置于方格纸上，用插针法得到四个大头针</w:t>
      </w:r>
      <w:r w:rsidR="00DD6D59">
        <w:rPr>
          <w:rFonts w:hint="eastAsia"/>
        </w:rPr>
        <w:t xml:space="preserve"> </w:t>
      </w:r>
      <w:r>
        <w:t>a</w:t>
      </w:r>
      <w:r>
        <w:t>、</w:t>
      </w:r>
      <w:r>
        <w:t>b</w:t>
      </w:r>
      <w:r>
        <w:t>、</w:t>
      </w:r>
      <w:r>
        <w:t>c</w:t>
      </w:r>
      <w:r>
        <w:t>、</w:t>
      </w:r>
      <w:r>
        <w:t>d</w:t>
      </w:r>
      <w:r w:rsidR="00DD6D59">
        <w:t xml:space="preserve"> </w:t>
      </w:r>
      <w:r>
        <w:t>的位置如图所示。</w:t>
      </w:r>
    </w:p>
    <w:p w14:paraId="6FB2E8B2" w14:textId="34491885" w:rsidR="00C90EAE" w:rsidRDefault="00C64E52" w:rsidP="00DD6D59">
      <w:r>
        <w:t>（</w:t>
      </w:r>
      <w:r w:rsidR="00C90EAE">
        <w:t>1</w:t>
      </w:r>
      <w:r>
        <w:t>）</w:t>
      </w:r>
      <w:r w:rsidR="00C90EAE">
        <w:t>画出入射光线、折射光线和出射光线</w:t>
      </w:r>
      <w:r>
        <w:t>；</w:t>
      </w:r>
    </w:p>
    <w:p w14:paraId="1EA6DDA9" w14:textId="12107322" w:rsidR="00D06C59" w:rsidRDefault="00D06C59" w:rsidP="00D06C59">
      <w:pPr>
        <w:jc w:val="center"/>
      </w:pPr>
      <w:r w:rsidRPr="00EF7415">
        <w:rPr>
          <w:noProof/>
        </w:rPr>
        <mc:AlternateContent>
          <mc:Choice Requires="wpg">
            <w:drawing>
              <wp:inline distT="0" distB="0" distL="0" distR="0" wp14:anchorId="1C1D87D1" wp14:editId="3255F6B1">
                <wp:extent cx="4130675" cy="3352165"/>
                <wp:effectExtent l="0" t="0" r="22225" b="635"/>
                <wp:docPr id="548029227" name="Group 6780"/>
                <wp:cNvGraphicFramePr/>
                <a:graphic xmlns:a="http://schemas.openxmlformats.org/drawingml/2006/main">
                  <a:graphicData uri="http://schemas.microsoft.com/office/word/2010/wordprocessingGroup">
                    <wpg:wgp>
                      <wpg:cNvGrpSpPr/>
                      <wpg:grpSpPr>
                        <a:xfrm>
                          <a:off x="0" y="0"/>
                          <a:ext cx="4130675" cy="3352165"/>
                          <a:chOff x="535508" y="221094"/>
                          <a:chExt cx="4130676" cy="3352871"/>
                        </a:xfrm>
                      </wpg:grpSpPr>
                      <wps:wsp>
                        <wps:cNvPr id="2014680550" name="Shape 447"/>
                        <wps:cNvSpPr/>
                        <wps:spPr>
                          <a:xfrm>
                            <a:off x="535508"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1420988689" name="Shape 448"/>
                        <wps:cNvSpPr/>
                        <wps:spPr>
                          <a:xfrm>
                            <a:off x="637235"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752209490" name="Shape 449"/>
                        <wps:cNvSpPr/>
                        <wps:spPr>
                          <a:xfrm>
                            <a:off x="74201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120802888" name="Shape 450"/>
                        <wps:cNvSpPr/>
                        <wps:spPr>
                          <a:xfrm>
                            <a:off x="843737"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788525606" name="Shape 451"/>
                        <wps:cNvSpPr/>
                        <wps:spPr>
                          <a:xfrm>
                            <a:off x="948639"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61816245" name="Shape 452"/>
                        <wps:cNvSpPr/>
                        <wps:spPr>
                          <a:xfrm>
                            <a:off x="1050239"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368969929" name="Shape 453"/>
                        <wps:cNvSpPr/>
                        <wps:spPr>
                          <a:xfrm>
                            <a:off x="1155141"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681008245" name="Shape 454"/>
                        <wps:cNvSpPr/>
                        <wps:spPr>
                          <a:xfrm>
                            <a:off x="1256868"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2050375578" name="Shape 455"/>
                        <wps:cNvSpPr/>
                        <wps:spPr>
                          <a:xfrm>
                            <a:off x="1361643"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28690918" name="Shape 456"/>
                        <wps:cNvSpPr/>
                        <wps:spPr>
                          <a:xfrm>
                            <a:off x="146337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276513402" name="Shape 457"/>
                        <wps:cNvSpPr/>
                        <wps:spPr>
                          <a:xfrm>
                            <a:off x="1568145"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1428076617" name="Shape 458"/>
                        <wps:cNvSpPr/>
                        <wps:spPr>
                          <a:xfrm>
                            <a:off x="1669872"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587696245" name="Shape 459"/>
                        <wps:cNvSpPr/>
                        <wps:spPr>
                          <a:xfrm>
                            <a:off x="1774774"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94188357" name="Shape 460"/>
                        <wps:cNvSpPr/>
                        <wps:spPr>
                          <a:xfrm>
                            <a:off x="1876374"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36181043" name="Shape 461"/>
                        <wps:cNvSpPr/>
                        <wps:spPr>
                          <a:xfrm>
                            <a:off x="1981276"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94602290" name="Shape 462"/>
                        <wps:cNvSpPr/>
                        <wps:spPr>
                          <a:xfrm>
                            <a:off x="2083004"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622420983" name="Shape 463"/>
                        <wps:cNvSpPr/>
                        <wps:spPr>
                          <a:xfrm>
                            <a:off x="2187779"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386964028" name="Shape 464"/>
                        <wps:cNvSpPr/>
                        <wps:spPr>
                          <a:xfrm>
                            <a:off x="2289505"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008834317" name="Shape 465"/>
                        <wps:cNvSpPr/>
                        <wps:spPr>
                          <a:xfrm>
                            <a:off x="239428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608452260" name="Shape 466"/>
                        <wps:cNvSpPr/>
                        <wps:spPr>
                          <a:xfrm>
                            <a:off x="2496007"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455835370" name="Shape 467"/>
                        <wps:cNvSpPr/>
                        <wps:spPr>
                          <a:xfrm>
                            <a:off x="2600910"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1046879061" name="Shape 468"/>
                        <wps:cNvSpPr/>
                        <wps:spPr>
                          <a:xfrm>
                            <a:off x="270251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01835459" name="Shape 469"/>
                        <wps:cNvSpPr/>
                        <wps:spPr>
                          <a:xfrm>
                            <a:off x="2807411"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2072999601" name="Shape 470"/>
                        <wps:cNvSpPr/>
                        <wps:spPr>
                          <a:xfrm>
                            <a:off x="2909011"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934449796" name="Shape 471"/>
                        <wps:cNvSpPr/>
                        <wps:spPr>
                          <a:xfrm>
                            <a:off x="3013913"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918594916" name="Shape 472"/>
                        <wps:cNvSpPr/>
                        <wps:spPr>
                          <a:xfrm>
                            <a:off x="3115641"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1493329002" name="Shape 473"/>
                        <wps:cNvSpPr/>
                        <wps:spPr>
                          <a:xfrm>
                            <a:off x="3220416"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21811912" name="Shape 474"/>
                        <wps:cNvSpPr/>
                        <wps:spPr>
                          <a:xfrm>
                            <a:off x="3322142"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660085008" name="Shape 475"/>
                        <wps:cNvSpPr/>
                        <wps:spPr>
                          <a:xfrm>
                            <a:off x="3427044"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411660144" name="Shape 476"/>
                        <wps:cNvSpPr/>
                        <wps:spPr>
                          <a:xfrm>
                            <a:off x="3528644"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399672495" name="Shape 477"/>
                        <wps:cNvSpPr/>
                        <wps:spPr>
                          <a:xfrm>
                            <a:off x="3633547"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129829481" name="Shape 478"/>
                        <wps:cNvSpPr/>
                        <wps:spPr>
                          <a:xfrm>
                            <a:off x="3735147"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902452332" name="Shape 479"/>
                        <wps:cNvSpPr/>
                        <wps:spPr>
                          <a:xfrm>
                            <a:off x="3840048"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935043650" name="Shape 480"/>
                        <wps:cNvSpPr/>
                        <wps:spPr>
                          <a:xfrm>
                            <a:off x="3941775"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204587060" name="Shape 481"/>
                        <wps:cNvSpPr/>
                        <wps:spPr>
                          <a:xfrm>
                            <a:off x="404655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763641632" name="Shape 482"/>
                        <wps:cNvSpPr/>
                        <wps:spPr>
                          <a:xfrm>
                            <a:off x="4148278"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1604714064" name="Shape 483"/>
                        <wps:cNvSpPr/>
                        <wps:spPr>
                          <a:xfrm>
                            <a:off x="4253179"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938572244" name="Shape 484"/>
                        <wps:cNvSpPr/>
                        <wps:spPr>
                          <a:xfrm>
                            <a:off x="4354779"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997856638" name="Shape 485"/>
                        <wps:cNvSpPr/>
                        <wps:spPr>
                          <a:xfrm>
                            <a:off x="4459682"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279997222" name="Shape 486"/>
                        <wps:cNvSpPr/>
                        <wps:spPr>
                          <a:xfrm>
                            <a:off x="4561282"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672618669" name="Shape 487"/>
                        <wps:cNvSpPr/>
                        <wps:spPr>
                          <a:xfrm>
                            <a:off x="4666184"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1518284623" name="Shape 488"/>
                        <wps:cNvSpPr/>
                        <wps:spPr>
                          <a:xfrm>
                            <a:off x="535508" y="22109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598351897" name="Shape 489"/>
                        <wps:cNvSpPr/>
                        <wps:spPr>
                          <a:xfrm>
                            <a:off x="535508" y="322694"/>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788831864" name="Shape 490"/>
                        <wps:cNvSpPr/>
                        <wps:spPr>
                          <a:xfrm>
                            <a:off x="535508" y="427469"/>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634152267" name="Shape 491"/>
                        <wps:cNvSpPr/>
                        <wps:spPr>
                          <a:xfrm>
                            <a:off x="535508" y="529196"/>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326348574" name="Shape 492"/>
                        <wps:cNvSpPr/>
                        <wps:spPr>
                          <a:xfrm>
                            <a:off x="535508" y="633971"/>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723939839" name="Shape 493"/>
                        <wps:cNvSpPr/>
                        <wps:spPr>
                          <a:xfrm>
                            <a:off x="535508" y="735571"/>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2066441910" name="Shape 494"/>
                        <wps:cNvSpPr/>
                        <wps:spPr>
                          <a:xfrm>
                            <a:off x="535508" y="840473"/>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1261055287" name="Shape 495"/>
                        <wps:cNvSpPr/>
                        <wps:spPr>
                          <a:xfrm>
                            <a:off x="535508" y="942073"/>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2193833" name="Shape 496"/>
                        <wps:cNvSpPr/>
                        <wps:spPr>
                          <a:xfrm>
                            <a:off x="535508" y="1046848"/>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82706062" name="Shape 497"/>
                        <wps:cNvSpPr/>
                        <wps:spPr>
                          <a:xfrm>
                            <a:off x="535508" y="1148575"/>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913643122" name="Shape 498"/>
                        <wps:cNvSpPr/>
                        <wps:spPr>
                          <a:xfrm>
                            <a:off x="535508" y="1253350"/>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973361549" name="Shape 499"/>
                        <wps:cNvSpPr/>
                        <wps:spPr>
                          <a:xfrm>
                            <a:off x="535508" y="1355077"/>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830975752" name="Shape 500"/>
                        <wps:cNvSpPr/>
                        <wps:spPr>
                          <a:xfrm>
                            <a:off x="535508" y="1459852"/>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874817910" name="Shape 501"/>
                        <wps:cNvSpPr/>
                        <wps:spPr>
                          <a:xfrm>
                            <a:off x="535508" y="1561452"/>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301043083" name="Shape 502"/>
                        <wps:cNvSpPr/>
                        <wps:spPr>
                          <a:xfrm>
                            <a:off x="535508" y="166635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889979979" name="Shape 503"/>
                        <wps:cNvSpPr/>
                        <wps:spPr>
                          <a:xfrm>
                            <a:off x="535508" y="176795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594415624" name="Shape 504"/>
                        <wps:cNvSpPr/>
                        <wps:spPr>
                          <a:xfrm>
                            <a:off x="535508" y="1872729"/>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355762713" name="Shape 505"/>
                        <wps:cNvSpPr/>
                        <wps:spPr>
                          <a:xfrm>
                            <a:off x="535508" y="1974456"/>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664780392" name="Shape 506"/>
                        <wps:cNvSpPr/>
                        <wps:spPr>
                          <a:xfrm>
                            <a:off x="535508" y="2079231"/>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74020565" name="Shape 507"/>
                        <wps:cNvSpPr/>
                        <wps:spPr>
                          <a:xfrm>
                            <a:off x="535508" y="2180831"/>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33092756" name="Shape 508"/>
                        <wps:cNvSpPr/>
                        <wps:spPr>
                          <a:xfrm>
                            <a:off x="535508" y="2285733"/>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738149499" name="Shape 509"/>
                        <wps:cNvSpPr/>
                        <wps:spPr>
                          <a:xfrm>
                            <a:off x="535508" y="2387333"/>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56796313" name="Shape 510"/>
                        <wps:cNvSpPr/>
                        <wps:spPr>
                          <a:xfrm>
                            <a:off x="535508" y="2492235"/>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866249942" name="Shape 511"/>
                        <wps:cNvSpPr/>
                        <wps:spPr>
                          <a:xfrm>
                            <a:off x="535508" y="2593835"/>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958238071" name="Shape 512"/>
                        <wps:cNvSpPr/>
                        <wps:spPr>
                          <a:xfrm>
                            <a:off x="535508" y="2698610"/>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827826128" name="Shape 513"/>
                        <wps:cNvSpPr/>
                        <wps:spPr>
                          <a:xfrm>
                            <a:off x="535508" y="2800337"/>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274211536" name="Shape 514"/>
                        <wps:cNvSpPr/>
                        <wps:spPr>
                          <a:xfrm>
                            <a:off x="535508" y="2905112"/>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2057913112" name="Shape 515"/>
                        <wps:cNvSpPr/>
                        <wps:spPr>
                          <a:xfrm>
                            <a:off x="535508" y="3006712"/>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1767662290" name="Shape 516"/>
                        <wps:cNvSpPr/>
                        <wps:spPr>
                          <a:xfrm>
                            <a:off x="535508" y="311161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95831003" name="Shape 517"/>
                        <wps:cNvSpPr/>
                        <wps:spPr>
                          <a:xfrm>
                            <a:off x="535508" y="321321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805022611" name="Shape 518"/>
                        <wps:cNvSpPr/>
                        <wps:spPr>
                          <a:xfrm>
                            <a:off x="535508" y="3317989"/>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742790995" name="Shape 519"/>
                        <wps:cNvSpPr/>
                        <wps:spPr>
                          <a:xfrm>
                            <a:off x="535508" y="3419717"/>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2061268863" name="Shape 520"/>
                        <wps:cNvSpPr/>
                        <wps:spPr>
                          <a:xfrm>
                            <a:off x="535508" y="3524492"/>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84106149" name="Shape 521"/>
                        <wps:cNvSpPr/>
                        <wps:spPr>
                          <a:xfrm>
                            <a:off x="1463243" y="1253122"/>
                            <a:ext cx="2271395" cy="1238224"/>
                          </a:xfrm>
                          <a:custGeom>
                            <a:avLst/>
                            <a:gdLst/>
                            <a:ahLst/>
                            <a:cxnLst/>
                            <a:rect l="0" t="0" r="0" b="0"/>
                            <a:pathLst>
                              <a:path w="2271395" h="1238224">
                                <a:moveTo>
                                  <a:pt x="0" y="1238224"/>
                                </a:moveTo>
                                <a:lnTo>
                                  <a:pt x="2271395" y="1238224"/>
                                </a:lnTo>
                                <a:lnTo>
                                  <a:pt x="2271395" y="0"/>
                                </a:lnTo>
                                <a:lnTo>
                                  <a:pt x="0" y="0"/>
                                </a:lnTo>
                                <a:close/>
                              </a:path>
                            </a:pathLst>
                          </a:custGeom>
                          <a:ln w="1587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26861274" name="Shape 522"/>
                        <wps:cNvSpPr/>
                        <wps:spPr>
                          <a:xfrm>
                            <a:off x="770966" y="463537"/>
                            <a:ext cx="27686" cy="27813"/>
                          </a:xfrm>
                          <a:custGeom>
                            <a:avLst/>
                            <a:gdLst/>
                            <a:ahLst/>
                            <a:cxnLst/>
                            <a:rect l="0" t="0" r="0" b="0"/>
                            <a:pathLst>
                              <a:path w="27686" h="27813">
                                <a:moveTo>
                                  <a:pt x="13843" y="0"/>
                                </a:moveTo>
                                <a:cubicBezTo>
                                  <a:pt x="21463" y="0"/>
                                  <a:pt x="27686" y="6223"/>
                                  <a:pt x="27686" y="13970"/>
                                </a:cubicBezTo>
                                <a:cubicBezTo>
                                  <a:pt x="27686" y="21590"/>
                                  <a:pt x="21463" y="27813"/>
                                  <a:pt x="13843" y="27813"/>
                                </a:cubicBezTo>
                                <a:cubicBezTo>
                                  <a:pt x="6223" y="27813"/>
                                  <a:pt x="0" y="21590"/>
                                  <a:pt x="0" y="13970"/>
                                </a:cubicBezTo>
                                <a:cubicBezTo>
                                  <a:pt x="0" y="6223"/>
                                  <a:pt x="6223" y="0"/>
                                  <a:pt x="1384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760859245" name="Shape 523"/>
                        <wps:cNvSpPr/>
                        <wps:spPr>
                          <a:xfrm>
                            <a:off x="770966" y="463537"/>
                            <a:ext cx="27686" cy="27813"/>
                          </a:xfrm>
                          <a:custGeom>
                            <a:avLst/>
                            <a:gdLst/>
                            <a:ahLst/>
                            <a:cxnLst/>
                            <a:rect l="0" t="0" r="0" b="0"/>
                            <a:pathLst>
                              <a:path w="27686" h="27813">
                                <a:moveTo>
                                  <a:pt x="0" y="13970"/>
                                </a:moveTo>
                                <a:cubicBezTo>
                                  <a:pt x="0" y="6223"/>
                                  <a:pt x="6223" y="0"/>
                                  <a:pt x="13843" y="0"/>
                                </a:cubicBezTo>
                                <a:cubicBezTo>
                                  <a:pt x="21463" y="0"/>
                                  <a:pt x="27686" y="6223"/>
                                  <a:pt x="27686" y="13970"/>
                                </a:cubicBezTo>
                                <a:cubicBezTo>
                                  <a:pt x="27686" y="21590"/>
                                  <a:pt x="21463" y="27813"/>
                                  <a:pt x="13843" y="27813"/>
                                </a:cubicBezTo>
                                <a:cubicBezTo>
                                  <a:pt x="6223" y="27813"/>
                                  <a:pt x="0" y="21590"/>
                                  <a:pt x="0" y="1397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51399537" name="Rectangle 526"/>
                        <wps:cNvSpPr/>
                        <wps:spPr>
                          <a:xfrm>
                            <a:off x="728137" y="263282"/>
                            <a:ext cx="122800" cy="217835"/>
                          </a:xfrm>
                          <a:prstGeom prst="rect">
                            <a:avLst/>
                          </a:prstGeom>
                          <a:ln>
                            <a:noFill/>
                          </a:ln>
                        </wps:spPr>
                        <wps:txbx>
                          <w:txbxContent>
                            <w:p w14:paraId="7C932436" w14:textId="77777777" w:rsidR="00D06C59" w:rsidRDefault="00D06C59" w:rsidP="00D06C59">
                              <w:r>
                                <w:rPr>
                                  <w:rFonts w:eastAsia="Times New Roman" w:cs="Times New Roman"/>
                                  <w:sz w:val="18"/>
                                </w:rPr>
                                <w:t>a</w:t>
                              </w:r>
                            </w:p>
                          </w:txbxContent>
                        </wps:txbx>
                        <wps:bodyPr horzOverflow="overflow" vert="horz" wrap="none" lIns="36000" tIns="0" rIns="36000" bIns="0" rtlCol="0">
                          <a:spAutoFit/>
                        </wps:bodyPr>
                      </wps:wsp>
                      <wps:wsp>
                        <wps:cNvPr id="508224053" name="Shape 528"/>
                        <wps:cNvSpPr/>
                        <wps:spPr>
                          <a:xfrm>
                            <a:off x="1809318" y="1083678"/>
                            <a:ext cx="27686" cy="27686"/>
                          </a:xfrm>
                          <a:custGeom>
                            <a:avLst/>
                            <a:gdLst/>
                            <a:ahLst/>
                            <a:cxnLst/>
                            <a:rect l="0" t="0" r="0" b="0"/>
                            <a:pathLst>
                              <a:path w="27686" h="27686">
                                <a:moveTo>
                                  <a:pt x="13843" y="0"/>
                                </a:moveTo>
                                <a:cubicBezTo>
                                  <a:pt x="21463" y="0"/>
                                  <a:pt x="27686" y="6223"/>
                                  <a:pt x="27686" y="13843"/>
                                </a:cubicBezTo>
                                <a:cubicBezTo>
                                  <a:pt x="27686" y="21463"/>
                                  <a:pt x="21463" y="27686"/>
                                  <a:pt x="13843" y="27686"/>
                                </a:cubicBezTo>
                                <a:cubicBezTo>
                                  <a:pt x="6096" y="27686"/>
                                  <a:pt x="0" y="21463"/>
                                  <a:pt x="0" y="13843"/>
                                </a:cubicBezTo>
                                <a:cubicBezTo>
                                  <a:pt x="0" y="6223"/>
                                  <a:pt x="6096" y="0"/>
                                  <a:pt x="1384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1858187283" name="Shape 529"/>
                        <wps:cNvSpPr/>
                        <wps:spPr>
                          <a:xfrm>
                            <a:off x="1809318" y="1083678"/>
                            <a:ext cx="27686" cy="27686"/>
                          </a:xfrm>
                          <a:custGeom>
                            <a:avLst/>
                            <a:gdLst/>
                            <a:ahLst/>
                            <a:cxnLst/>
                            <a:rect l="0" t="0" r="0" b="0"/>
                            <a:pathLst>
                              <a:path w="27686" h="27686">
                                <a:moveTo>
                                  <a:pt x="0" y="13843"/>
                                </a:moveTo>
                                <a:cubicBezTo>
                                  <a:pt x="0" y="6223"/>
                                  <a:pt x="6096" y="0"/>
                                  <a:pt x="13843" y="0"/>
                                </a:cubicBezTo>
                                <a:cubicBezTo>
                                  <a:pt x="21463" y="0"/>
                                  <a:pt x="27686" y="6223"/>
                                  <a:pt x="27686" y="13843"/>
                                </a:cubicBezTo>
                                <a:cubicBezTo>
                                  <a:pt x="27686" y="21463"/>
                                  <a:pt x="21463" y="27686"/>
                                  <a:pt x="13843" y="27686"/>
                                </a:cubicBezTo>
                                <a:cubicBezTo>
                                  <a:pt x="6096" y="27686"/>
                                  <a:pt x="0" y="21463"/>
                                  <a:pt x="0" y="13843"/>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376583352" name="Rectangle 532"/>
                        <wps:cNvSpPr/>
                        <wps:spPr>
                          <a:xfrm>
                            <a:off x="1757353" y="881644"/>
                            <a:ext cx="129785" cy="217835"/>
                          </a:xfrm>
                          <a:prstGeom prst="rect">
                            <a:avLst/>
                          </a:prstGeom>
                          <a:ln>
                            <a:noFill/>
                          </a:ln>
                        </wps:spPr>
                        <wps:txbx>
                          <w:txbxContent>
                            <w:p w14:paraId="33E1175D" w14:textId="77777777" w:rsidR="00D06C59" w:rsidRDefault="00D06C59" w:rsidP="00D06C59">
                              <w:r>
                                <w:rPr>
                                  <w:rFonts w:eastAsia="Times New Roman" w:cs="Times New Roman"/>
                                  <w:sz w:val="18"/>
                                </w:rPr>
                                <w:t>b</w:t>
                              </w:r>
                            </w:p>
                          </w:txbxContent>
                        </wps:txbx>
                        <wps:bodyPr horzOverflow="overflow" vert="horz" wrap="none" lIns="36000" tIns="0" rIns="36000" bIns="0" rtlCol="0">
                          <a:spAutoFit/>
                        </wps:bodyPr>
                      </wps:wsp>
                      <wps:wsp>
                        <wps:cNvPr id="890932043" name="Shape 534"/>
                        <wps:cNvSpPr/>
                        <wps:spPr>
                          <a:xfrm>
                            <a:off x="3048330" y="2637523"/>
                            <a:ext cx="27686" cy="27686"/>
                          </a:xfrm>
                          <a:custGeom>
                            <a:avLst/>
                            <a:gdLst/>
                            <a:ahLst/>
                            <a:cxnLst/>
                            <a:rect l="0" t="0" r="0" b="0"/>
                            <a:pathLst>
                              <a:path w="27686" h="27686">
                                <a:moveTo>
                                  <a:pt x="13843" y="0"/>
                                </a:moveTo>
                                <a:cubicBezTo>
                                  <a:pt x="21463" y="0"/>
                                  <a:pt x="27686" y="6096"/>
                                  <a:pt x="27686" y="13843"/>
                                </a:cubicBezTo>
                                <a:cubicBezTo>
                                  <a:pt x="27686" y="21463"/>
                                  <a:pt x="21463" y="27686"/>
                                  <a:pt x="13843" y="27686"/>
                                </a:cubicBezTo>
                                <a:cubicBezTo>
                                  <a:pt x="6096" y="27686"/>
                                  <a:pt x="0" y="21463"/>
                                  <a:pt x="0" y="13843"/>
                                </a:cubicBezTo>
                                <a:cubicBezTo>
                                  <a:pt x="0" y="6096"/>
                                  <a:pt x="6096" y="0"/>
                                  <a:pt x="1384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1021100945" name="Shape 535"/>
                        <wps:cNvSpPr/>
                        <wps:spPr>
                          <a:xfrm>
                            <a:off x="3048330" y="2637523"/>
                            <a:ext cx="27686" cy="27686"/>
                          </a:xfrm>
                          <a:custGeom>
                            <a:avLst/>
                            <a:gdLst/>
                            <a:ahLst/>
                            <a:cxnLst/>
                            <a:rect l="0" t="0" r="0" b="0"/>
                            <a:pathLst>
                              <a:path w="27686" h="27686">
                                <a:moveTo>
                                  <a:pt x="0" y="13843"/>
                                </a:moveTo>
                                <a:cubicBezTo>
                                  <a:pt x="0" y="6096"/>
                                  <a:pt x="6096" y="0"/>
                                  <a:pt x="13843" y="0"/>
                                </a:cubicBezTo>
                                <a:cubicBezTo>
                                  <a:pt x="21463" y="0"/>
                                  <a:pt x="27686" y="6096"/>
                                  <a:pt x="27686" y="13843"/>
                                </a:cubicBezTo>
                                <a:cubicBezTo>
                                  <a:pt x="27686" y="21463"/>
                                  <a:pt x="21463" y="27686"/>
                                  <a:pt x="13843" y="27686"/>
                                </a:cubicBezTo>
                                <a:cubicBezTo>
                                  <a:pt x="6096" y="27686"/>
                                  <a:pt x="0" y="21463"/>
                                  <a:pt x="0" y="13843"/>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55476916" name="Rectangle 538"/>
                        <wps:cNvSpPr/>
                        <wps:spPr>
                          <a:xfrm>
                            <a:off x="2998157" y="2612687"/>
                            <a:ext cx="122800" cy="217835"/>
                          </a:xfrm>
                          <a:prstGeom prst="rect">
                            <a:avLst/>
                          </a:prstGeom>
                          <a:ln>
                            <a:noFill/>
                          </a:ln>
                        </wps:spPr>
                        <wps:txbx>
                          <w:txbxContent>
                            <w:p w14:paraId="5D4A2C6A" w14:textId="77777777" w:rsidR="00D06C59" w:rsidRDefault="00D06C59" w:rsidP="00D06C59">
                              <w:r>
                                <w:rPr>
                                  <w:rFonts w:eastAsia="Times New Roman" w:cs="Times New Roman"/>
                                  <w:sz w:val="18"/>
                                </w:rPr>
                                <w:t>c</w:t>
                              </w:r>
                            </w:p>
                          </w:txbxContent>
                        </wps:txbx>
                        <wps:bodyPr horzOverflow="overflow" vert="horz" wrap="none" lIns="36000" tIns="0" rIns="36000" bIns="0" rtlCol="0">
                          <a:spAutoFit/>
                        </wps:bodyPr>
                      </wps:wsp>
                      <wps:wsp>
                        <wps:cNvPr id="321868876" name="Shape 540"/>
                        <wps:cNvSpPr/>
                        <wps:spPr>
                          <a:xfrm>
                            <a:off x="4277310" y="3367773"/>
                            <a:ext cx="27686" cy="27686"/>
                          </a:xfrm>
                          <a:custGeom>
                            <a:avLst/>
                            <a:gdLst/>
                            <a:ahLst/>
                            <a:cxnLst/>
                            <a:rect l="0" t="0" r="0" b="0"/>
                            <a:pathLst>
                              <a:path w="27686" h="27686">
                                <a:moveTo>
                                  <a:pt x="13843" y="0"/>
                                </a:moveTo>
                                <a:cubicBezTo>
                                  <a:pt x="21463" y="0"/>
                                  <a:pt x="27686" y="6223"/>
                                  <a:pt x="27686" y="13843"/>
                                </a:cubicBezTo>
                                <a:cubicBezTo>
                                  <a:pt x="27686" y="21463"/>
                                  <a:pt x="21463" y="27686"/>
                                  <a:pt x="13843" y="27686"/>
                                </a:cubicBezTo>
                                <a:cubicBezTo>
                                  <a:pt x="6223" y="27686"/>
                                  <a:pt x="0" y="21463"/>
                                  <a:pt x="0" y="13843"/>
                                </a:cubicBezTo>
                                <a:cubicBezTo>
                                  <a:pt x="0" y="6223"/>
                                  <a:pt x="6223" y="0"/>
                                  <a:pt x="1384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549950485" name="Shape 541"/>
                        <wps:cNvSpPr/>
                        <wps:spPr>
                          <a:xfrm>
                            <a:off x="4277310" y="3367773"/>
                            <a:ext cx="27686" cy="27686"/>
                          </a:xfrm>
                          <a:custGeom>
                            <a:avLst/>
                            <a:gdLst/>
                            <a:ahLst/>
                            <a:cxnLst/>
                            <a:rect l="0" t="0" r="0" b="0"/>
                            <a:pathLst>
                              <a:path w="27686" h="27686">
                                <a:moveTo>
                                  <a:pt x="0" y="13843"/>
                                </a:moveTo>
                                <a:cubicBezTo>
                                  <a:pt x="0" y="6223"/>
                                  <a:pt x="6223" y="0"/>
                                  <a:pt x="13843" y="0"/>
                                </a:cubicBezTo>
                                <a:cubicBezTo>
                                  <a:pt x="21463" y="0"/>
                                  <a:pt x="27686" y="6223"/>
                                  <a:pt x="27686" y="13843"/>
                                </a:cubicBezTo>
                                <a:cubicBezTo>
                                  <a:pt x="27686" y="21463"/>
                                  <a:pt x="21463" y="27686"/>
                                  <a:pt x="13843" y="27686"/>
                                </a:cubicBezTo>
                                <a:cubicBezTo>
                                  <a:pt x="6223" y="27686"/>
                                  <a:pt x="0" y="21463"/>
                                  <a:pt x="0" y="13843"/>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12752028" name="Rectangle 544"/>
                        <wps:cNvSpPr/>
                        <wps:spPr>
                          <a:xfrm>
                            <a:off x="4224994" y="3356130"/>
                            <a:ext cx="129785" cy="217835"/>
                          </a:xfrm>
                          <a:prstGeom prst="rect">
                            <a:avLst/>
                          </a:prstGeom>
                          <a:ln>
                            <a:noFill/>
                          </a:ln>
                        </wps:spPr>
                        <wps:txbx>
                          <w:txbxContent>
                            <w:p w14:paraId="0196D25A" w14:textId="77777777" w:rsidR="00D06C59" w:rsidRDefault="00D06C59" w:rsidP="00D06C59">
                              <w:r>
                                <w:rPr>
                                  <w:rFonts w:eastAsia="Times New Roman" w:cs="Times New Roman"/>
                                  <w:sz w:val="18"/>
                                </w:rPr>
                                <w:t>d</w:t>
                              </w:r>
                            </w:p>
                          </w:txbxContent>
                        </wps:txbx>
                        <wps:bodyPr horzOverflow="overflow" vert="horz" wrap="none" lIns="36000" tIns="0" rIns="36000" bIns="0" rtlCol="0">
                          <a:spAutoFit/>
                        </wps:bodyPr>
                      </wps:wsp>
                    </wpg:wgp>
                  </a:graphicData>
                </a:graphic>
              </wp:inline>
            </w:drawing>
          </mc:Choice>
          <mc:Fallback>
            <w:pict>
              <v:group w14:anchorId="1C1D87D1" id="Group 6780" o:spid="_x0000_s1251" style="width:325.25pt;height:263.95pt;mso-position-horizontal-relative:char;mso-position-vertical-relative:line" coordorigin="5355,2210" coordsize="41306,33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">
                <v:shape id="Shape 447" o:spid="_x0000_s1252" style="position:absolute;left:535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" path="m,l,3303398e" filled="f" strokecolor="#404040">
                  <v:stroke miterlimit="83231f" joinstyle="miter"/>
                  <v:path arrowok="t" textboxrect="0,0,0,3303398"/>
                </v:shape>
                <v:shape id="Shape 448" o:spid="_x0000_s1253" style="position:absolute;left:637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" path="m,l,3303398e" filled="f" strokecolor="#595959" strokeweight=".5pt">
                  <v:stroke miterlimit="83231f" joinstyle="miter"/>
                  <v:path arrowok="t" textboxrect="0,0,0,3303398"/>
                </v:shape>
                <v:shape id="Shape 449" o:spid="_x0000_s1254" style="position:absolute;left:742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" path="m,l,3303398e" filled="f" strokecolor="#595959" strokeweight=".5pt">
                  <v:stroke miterlimit="83231f" joinstyle="miter"/>
                  <v:path arrowok="t" textboxrect="0,0,0,3303398"/>
                </v:shape>
                <v:shape id="Shape 450" o:spid="_x0000_s1255" style="position:absolute;left:843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" path="m,l,3303398e" filled="f" strokecolor="#595959" strokeweight=".5pt">
                  <v:stroke miterlimit="83231f" joinstyle="miter"/>
                  <v:path arrowok="t" textboxrect="0,0,0,3303398"/>
                </v:shape>
                <v:shape id="Shape 451" o:spid="_x0000_s1256" style="position:absolute;left:948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" path="m,l,3303398e" filled="f" strokecolor="#595959" strokeweight=".5pt">
                  <v:stroke miterlimit="83231f" joinstyle="miter"/>
                  <v:path arrowok="t" textboxrect="0,0,0,3303398"/>
                </v:shape>
                <v:shape id="Shape 452" o:spid="_x0000_s1257" style="position:absolute;left:1050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" path="m,l,3303398e" filled="f" strokecolor="#404040">
                  <v:stroke miterlimit="83231f" joinstyle="miter"/>
                  <v:path arrowok="t" textboxrect="0,0,0,3303398"/>
                </v:shape>
                <v:shape id="Shape 453" o:spid="_x0000_s1258" style="position:absolute;left:1155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" path="m,l,3303398e" filled="f" strokecolor="#595959" strokeweight=".5pt">
                  <v:stroke miterlimit="83231f" joinstyle="miter"/>
                  <v:path arrowok="t" textboxrect="0,0,0,3303398"/>
                </v:shape>
                <v:shape id="Shape 454" o:spid="_x0000_s1259" style="position:absolute;left:12568;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" path="m,l,3303398e" filled="f" strokecolor="#595959" strokeweight=".5pt">
                  <v:stroke miterlimit="83231f" joinstyle="miter"/>
                  <v:path arrowok="t" textboxrect="0,0,0,3303398"/>
                </v:shape>
                <v:shape id="Shape 455" o:spid="_x0000_s1260" style="position:absolute;left:1361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" path="m,l,3303398e" filled="f" strokecolor="#595959" strokeweight=".5pt">
                  <v:stroke miterlimit="83231f" joinstyle="miter"/>
                  <v:path arrowok="t" textboxrect="0,0,0,3303398"/>
                </v:shape>
                <v:shape id="Shape 456" o:spid="_x0000_s1261" style="position:absolute;left:14633;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" path="m,l,3303398e" filled="f" strokecolor="#595959" strokeweight=".5pt">
                  <v:stroke miterlimit="83231f" joinstyle="miter"/>
                  <v:path arrowok="t" textboxrect="0,0,0,3303398"/>
                </v:shape>
                <v:shape id="Shape 457" o:spid="_x0000_s1262" style="position:absolute;left:1568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" path="m,l,3303398e" filled="f" strokecolor="#404040">
                  <v:stroke miterlimit="83231f" joinstyle="miter"/>
                  <v:path arrowok="t" textboxrect="0,0,0,3303398"/>
                </v:shape>
                <v:shape id="Shape 458" o:spid="_x0000_s1263" style="position:absolute;left:16698;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" path="m,l,3303398e" filled="f" strokecolor="#595959" strokeweight=".5pt">
                  <v:stroke miterlimit="83231f" joinstyle="miter"/>
                  <v:path arrowok="t" textboxrect="0,0,0,3303398"/>
                </v:shape>
                <v:shape id="Shape 459" o:spid="_x0000_s1264" style="position:absolute;left:1774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" path="m,l,3303398e" filled="f" strokecolor="#595959" strokeweight=".5pt">
                  <v:stroke miterlimit="83231f" joinstyle="miter"/>
                  <v:path arrowok="t" textboxrect="0,0,0,3303398"/>
                </v:shape>
                <v:shape id="Shape 460" o:spid="_x0000_s1265" style="position:absolute;left:18763;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" path="m,l,3303398e" filled="f" strokecolor="#595959" strokeweight=".5pt">
                  <v:stroke miterlimit="83231f" joinstyle="miter"/>
                  <v:path arrowok="t" textboxrect="0,0,0,3303398"/>
                </v:shape>
                <v:shape id="Shape 461" o:spid="_x0000_s1266" style="position:absolute;left:1981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" path="m,l,3303398e" filled="f" strokecolor="#595959" strokeweight=".5pt">
                  <v:stroke miterlimit="83231f" joinstyle="miter"/>
                  <v:path arrowok="t" textboxrect="0,0,0,3303398"/>
                </v:shape>
                <v:shape id="Shape 462" o:spid="_x0000_s1267" style="position:absolute;left:2083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" path="m,l,3303398e" filled="f" strokecolor="#404040">
                  <v:stroke miterlimit="83231f" joinstyle="miter"/>
                  <v:path arrowok="t" textboxrect="0,0,0,3303398"/>
                </v:shape>
                <v:shape id="Shape 463" o:spid="_x0000_s1268" style="position:absolute;left:2187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" path="m,l,3303398e" filled="f" strokecolor="#595959" strokeweight=".5pt">
                  <v:stroke miterlimit="83231f" joinstyle="miter"/>
                  <v:path arrowok="t" textboxrect="0,0,0,3303398"/>
                </v:shape>
                <v:shape id="Shape 464" o:spid="_x0000_s1269" style="position:absolute;left:2289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" path="m,l,3303398e" filled="f" strokecolor="#595959" strokeweight=".5pt">
                  <v:stroke miterlimit="83231f" joinstyle="miter"/>
                  <v:path arrowok="t" textboxrect="0,0,0,3303398"/>
                </v:shape>
                <v:shape id="Shape 465" o:spid="_x0000_s1270" style="position:absolute;left:2394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" path="m,l,3303398e" filled="f" strokecolor="#595959" strokeweight=".5pt">
                  <v:stroke miterlimit="83231f" joinstyle="miter"/>
                  <v:path arrowok="t" textboxrect="0,0,0,3303398"/>
                </v:shape>
                <v:shape id="Shape 466" o:spid="_x0000_s1271" style="position:absolute;left:2496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" path="m,l,3303398e" filled="f" strokecolor="#595959" strokeweight=".5pt">
                  <v:stroke miterlimit="83231f" joinstyle="miter"/>
                  <v:path arrowok="t" textboxrect="0,0,0,3303398"/>
                </v:shape>
                <v:shape id="Shape 467" o:spid="_x0000_s1272" style="position:absolute;left:26009;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" path="m,l,3303398e" filled="f" strokecolor="#404040">
                  <v:stroke miterlimit="83231f" joinstyle="miter"/>
                  <v:path arrowok="t" textboxrect="0,0,0,3303398"/>
                </v:shape>
                <v:shape id="Shape 468" o:spid="_x0000_s1273" style="position:absolute;left:2702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" path="m,l,3303398e" filled="f" strokecolor="#595959" strokeweight=".5pt">
                  <v:stroke miterlimit="83231f" joinstyle="miter"/>
                  <v:path arrowok="t" textboxrect="0,0,0,3303398"/>
                </v:shape>
                <v:shape id="Shape 469" o:spid="_x0000_s1274" style="position:absolute;left:28074;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" path="m,l,3303398e" filled="f" strokecolor="#595959" strokeweight=".5pt">
                  <v:stroke miterlimit="83231f" joinstyle="miter"/>
                  <v:path arrowok="t" textboxrect="0,0,0,3303398"/>
                </v:shape>
                <v:shape id="Shape 470" o:spid="_x0000_s1275" style="position:absolute;left:2909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" path="m,l,3303398e" filled="f" strokecolor="#595959" strokeweight=".5pt">
                  <v:stroke miterlimit="83231f" joinstyle="miter"/>
                  <v:path arrowok="t" textboxrect="0,0,0,3303398"/>
                </v:shape>
                <v:shape id="Shape 471" o:spid="_x0000_s1276" style="position:absolute;left:30139;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" path="m,l,3303398e" filled="f" strokecolor="#595959" strokeweight=".5pt">
                  <v:stroke miterlimit="83231f" joinstyle="miter"/>
                  <v:path arrowok="t" textboxrect="0,0,0,3303398"/>
                </v:shape>
                <v:shape id="Shape 472" o:spid="_x0000_s1277" style="position:absolute;left:3115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" path="m,l,3303398e" filled="f" strokecolor="#404040">
                  <v:stroke miterlimit="83231f" joinstyle="miter"/>
                  <v:path arrowok="t" textboxrect="0,0,0,3303398"/>
                </v:shape>
                <v:shape id="Shape 473" o:spid="_x0000_s1278" style="position:absolute;left:32204;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" path="m,l,3303398e" filled="f" strokecolor="#595959" strokeweight=".5pt">
                  <v:stroke miterlimit="83231f" joinstyle="miter"/>
                  <v:path arrowok="t" textboxrect="0,0,0,3303398"/>
                </v:shape>
                <v:shape id="Shape 474" o:spid="_x0000_s1279" style="position:absolute;left:3322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" path="m,l,3303398e" filled="f" strokecolor="#595959" strokeweight=".5pt">
                  <v:stroke miterlimit="83231f" joinstyle="miter"/>
                  <v:path arrowok="t" textboxrect="0,0,0,3303398"/>
                </v:shape>
                <v:shape id="Shape 475" o:spid="_x0000_s1280" style="position:absolute;left:3427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" path="m,l,3303398e" filled="f" strokecolor="#595959" strokeweight=".5pt">
                  <v:stroke miterlimit="83231f" joinstyle="miter"/>
                  <v:path arrowok="t" textboxrect="0,0,0,3303398"/>
                </v:shape>
                <v:shape id="Shape 476" o:spid="_x0000_s1281" style="position:absolute;left:3528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" path="m,l,3303398e" filled="f" strokecolor="#595959" strokeweight=".5pt">
                  <v:stroke miterlimit="83231f" joinstyle="miter"/>
                  <v:path arrowok="t" textboxrect="0,0,0,3303398"/>
                </v:shape>
                <v:shape id="Shape 477" o:spid="_x0000_s1282" style="position:absolute;left:3633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" path="m,l,3303398e" filled="f" strokecolor="#404040">
                  <v:stroke miterlimit="83231f" joinstyle="miter"/>
                  <v:path arrowok="t" textboxrect="0,0,0,3303398"/>
                </v:shape>
                <v:shape id="Shape 478" o:spid="_x0000_s1283" style="position:absolute;left:3735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" path="m,l,3303398e" filled="f" strokecolor="#595959" strokeweight=".5pt">
                  <v:stroke miterlimit="83231f" joinstyle="miter"/>
                  <v:path arrowok="t" textboxrect="0,0,0,3303398"/>
                </v:shape>
                <v:shape id="Shape 479" o:spid="_x0000_s1284" style="position:absolute;left:3840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" path="m,l,3303398e" filled="f" strokecolor="#595959" strokeweight=".5pt">
                  <v:stroke miterlimit="83231f" joinstyle="miter"/>
                  <v:path arrowok="t" textboxrect="0,0,0,3303398"/>
                </v:shape>
                <v:shape id="Shape 480" o:spid="_x0000_s1285" style="position:absolute;left:3941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" path="m,l,3303398e" filled="f" strokecolor="#595959" strokeweight=".5pt">
                  <v:stroke miterlimit="83231f" joinstyle="miter"/>
                  <v:path arrowok="t" textboxrect="0,0,0,3303398"/>
                </v:shape>
                <v:shape id="Shape 481" o:spid="_x0000_s1286" style="position:absolute;left:4046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" path="m,l,3303398e" filled="f" strokecolor="#595959" strokeweight=".5pt">
                  <v:stroke miterlimit="83231f" joinstyle="miter"/>
                  <v:path arrowok="t" textboxrect="0,0,0,3303398"/>
                </v:shape>
                <v:shape id="Shape 482" o:spid="_x0000_s1287" style="position:absolute;left:4148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" path="m,l,3303398e" filled="f" strokecolor="#404040">
                  <v:stroke miterlimit="83231f" joinstyle="miter"/>
                  <v:path arrowok="t" textboxrect="0,0,0,3303398"/>
                </v:shape>
                <v:shape id="Shape 483" o:spid="_x0000_s1288" style="position:absolute;left:4253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" path="m,l,3303398e" filled="f" strokecolor="#595959" strokeweight=".5pt">
                  <v:stroke miterlimit="83231f" joinstyle="miter"/>
                  <v:path arrowok="t" textboxrect="0,0,0,3303398"/>
                </v:shape>
                <v:shape id="Shape 484" o:spid="_x0000_s1289" style="position:absolute;left:4354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" path="m,l,3303398e" filled="f" strokecolor="#595959" strokeweight=".5pt">
                  <v:stroke miterlimit="83231f" joinstyle="miter"/>
                  <v:path arrowok="t" textboxrect="0,0,0,3303398"/>
                </v:shape>
                <v:shape id="Shape 485" o:spid="_x0000_s1290" style="position:absolute;left:4459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" path="m,l,3303398e" filled="f" strokecolor="#595959" strokeweight=".5pt">
                  <v:stroke miterlimit="83231f" joinstyle="miter"/>
                  <v:path arrowok="t" textboxrect="0,0,0,3303398"/>
                </v:shape>
                <v:shape id="Shape 486" o:spid="_x0000_s1291" style="position:absolute;left:4561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" path="m,l,3303398e" filled="f" strokecolor="#595959" strokeweight=".5pt">
                  <v:stroke miterlimit="83231f" joinstyle="miter"/>
                  <v:path arrowok="t" textboxrect="0,0,0,3303398"/>
                </v:shape>
                <v:shape id="Shape 487" o:spid="_x0000_s1292" style="position:absolute;left:4666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" path="m,l,3303398e" filled="f" strokecolor="#404040">
                  <v:stroke miterlimit="83231f" joinstyle="miter"/>
                  <v:path arrowok="t" textboxrect="0,0,0,3303398"/>
                </v:shape>
                <v:shape id="Shape 488" o:spid="_x0000_s1293" style="position:absolute;left:5355;top:2210;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" path="m,l4130675,e" filled="f" strokecolor="#595959" strokeweight=".5pt">
                  <v:stroke miterlimit="83231f" joinstyle="miter"/>
                  <v:path arrowok="t" textboxrect="0,0,4130675,0"/>
                </v:shape>
                <v:shape id="Shape 489" o:spid="_x0000_s1294" style="position:absolute;left:5355;top:3226;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" path="m,l4130675,e" filled="f" strokecolor="#404040">
                  <v:stroke miterlimit="83231f" joinstyle="miter"/>
                  <v:path arrowok="t" textboxrect="0,0,4130675,0"/>
                </v:shape>
                <v:shape id="Shape 490" o:spid="_x0000_s1295" style="position:absolute;left:5355;top:427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" path="m,l4130675,e" filled="f" strokecolor="#595959" strokeweight=".5pt">
                  <v:stroke miterlimit="83231f" joinstyle="miter"/>
                  <v:path arrowok="t" textboxrect="0,0,4130675,0"/>
                </v:shape>
                <v:shape id="Shape 491" o:spid="_x0000_s1296" style="position:absolute;left:5355;top:5291;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" path="m,l4130675,e" filled="f" strokecolor="#595959" strokeweight=".5pt">
                  <v:stroke miterlimit="83231f" joinstyle="miter"/>
                  <v:path arrowok="t" textboxrect="0,0,4130675,0"/>
                </v:shape>
                <v:shape id="Shape 492" o:spid="_x0000_s1297" style="position:absolute;left:5355;top:6339;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" path="m,l4130675,e" filled="f" strokecolor="#595959" strokeweight=".5pt">
                  <v:stroke miterlimit="83231f" joinstyle="miter"/>
                  <v:path arrowok="t" textboxrect="0,0,4130675,0"/>
                </v:shape>
                <v:shape id="Shape 493" o:spid="_x0000_s1298" style="position:absolute;left:5355;top:7355;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" path="m,l4130675,e" filled="f" strokecolor="#595959" strokeweight=".5pt">
                  <v:stroke miterlimit="83231f" joinstyle="miter"/>
                  <v:path arrowok="t" textboxrect="0,0,4130675,0"/>
                </v:shape>
                <v:shape id="Shape 494" o:spid="_x0000_s1299" style="position:absolute;left:5355;top:840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" path="m,l4130675,e" filled="f" strokecolor="#404040">
                  <v:stroke miterlimit="83231f" joinstyle="miter"/>
                  <v:path arrowok="t" textboxrect="0,0,4130675,0"/>
                </v:shape>
                <v:shape id="Shape 495" o:spid="_x0000_s1300" style="position:absolute;left:5355;top:9420;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" path="m,l4130675,e" filled="f" strokecolor="#595959" strokeweight=".5pt">
                  <v:stroke miterlimit="83231f" joinstyle="miter"/>
                  <v:path arrowok="t" textboxrect="0,0,4130675,0"/>
                </v:shape>
                <v:shape id="Shape 496" o:spid="_x0000_s1301" style="position:absolute;left:5355;top:10468;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" path="m,l4130675,e" filled="f" strokecolor="#595959" strokeweight=".5pt">
                  <v:stroke miterlimit="83231f" joinstyle="miter"/>
                  <v:path arrowok="t" textboxrect="0,0,4130675,0"/>
                </v:shape>
                <v:shape id="Shape 497" o:spid="_x0000_s1302" style="position:absolute;left:5355;top:11485;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" path="m,l4130675,e" filled="f" strokecolor="#595959" strokeweight=".5pt">
                  <v:stroke miterlimit="83231f" joinstyle="miter"/>
                  <v:path arrowok="t" textboxrect="0,0,4130675,0"/>
                </v:shape>
                <v:shape id="Shape 498" o:spid="_x0000_s1303" style="position:absolute;left:5355;top:12533;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" path="m,l4130675,e" filled="f" strokecolor="#595959" strokeweight=".5pt">
                  <v:stroke miterlimit="83231f" joinstyle="miter"/>
                  <v:path arrowok="t" textboxrect="0,0,4130675,0"/>
                </v:shape>
                <v:shape id="Shape 499" o:spid="_x0000_s1304" style="position:absolute;left:5355;top:13550;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" path="m,l4130675,e" filled="f" strokecolor="#404040">
                  <v:stroke miterlimit="83231f" joinstyle="miter"/>
                  <v:path arrowok="t" textboxrect="0,0,4130675,0"/>
                </v:shape>
                <v:shape id="Shape 500" o:spid="_x0000_s1305" style="position:absolute;left:5355;top:14598;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" path="m,l4130675,e" filled="f" strokecolor="#595959" strokeweight=".5pt">
                  <v:stroke miterlimit="83231f" joinstyle="miter"/>
                  <v:path arrowok="t" textboxrect="0,0,4130675,0"/>
                </v:shape>
                <v:shape id="Shape 501" o:spid="_x0000_s1306" style="position:absolute;left:5355;top:1561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" path="m,l4130675,e" filled="f" strokecolor="#595959" strokeweight=".5pt">
                  <v:stroke miterlimit="83231f" joinstyle="miter"/>
                  <v:path arrowok="t" textboxrect="0,0,4130675,0"/>
                </v:shape>
                <v:shape id="Shape 502" o:spid="_x0000_s1307" style="position:absolute;left:5355;top:16663;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" path="m,l4130675,e" filled="f" strokecolor="#595959" strokeweight=".5pt">
                  <v:stroke miterlimit="83231f" joinstyle="miter"/>
                  <v:path arrowok="t" textboxrect="0,0,4130675,0"/>
                </v:shape>
                <v:shape id="Shape 503" o:spid="_x0000_s1308" style="position:absolute;left:5355;top:17679;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" path="m,l4130675,e" filled="f" strokecolor="#595959" strokeweight=".5pt">
                  <v:stroke miterlimit="83231f" joinstyle="miter"/>
                  <v:path arrowok="t" textboxrect="0,0,4130675,0"/>
                </v:shape>
                <v:shape id="Shape 504" o:spid="_x0000_s1309" style="position:absolute;left:5355;top:18727;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" path="m,l4130675,e" filled="f" strokecolor="#404040">
                  <v:stroke miterlimit="83231f" joinstyle="miter"/>
                  <v:path arrowok="t" textboxrect="0,0,4130675,0"/>
                </v:shape>
                <v:shape id="Shape 505" o:spid="_x0000_s1310" style="position:absolute;left:5355;top:1974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" path="m,l4130675,e" filled="f" strokecolor="#595959" strokeweight=".5pt">
                  <v:stroke miterlimit="83231f" joinstyle="miter"/>
                  <v:path arrowok="t" textboxrect="0,0,4130675,0"/>
                </v:shape>
                <v:shape id="Shape 506" o:spid="_x0000_s1311" style="position:absolute;left:5355;top:20792;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" path="m,l4130675,e" filled="f" strokecolor="#595959" strokeweight=".5pt">
                  <v:stroke miterlimit="83231f" joinstyle="miter"/>
                  <v:path arrowok="t" textboxrect="0,0,4130675,0"/>
                </v:shape>
                <v:shape id="Shape 507" o:spid="_x0000_s1312" style="position:absolute;left:5355;top:21808;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" path="m,l4130675,e" filled="f" strokecolor="#595959" strokeweight=".5pt">
                  <v:stroke miterlimit="83231f" joinstyle="miter"/>
                  <v:path arrowok="t" textboxrect="0,0,4130675,0"/>
                </v:shape>
                <v:shape id="Shape 508" o:spid="_x0000_s1313" style="position:absolute;left:5355;top:22857;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" path="m,l4130675,e" filled="f" strokecolor="#595959" strokeweight=".5pt">
                  <v:stroke miterlimit="83231f" joinstyle="miter"/>
                  <v:path arrowok="t" textboxrect="0,0,4130675,0"/>
                </v:shape>
                <v:shape id="Shape 509" o:spid="_x0000_s1314" style="position:absolute;left:5355;top:23873;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" path="m,l4130675,e" filled="f" strokecolor="#404040">
                  <v:stroke miterlimit="83231f" joinstyle="miter"/>
                  <v:path arrowok="t" textboxrect="0,0,4130675,0"/>
                </v:shape>
                <v:shape id="Shape 510" o:spid="_x0000_s1315" style="position:absolute;left:5355;top:24922;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" path="m,l4130675,e" filled="f" strokecolor="#595959" strokeweight=".5pt">
                  <v:stroke miterlimit="83231f" joinstyle="miter"/>
                  <v:path arrowok="t" textboxrect="0,0,4130675,0"/>
                </v:shape>
                <v:shape id="Shape 511" o:spid="_x0000_s1316" style="position:absolute;left:5355;top:25938;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" path="m,l4130675,e" filled="f" strokecolor="#595959" strokeweight=".5pt">
                  <v:stroke miterlimit="83231f" joinstyle="miter"/>
                  <v:path arrowok="t" textboxrect="0,0,4130675,0"/>
                </v:shape>
                <v:shape id="Shape 512" o:spid="_x0000_s1317" style="position:absolute;left:5355;top:26986;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" path="m,l4130675,e" filled="f" strokecolor="#595959" strokeweight=".5pt">
                  <v:stroke miterlimit="83231f" joinstyle="miter"/>
                  <v:path arrowok="t" textboxrect="0,0,4130675,0"/>
                </v:shape>
                <v:shape id="Shape 513" o:spid="_x0000_s1318" style="position:absolute;left:5355;top:28003;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" path="m,l4130675,e" filled="f" strokecolor="#595959" strokeweight=".5pt">
                  <v:stroke miterlimit="83231f" joinstyle="miter"/>
                  <v:path arrowok="t" textboxrect="0,0,4130675,0"/>
                </v:shape>
                <v:shape id="Shape 514" o:spid="_x0000_s1319" style="position:absolute;left:5355;top:29051;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" path="m,l4130675,e" filled="f" strokecolor="#404040">
                  <v:stroke miterlimit="83231f" joinstyle="miter"/>
                  <v:path arrowok="t" textboxrect="0,0,4130675,0"/>
                </v:shape>
                <v:shape id="Shape 515" o:spid="_x0000_s1320" style="position:absolute;left:5355;top:30067;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" path="m,l4130675,e" filled="f" strokecolor="#595959" strokeweight=".5pt">
                  <v:stroke miterlimit="83231f" joinstyle="miter"/>
                  <v:path arrowok="t" textboxrect="0,0,4130675,0"/>
                </v:shape>
                <v:shape id="Shape 516" o:spid="_x0000_s1321" style="position:absolute;left:5355;top:31116;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" path="m,l4130675,e" filled="f" strokecolor="#595959" strokeweight=".5pt">
                  <v:stroke miterlimit="83231f" joinstyle="miter"/>
                  <v:path arrowok="t" textboxrect="0,0,4130675,0"/>
                </v:shape>
                <v:shape id="Shape 517" o:spid="_x0000_s1322" style="position:absolute;left:5355;top:32132;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" path="m,l4130675,e" filled="f" strokecolor="#595959" strokeweight=".5pt">
                  <v:stroke miterlimit="83231f" joinstyle="miter"/>
                  <v:path arrowok="t" textboxrect="0,0,4130675,0"/>
                </v:shape>
                <v:shape id="Shape 518" o:spid="_x0000_s1323" style="position:absolute;left:5355;top:33179;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" path="m,l4130675,e" filled="f" strokecolor="#595959" strokeweight=".5pt">
                  <v:stroke miterlimit="83231f" joinstyle="miter"/>
                  <v:path arrowok="t" textboxrect="0,0,4130675,0"/>
                </v:shape>
                <v:shape id="Shape 519" o:spid="_x0000_s1324" style="position:absolute;left:5355;top:34197;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" path="m,l4130675,e" filled="f" strokecolor="#404040">
                  <v:stroke miterlimit="83231f" joinstyle="miter"/>
                  <v:path arrowok="t" textboxrect="0,0,4130675,0"/>
                </v:shape>
                <v:shape id="Shape 520" o:spid="_x0000_s1325" style="position:absolute;left:5355;top:3524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" path="m,l4130675,e" filled="f" strokecolor="#595959" strokeweight=".5pt">
                  <v:stroke miterlimit="83231f" joinstyle="miter"/>
                  <v:path arrowok="t" textboxrect="0,0,4130675,0"/>
                </v:shape>
                <v:shape id="Shape 521" o:spid="_x0000_s1326" style="position:absolute;left:14632;top:12531;width:22714;height:12382;visibility:visible;mso-wrap-style:none;v-text-anchor:top" coordsize="2271395,1238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" path="m,1238224r2271395,l2271395,,,,,1238224xe" filled="f" strokeweight="1.25pt">
                  <v:stroke miterlimit="83231f" joinstyle="miter"/>
                  <v:path arrowok="t" textboxrect="0,0,2271395,1238224"/>
                </v:shape>
                <v:shape id="Shape 522" o:spid="_x0000_s1327" style="position:absolute;left:7709;top:4635;width:277;height:278;visibility:visible;mso-wrap-style:none;v-text-anchor:top" coordsize="27686,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" path="m13843,v7620,,13843,6223,13843,13970c27686,21590,21463,27813,13843,27813,6223,27813,,21590,,13970,,6223,6223,,13843,xe" fillcolor="black" stroked="f" strokeweight="0">
                  <v:stroke miterlimit="83231f" joinstyle="miter"/>
                  <v:path arrowok="t" textboxrect="0,0,27686,27813"/>
                </v:shape>
                <v:shape id="Shape 523" o:spid="_x0000_s1328" style="position:absolute;left:7709;top:4635;width:277;height:278;visibility:visible;mso-wrap-style:none;v-text-anchor:top" coordsize="27686,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" path="m,13970c,6223,6223,,13843,v7620,,13843,6223,13843,13970c27686,21590,21463,27813,13843,27813,6223,27813,,21590,,13970xe" filled="f">
                  <v:stroke miterlimit="83231f" joinstyle="miter"/>
                  <v:path arrowok="t" textboxrect="0,0,27686,27813"/>
                </v:shape>
                <v:rect id="Rectangle 526" o:spid="_x0000_s1329" style="position:absolute;left:7281;top:2632;width:122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" filled="f" stroked="f">
                  <v:textbox style="mso-fit-shape-to-text:t" inset="1mm,0,1mm,0">
                    <w:txbxContent>
                      <w:p w14:paraId="7C932436" w14:textId="77777777" w:rsidR="00D06C59" w:rsidRDefault="00D06C59" w:rsidP="00D06C59">
                        <w:r>
                          <w:rPr>
                            <w:rFonts w:eastAsia="Times New Roman" w:cs="Times New Roman"/>
                            <w:sz w:val="18"/>
                          </w:rPr>
                          <w:t>a</w:t>
                        </w:r>
                      </w:p>
                    </w:txbxContent>
                  </v:textbox>
                </v:rect>
                <v:shape id="Shape 528" o:spid="_x0000_s1330" style="position:absolute;left:18093;top:10836;width:277;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" path="m13843,v7620,,13843,6223,13843,13843c27686,21463,21463,27686,13843,27686,6096,27686,,21463,,13843,,6223,6096,,13843,xe" fillcolor="black" stroked="f" strokeweight="0">
                  <v:stroke miterlimit="83231f" joinstyle="miter"/>
                  <v:path arrowok="t" textboxrect="0,0,27686,27686"/>
                </v:shape>
                <v:shape id="Shape 529" o:spid="_x0000_s1331" style="position:absolute;left:18093;top:10836;width:277;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" path="m,13843c,6223,6096,,13843,v7620,,13843,6223,13843,13843c27686,21463,21463,27686,13843,27686,6096,27686,,21463,,13843xe" filled="f">
                  <v:stroke miterlimit="83231f" joinstyle="miter"/>
                  <v:path arrowok="t" textboxrect="0,0,27686,27686"/>
                </v:shape>
                <v:rect id="Rectangle 532" o:spid="_x0000_s1332" style="position:absolute;left:17573;top:8816;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" filled="f" stroked="f">
                  <v:textbox style="mso-fit-shape-to-text:t" inset="1mm,0,1mm,0">
                    <w:txbxContent>
                      <w:p w14:paraId="33E1175D" w14:textId="77777777" w:rsidR="00D06C59" w:rsidRDefault="00D06C59" w:rsidP="00D06C59">
                        <w:r>
                          <w:rPr>
                            <w:rFonts w:eastAsia="Times New Roman" w:cs="Times New Roman"/>
                            <w:sz w:val="18"/>
                          </w:rPr>
                          <w:t>b</w:t>
                        </w:r>
                      </w:p>
                    </w:txbxContent>
                  </v:textbox>
                </v:rect>
                <v:shape id="Shape 534" o:spid="_x0000_s1333" style="position:absolute;left:30483;top:26375;width:277;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" path="m13843,v7620,,13843,6096,13843,13843c27686,21463,21463,27686,13843,27686,6096,27686,,21463,,13843,,6096,6096,,13843,xe" fillcolor="black" stroked="f" strokeweight="0">
                  <v:stroke miterlimit="83231f" joinstyle="miter"/>
                  <v:path arrowok="t" textboxrect="0,0,27686,27686"/>
                </v:shape>
                <v:shape id="Shape 535" o:spid="_x0000_s1334" style="position:absolute;left:30483;top:26375;width:277;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" path="m,13843c,6096,6096,,13843,v7620,,13843,6096,13843,13843c27686,21463,21463,27686,13843,27686,6096,27686,,21463,,13843xe" filled="f">
                  <v:stroke miterlimit="83231f" joinstyle="miter"/>
                  <v:path arrowok="t" textboxrect="0,0,27686,27686"/>
                </v:shape>
                <v:rect id="Rectangle 538" o:spid="_x0000_s1335" style="position:absolute;left:29981;top:26126;width:122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" filled="f" stroked="f">
                  <v:textbox style="mso-fit-shape-to-text:t" inset="1mm,0,1mm,0">
                    <w:txbxContent>
                      <w:p w14:paraId="5D4A2C6A" w14:textId="77777777" w:rsidR="00D06C59" w:rsidRDefault="00D06C59" w:rsidP="00D06C59">
                        <w:r>
                          <w:rPr>
                            <w:rFonts w:eastAsia="Times New Roman" w:cs="Times New Roman"/>
                            <w:sz w:val="18"/>
                          </w:rPr>
                          <w:t>c</w:t>
                        </w:r>
                      </w:p>
                    </w:txbxContent>
                  </v:textbox>
                </v:rect>
                <v:shape id="Shape 540" o:spid="_x0000_s1336" style="position:absolute;left:42773;top:33677;width:276;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" path="m13843,v7620,,13843,6223,13843,13843c27686,21463,21463,27686,13843,27686,6223,27686,,21463,,13843,,6223,6223,,13843,xe" fillcolor="black" stroked="f" strokeweight="0">
                  <v:stroke miterlimit="83231f" joinstyle="miter"/>
                  <v:path arrowok="t" textboxrect="0,0,27686,27686"/>
                </v:shape>
                <v:shape id="Shape 541" o:spid="_x0000_s1337" style="position:absolute;left:42773;top:33677;width:276;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" path="m,13843c,6223,6223,,13843,v7620,,13843,6223,13843,13843c27686,21463,21463,27686,13843,27686,6223,27686,,21463,,13843xe" filled="f">
                  <v:stroke miterlimit="83231f" joinstyle="miter"/>
                  <v:path arrowok="t" textboxrect="0,0,27686,27686"/>
                </v:shape>
                <v:rect id="Rectangle 544" o:spid="_x0000_s1338" style="position:absolute;left:42249;top:33561;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" filled="f" stroked="f">
                  <v:textbox style="mso-fit-shape-to-text:t" inset="1mm,0,1mm,0">
                    <w:txbxContent>
                      <w:p w14:paraId="0196D25A" w14:textId="77777777" w:rsidR="00D06C59" w:rsidRDefault="00D06C59" w:rsidP="00D06C59">
                        <w:r>
                          <w:rPr>
                            <w:rFonts w:eastAsia="Times New Roman" w:cs="Times New Roman"/>
                            <w:sz w:val="18"/>
                          </w:rPr>
                          <w:t>d</w:t>
                        </w:r>
                      </w:p>
                    </w:txbxContent>
                  </v:textbox>
                </v:rect>
                <w10:anchorlock/>
              </v:group>
            </w:pict>
          </mc:Fallback>
        </mc:AlternateContent>
      </w:r>
    </w:p>
    <w:p w14:paraId="3C97DDB4" w14:textId="7FB7994B" w:rsidR="00C90EAE" w:rsidRDefault="007B35DA" w:rsidP="00C90EAE">
      <w:r>
        <w:rPr>
          <w:noProof/>
        </w:rPr>
        <mc:AlternateContent>
          <mc:Choice Requires="wpg">
            <w:drawing>
              <wp:anchor distT="0" distB="0" distL="114300" distR="114300" simplePos="0" relativeHeight="251767808" behindDoc="0" locked="0" layoutInCell="1" allowOverlap="1" wp14:anchorId="2E62D62C" wp14:editId="251BFC61">
                <wp:simplePos x="0" y="0"/>
                <wp:positionH relativeFrom="column">
                  <wp:posOffset>3251200</wp:posOffset>
                </wp:positionH>
                <wp:positionV relativeFrom="paragraph">
                  <wp:posOffset>176530</wp:posOffset>
                </wp:positionV>
                <wp:extent cx="1936750" cy="912495"/>
                <wp:effectExtent l="0" t="0" r="0" b="0"/>
                <wp:wrapSquare wrapText="bothSides"/>
                <wp:docPr id="59110615" name="组合 52"/>
                <wp:cNvGraphicFramePr/>
                <a:graphic xmlns:a="http://schemas.openxmlformats.org/drawingml/2006/main">
                  <a:graphicData uri="http://schemas.microsoft.com/office/word/2010/wordprocessingGroup">
                    <wpg:wgp>
                      <wpg:cNvGrpSpPr/>
                      <wpg:grpSpPr>
                        <a:xfrm>
                          <a:off x="0" y="0"/>
                          <a:ext cx="1936750" cy="912495"/>
                          <a:chOff x="0" y="0"/>
                          <a:chExt cx="1937276" cy="913034"/>
                        </a:xfrm>
                      </wpg:grpSpPr>
                      <wpg:grpSp>
                        <wpg:cNvPr id="1576210420" name="组合 50"/>
                        <wpg:cNvGrpSpPr/>
                        <wpg:grpSpPr>
                          <a:xfrm>
                            <a:off x="217952" y="0"/>
                            <a:ext cx="1427968" cy="804189"/>
                            <a:chOff x="-27556" y="-82526"/>
                            <a:chExt cx="1427968" cy="804189"/>
                          </a:xfrm>
                        </wpg:grpSpPr>
                        <wps:wsp>
                          <wps:cNvPr id="1083930884" name="直接箭头连接符 49"/>
                          <wps:cNvCnPr/>
                          <wps:spPr>
                            <a:xfrm>
                              <a:off x="-27556" y="5010"/>
                              <a:ext cx="4762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82664393" name="直接箭头连接符 49"/>
                          <wps:cNvCnPr/>
                          <wps:spPr>
                            <a:xfrm>
                              <a:off x="-27556" y="248201"/>
                              <a:ext cx="4762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03168706" name="直接箭头连接符 49"/>
                          <wps:cNvCnPr/>
                          <wps:spPr>
                            <a:xfrm>
                              <a:off x="-27556" y="326022"/>
                              <a:ext cx="4762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97200025" name="直接箭头连接符 49"/>
                          <wps:cNvCnPr/>
                          <wps:spPr>
                            <a:xfrm>
                              <a:off x="-27556" y="403843"/>
                              <a:ext cx="4762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13288951" name="直接箭头连接符 49"/>
                          <wps:cNvCnPr/>
                          <wps:spPr>
                            <a:xfrm>
                              <a:off x="-27556" y="617852"/>
                              <a:ext cx="47625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15286916" name="直接箭头连接符 49"/>
                          <wps:cNvCnPr/>
                          <wps:spPr>
                            <a:xfrm>
                              <a:off x="472860" y="90687"/>
                              <a:ext cx="0" cy="226926"/>
                            </a:xfrm>
                            <a:prstGeom prst="straightConnector1">
                              <a:avLst/>
                            </a:prstGeom>
                            <a:ln w="222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43127165" name="直接箭头连接符 49"/>
                          <wps:cNvCnPr/>
                          <wps:spPr>
                            <a:xfrm>
                              <a:off x="472860" y="335538"/>
                              <a:ext cx="0" cy="292846"/>
                            </a:xfrm>
                            <a:prstGeom prst="straightConnector1">
                              <a:avLst/>
                            </a:prstGeom>
                            <a:ln w="222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53598297" name="直接箭头连接符 49"/>
                          <wps:cNvCnPr/>
                          <wps:spPr>
                            <a:xfrm>
                              <a:off x="669436" y="134573"/>
                              <a:ext cx="0" cy="169027"/>
                            </a:xfrm>
                            <a:prstGeom prst="straightConnector1">
                              <a:avLst/>
                            </a:prstGeom>
                            <a:ln w="222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785740118" name="直接箭头连接符 49"/>
                          <wps:cNvCnPr/>
                          <wps:spPr>
                            <a:xfrm>
                              <a:off x="669436" y="360041"/>
                              <a:ext cx="0" cy="169027"/>
                            </a:xfrm>
                            <a:prstGeom prst="straightConnector1">
                              <a:avLst/>
                            </a:prstGeom>
                            <a:ln w="222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33999482" name="直接箭头连接符 49"/>
                          <wps:cNvCnPr/>
                          <wps:spPr>
                            <a:xfrm>
                              <a:off x="669541" y="321345"/>
                              <a:ext cx="0" cy="19050"/>
                            </a:xfrm>
                            <a:prstGeom prst="straightConnector1">
                              <a:avLst/>
                            </a:prstGeom>
                            <a:ln w="22225">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327513374" name="直接箭头连接符 49"/>
                          <wps:cNvCnPr/>
                          <wps:spPr>
                            <a:xfrm>
                              <a:off x="698686" y="312509"/>
                              <a:ext cx="110495"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92045817" name="直接箭头连接符 49"/>
                          <wps:cNvCnPr/>
                          <wps:spPr>
                            <a:xfrm>
                              <a:off x="698686" y="350788"/>
                              <a:ext cx="110495" cy="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44136312" name="直接箭头连接符 49"/>
                          <wps:cNvCnPr/>
                          <wps:spPr>
                            <a:xfrm rot="5400000">
                              <a:off x="696181" y="258578"/>
                              <a:ext cx="110495" cy="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1971453225" name="直接箭头连接符 49"/>
                          <wps:cNvCnPr/>
                          <wps:spPr>
                            <a:xfrm rot="16200000" flipV="1">
                              <a:off x="693366" y="406455"/>
                              <a:ext cx="110495" cy="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498923967" name="直接箭头连接符 49"/>
                          <wps:cNvCnPr/>
                          <wps:spPr>
                            <a:xfrm>
                              <a:off x="669436" y="638497"/>
                              <a:ext cx="730976" cy="0"/>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25528668" name="直接箭头连接符 49"/>
                          <wps:cNvCnPr/>
                          <wps:spPr>
                            <a:xfrm>
                              <a:off x="1399702" y="-82526"/>
                              <a:ext cx="0" cy="804189"/>
                            </a:xfrm>
                            <a:prstGeom prst="straightConnector1">
                              <a:avLst/>
                            </a:prstGeom>
                            <a:ln w="12700">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s:wsp>
                          <wps:cNvPr id="1824335875" name="直接箭头连接符 49"/>
                          <wps:cNvCnPr/>
                          <wps:spPr>
                            <a:xfrm rot="16200000" flipV="1">
                              <a:off x="614215" y="615604"/>
                              <a:ext cx="110495" cy="0"/>
                            </a:xfrm>
                            <a:prstGeom prst="straightConnector1">
                              <a:avLst/>
                            </a:prstGeom>
                            <a:ln>
                              <a:solidFill>
                                <a:schemeClr val="tx1"/>
                              </a:solidFill>
                              <a:tailEnd type="none" w="sm" len="sm"/>
                            </a:ln>
                          </wps:spPr>
                          <wps:style>
                            <a:lnRef idx="1">
                              <a:schemeClr val="accent1"/>
                            </a:lnRef>
                            <a:fillRef idx="0">
                              <a:schemeClr val="accent1"/>
                            </a:fillRef>
                            <a:effectRef idx="0">
                              <a:schemeClr val="accent1"/>
                            </a:effectRef>
                            <a:fontRef idx="minor">
                              <a:schemeClr val="tx1"/>
                            </a:fontRef>
                          </wps:style>
                          <wps:bodyPr/>
                        </wps:wsp>
                      </wpg:grpSp>
                      <wpg:grpSp>
                        <wpg:cNvPr id="1930369775" name="组合 51"/>
                        <wpg:cNvGrpSpPr/>
                        <wpg:grpSpPr>
                          <a:xfrm>
                            <a:off x="0" y="15320"/>
                            <a:ext cx="1937276" cy="897714"/>
                            <a:chOff x="137786" y="-222787"/>
                            <a:chExt cx="1937276" cy="897714"/>
                          </a:xfrm>
                        </wpg:grpSpPr>
                        <wps:wsp>
                          <wps:cNvPr id="1125263637" name="Rectangle 1059"/>
                          <wps:cNvSpPr/>
                          <wps:spPr>
                            <a:xfrm>
                              <a:off x="137786" y="-42701"/>
                              <a:ext cx="204128" cy="217892"/>
                            </a:xfrm>
                            <a:prstGeom prst="rect">
                              <a:avLst/>
                            </a:prstGeom>
                            <a:ln>
                              <a:noFill/>
                            </a:ln>
                          </wps:spPr>
                          <wps:txbx>
                            <w:txbxContent>
                              <w:p w14:paraId="58EF8BEF" w14:textId="77777777" w:rsidR="007B35DA" w:rsidRPr="00A613A6" w:rsidRDefault="007B35DA" w:rsidP="007B35DA">
                                <w:pPr>
                                  <w:rPr>
                                    <w:vertAlign w:val="subscript"/>
                                  </w:rPr>
                                </w:pPr>
                                <w:r>
                                  <w:rPr>
                                    <w:rFonts w:eastAsia="Times New Roman" w:cs="Times New Roman"/>
                                    <w:i/>
                                    <w:sz w:val="18"/>
                                  </w:rPr>
                                  <w:t>ν</w:t>
                                </w:r>
                                <w:r w:rsidRPr="00A613A6">
                                  <w:rPr>
                                    <w:rFonts w:eastAsia="Times New Roman" w:cs="Times New Roman"/>
                                    <w:iCs/>
                                    <w:sz w:val="18"/>
                                    <w:vertAlign w:val="subscript"/>
                                  </w:rPr>
                                  <w:t>−1</w:t>
                                </w:r>
                              </w:p>
                            </w:txbxContent>
                          </wps:txbx>
                          <wps:bodyPr horzOverflow="overflow" vert="horz" wrap="none" lIns="36000" tIns="0" rIns="36000" bIns="0" rtlCol="0">
                            <a:spAutoFit/>
                          </wps:bodyPr>
                        </wps:wsp>
                        <wps:wsp>
                          <wps:cNvPr id="325414355" name="Rectangle 1059"/>
                          <wps:cNvSpPr/>
                          <wps:spPr>
                            <a:xfrm>
                              <a:off x="148110" y="120249"/>
                              <a:ext cx="204128" cy="217892"/>
                            </a:xfrm>
                            <a:prstGeom prst="rect">
                              <a:avLst/>
                            </a:prstGeom>
                            <a:ln>
                              <a:noFill/>
                            </a:ln>
                          </wps:spPr>
                          <wps:txbx>
                            <w:txbxContent>
                              <w:p w14:paraId="78D826F6" w14:textId="77777777" w:rsidR="007B35DA" w:rsidRPr="00A613A6" w:rsidRDefault="007B35DA" w:rsidP="007B35DA">
                                <w:pPr>
                                  <w:rPr>
                                    <w:vertAlign w:val="subscript"/>
                                  </w:rPr>
                                </w:pPr>
                                <w:r>
                                  <w:rPr>
                                    <w:rFonts w:eastAsia="Times New Roman" w:cs="Times New Roman"/>
                                    <w:i/>
                                    <w:sz w:val="18"/>
                                  </w:rPr>
                                  <w:t>ν</w:t>
                                </w:r>
                                <w:r>
                                  <w:rPr>
                                    <w:rFonts w:eastAsia="Times New Roman" w:cs="Times New Roman"/>
                                    <w:iCs/>
                                    <w:sz w:val="18"/>
                                    <w:vertAlign w:val="subscript"/>
                                  </w:rPr>
                                  <w:t>+</w:t>
                                </w:r>
                                <w:r w:rsidRPr="00A613A6">
                                  <w:rPr>
                                    <w:rFonts w:eastAsia="Times New Roman" w:cs="Times New Roman"/>
                                    <w:iCs/>
                                    <w:sz w:val="18"/>
                                    <w:vertAlign w:val="subscript"/>
                                  </w:rPr>
                                  <w:t>1</w:t>
                                </w:r>
                              </w:p>
                            </w:txbxContent>
                          </wps:txbx>
                          <wps:bodyPr horzOverflow="overflow" vert="horz" wrap="none" lIns="36000" tIns="0" rIns="36000" bIns="0" rtlCol="0">
                            <a:spAutoFit/>
                          </wps:bodyPr>
                        </wps:wsp>
                        <wps:wsp>
                          <wps:cNvPr id="2105901699" name="Rectangle 1059"/>
                          <wps:cNvSpPr/>
                          <wps:spPr>
                            <a:xfrm>
                              <a:off x="142869" y="40002"/>
                              <a:ext cx="160938" cy="217892"/>
                            </a:xfrm>
                            <a:prstGeom prst="rect">
                              <a:avLst/>
                            </a:prstGeom>
                            <a:ln>
                              <a:noFill/>
                            </a:ln>
                          </wps:spPr>
                          <wps:txbx>
                            <w:txbxContent>
                              <w:p w14:paraId="175BB517" w14:textId="77777777" w:rsidR="007B35DA" w:rsidRPr="00A613A6" w:rsidRDefault="007B35DA" w:rsidP="007B35DA">
                                <w:pPr>
                                  <w:rPr>
                                    <w:vertAlign w:val="subscript"/>
                                  </w:rPr>
                                </w:pPr>
                                <w:r>
                                  <w:rPr>
                                    <w:rFonts w:eastAsia="Times New Roman" w:cs="Times New Roman"/>
                                    <w:i/>
                                    <w:sz w:val="18"/>
                                  </w:rPr>
                                  <w:t>ν</w:t>
                                </w:r>
                                <w:r>
                                  <w:rPr>
                                    <w:rFonts w:eastAsia="Times New Roman" w:cs="Times New Roman"/>
                                    <w:iCs/>
                                    <w:sz w:val="18"/>
                                    <w:vertAlign w:val="subscript"/>
                                  </w:rPr>
                                  <w:t>0</w:t>
                                </w:r>
                              </w:p>
                            </w:txbxContent>
                          </wps:txbx>
                          <wps:bodyPr horzOverflow="overflow" vert="horz" wrap="none" lIns="36000" tIns="0" rIns="36000" bIns="0" rtlCol="0">
                            <a:spAutoFit/>
                          </wps:bodyPr>
                        </wps:wsp>
                        <wps:wsp>
                          <wps:cNvPr id="969104546" name="Rectangle 1059"/>
                          <wps:cNvSpPr/>
                          <wps:spPr>
                            <a:xfrm>
                              <a:off x="1773756" y="-217684"/>
                              <a:ext cx="301306" cy="217892"/>
                            </a:xfrm>
                            <a:prstGeom prst="rect">
                              <a:avLst/>
                            </a:prstGeom>
                            <a:ln>
                              <a:noFill/>
                            </a:ln>
                          </wps:spPr>
                          <wps:txbx>
                            <w:txbxContent>
                              <w:p w14:paraId="5A7F896A" w14:textId="469925BC" w:rsidR="007B35DA" w:rsidRPr="007B35DA" w:rsidRDefault="007B35DA" w:rsidP="007B35DA">
                                <w:pPr>
                                  <w:rPr>
                                    <w:iCs/>
                                    <w:vertAlign w:val="subscript"/>
                                  </w:rPr>
                                </w:pPr>
                                <w:r w:rsidRPr="007B35DA">
                                  <w:rPr>
                                    <w:rFonts w:ascii="宋体" w:eastAsia="宋体" w:hAnsi="宋体" w:cs="宋体" w:hint="eastAsia"/>
                                    <w:iCs/>
                                    <w:sz w:val="18"/>
                                  </w:rPr>
                                  <w:t>光屏</w:t>
                                </w:r>
                              </w:p>
                            </w:txbxContent>
                          </wps:txbx>
                          <wps:bodyPr horzOverflow="overflow" vert="horz" wrap="none" lIns="36000" tIns="0" rIns="36000" bIns="0" rtlCol="0">
                            <a:spAutoFit/>
                          </wps:bodyPr>
                        </wps:wsp>
                        <wps:wsp>
                          <wps:cNvPr id="669351586" name="Rectangle 1059"/>
                          <wps:cNvSpPr/>
                          <wps:spPr>
                            <a:xfrm>
                              <a:off x="922060" y="-222787"/>
                              <a:ext cx="301306" cy="217892"/>
                            </a:xfrm>
                            <a:prstGeom prst="rect">
                              <a:avLst/>
                            </a:prstGeom>
                            <a:ln>
                              <a:noFill/>
                            </a:ln>
                          </wps:spPr>
                          <wps:txbx>
                            <w:txbxContent>
                              <w:p w14:paraId="62BCB828" w14:textId="1C3F80F4" w:rsidR="007B35DA" w:rsidRPr="007B35DA" w:rsidRDefault="007B35DA" w:rsidP="007B35DA">
                                <w:pPr>
                                  <w:rPr>
                                    <w:iCs/>
                                    <w:vertAlign w:val="subscript"/>
                                  </w:rPr>
                                </w:pPr>
                                <w:r>
                                  <w:rPr>
                                    <w:rFonts w:ascii="宋体" w:eastAsia="宋体" w:hAnsi="宋体" w:cs="宋体" w:hint="eastAsia"/>
                                    <w:iCs/>
                                    <w:sz w:val="18"/>
                                  </w:rPr>
                                  <w:t>双缝</w:t>
                                </w:r>
                              </w:p>
                            </w:txbxContent>
                          </wps:txbx>
                          <wps:bodyPr horzOverflow="overflow" vert="horz" wrap="none" lIns="36000" tIns="0" rIns="36000" bIns="0" rtlCol="0">
                            <a:spAutoFit/>
                          </wps:bodyPr>
                        </wps:wsp>
                        <wps:wsp>
                          <wps:cNvPr id="909511358" name="Rectangle 1059"/>
                          <wps:cNvSpPr/>
                          <wps:spPr>
                            <a:xfrm>
                              <a:off x="1190023" y="64069"/>
                              <a:ext cx="129815" cy="217892"/>
                            </a:xfrm>
                            <a:prstGeom prst="rect">
                              <a:avLst/>
                            </a:prstGeom>
                            <a:ln>
                              <a:noFill/>
                            </a:ln>
                          </wps:spPr>
                          <wps:txbx>
                            <w:txbxContent>
                              <w:p w14:paraId="0D3915A4" w14:textId="6D816954" w:rsidR="007B35DA" w:rsidRPr="007B35DA" w:rsidRDefault="007B35DA" w:rsidP="007B35DA">
                                <w:pPr>
                                  <w:rPr>
                                    <w:rFonts w:asciiTheme="majorBidi" w:hAnsiTheme="majorBidi" w:cstheme="majorBidi"/>
                                    <w:i/>
                                    <w:vertAlign w:val="subscript"/>
                                  </w:rPr>
                                </w:pPr>
                                <w:r w:rsidRPr="007B35DA">
                                  <w:rPr>
                                    <w:rFonts w:asciiTheme="majorBidi" w:eastAsia="宋体" w:hAnsiTheme="majorBidi" w:cstheme="majorBidi"/>
                                    <w:i/>
                                    <w:sz w:val="18"/>
                                  </w:rPr>
                                  <w:t>d</w:t>
                                </w:r>
                              </w:p>
                            </w:txbxContent>
                          </wps:txbx>
                          <wps:bodyPr horzOverflow="overflow" vert="horz" wrap="none" lIns="36000" tIns="0" rIns="36000" bIns="0" rtlCol="0">
                            <a:spAutoFit/>
                          </wps:bodyPr>
                        </wps:wsp>
                        <wps:wsp>
                          <wps:cNvPr id="700574469" name="Rectangle 1059"/>
                          <wps:cNvSpPr/>
                          <wps:spPr>
                            <a:xfrm>
                              <a:off x="1362835" y="310050"/>
                              <a:ext cx="154586" cy="217892"/>
                            </a:xfrm>
                            <a:prstGeom prst="rect">
                              <a:avLst/>
                            </a:prstGeom>
                            <a:ln>
                              <a:noFill/>
                            </a:ln>
                          </wps:spPr>
                          <wps:txbx>
                            <w:txbxContent>
                              <w:p w14:paraId="5E6DF6B8" w14:textId="271C754D" w:rsidR="007B35DA" w:rsidRPr="007B35DA" w:rsidRDefault="007B35DA" w:rsidP="007B35DA">
                                <w:pPr>
                                  <w:rPr>
                                    <w:rFonts w:asciiTheme="majorBidi" w:hAnsiTheme="majorBidi" w:cstheme="majorBidi"/>
                                    <w:i/>
                                    <w:vertAlign w:val="subscript"/>
                                  </w:rPr>
                                </w:pPr>
                                <w:r>
                                  <w:rPr>
                                    <w:rFonts w:asciiTheme="majorBidi" w:eastAsia="宋体" w:hAnsiTheme="majorBidi" w:cstheme="majorBidi"/>
                                    <w:i/>
                                    <w:sz w:val="18"/>
                                  </w:rPr>
                                  <w:t>D</w:t>
                                </w:r>
                              </w:p>
                            </w:txbxContent>
                          </wps:txbx>
                          <wps:bodyPr horzOverflow="overflow" vert="horz" wrap="none" lIns="36000" tIns="0" rIns="36000" bIns="0" rtlCol="0">
                            <a:spAutoFit/>
                          </wps:bodyPr>
                        </wps:wsp>
                        <wps:wsp>
                          <wps:cNvPr id="1291407172" name="Rectangle 1059"/>
                          <wps:cNvSpPr/>
                          <wps:spPr>
                            <a:xfrm>
                              <a:off x="719126" y="457035"/>
                              <a:ext cx="301306" cy="217892"/>
                            </a:xfrm>
                            <a:prstGeom prst="rect">
                              <a:avLst/>
                            </a:prstGeom>
                            <a:ln>
                              <a:noFill/>
                            </a:ln>
                          </wps:spPr>
                          <wps:txbx>
                            <w:txbxContent>
                              <w:p w14:paraId="16A76176" w14:textId="2EEF148B" w:rsidR="007B35DA" w:rsidRPr="007B35DA" w:rsidRDefault="007B35DA" w:rsidP="007B35DA">
                                <w:pPr>
                                  <w:rPr>
                                    <w:iCs/>
                                    <w:vertAlign w:val="subscript"/>
                                  </w:rPr>
                                </w:pPr>
                                <w:r>
                                  <w:rPr>
                                    <w:rFonts w:ascii="宋体" w:eastAsia="宋体" w:hAnsi="宋体" w:cs="宋体" w:hint="eastAsia"/>
                                    <w:iCs/>
                                    <w:sz w:val="18"/>
                                  </w:rPr>
                                  <w:t>单缝</w:t>
                                </w:r>
                              </w:p>
                            </w:txbxContent>
                          </wps:txbx>
                          <wps:bodyPr horzOverflow="overflow" vert="horz" wrap="none" lIns="36000" tIns="0" rIns="36000" bIns="0" rtlCol="0">
                            <a:spAutoFit/>
                          </wps:bodyPr>
                        </wps:wsp>
                        <wps:wsp>
                          <wps:cNvPr id="1420981114" name="Rectangle 1059"/>
                          <wps:cNvSpPr/>
                          <wps:spPr>
                            <a:xfrm>
                              <a:off x="490963" y="-135441"/>
                              <a:ext cx="186979" cy="217892"/>
                            </a:xfrm>
                            <a:prstGeom prst="rect">
                              <a:avLst/>
                            </a:prstGeom>
                            <a:ln>
                              <a:noFill/>
                            </a:ln>
                          </wps:spPr>
                          <wps:txbx>
                            <w:txbxContent>
                              <w:p w14:paraId="7DD51961" w14:textId="7168C19D" w:rsidR="007B35DA" w:rsidRPr="007B35DA" w:rsidRDefault="007B35DA" w:rsidP="007B35DA">
                                <w:pPr>
                                  <w:rPr>
                                    <w:iCs/>
                                    <w:vertAlign w:val="subscript"/>
                                  </w:rPr>
                                </w:pPr>
                                <w:r>
                                  <w:rPr>
                                    <w:rFonts w:ascii="宋体" w:eastAsia="宋体" w:hAnsi="宋体" w:cs="宋体"/>
                                    <w:iCs/>
                                    <w:sz w:val="18"/>
                                  </w:rPr>
                                  <w:t>︙</w:t>
                                </w:r>
                              </w:p>
                            </w:txbxContent>
                          </wps:txbx>
                          <wps:bodyPr horzOverflow="overflow" vert="horz" wrap="none" lIns="36000" tIns="0" rIns="36000" bIns="0" rtlCol="0">
                            <a:spAutoFit/>
                          </wps:bodyPr>
                        </wps:wsp>
                        <wps:wsp>
                          <wps:cNvPr id="468735725" name="Rectangle 1059"/>
                          <wps:cNvSpPr/>
                          <wps:spPr>
                            <a:xfrm>
                              <a:off x="153118" y="-137806"/>
                              <a:ext cx="186979" cy="217892"/>
                            </a:xfrm>
                            <a:prstGeom prst="rect">
                              <a:avLst/>
                            </a:prstGeom>
                            <a:ln>
                              <a:noFill/>
                            </a:ln>
                          </wps:spPr>
                          <wps:txbx>
                            <w:txbxContent>
                              <w:p w14:paraId="6F752C66" w14:textId="77777777" w:rsidR="007B35DA" w:rsidRPr="007B35DA" w:rsidRDefault="007B35DA" w:rsidP="007B35DA">
                                <w:pPr>
                                  <w:rPr>
                                    <w:iCs/>
                                    <w:vertAlign w:val="subscript"/>
                                  </w:rPr>
                                </w:pPr>
                                <w:r>
                                  <w:rPr>
                                    <w:rFonts w:ascii="宋体" w:eastAsia="宋体" w:hAnsi="宋体" w:cs="宋体"/>
                                    <w:iCs/>
                                    <w:sz w:val="18"/>
                                  </w:rPr>
                                  <w:t>︙</w:t>
                                </w:r>
                              </w:p>
                            </w:txbxContent>
                          </wps:txbx>
                          <wps:bodyPr horzOverflow="overflow" vert="horz" wrap="none" lIns="36000" tIns="0" rIns="36000" bIns="0" rtlCol="0">
                            <a:spAutoFit/>
                          </wps:bodyPr>
                        </wps:wsp>
                        <wps:wsp>
                          <wps:cNvPr id="1634427587" name="Rectangle 1059"/>
                          <wps:cNvSpPr/>
                          <wps:spPr>
                            <a:xfrm>
                              <a:off x="494965" y="239732"/>
                              <a:ext cx="186979" cy="217892"/>
                            </a:xfrm>
                            <a:prstGeom prst="rect">
                              <a:avLst/>
                            </a:prstGeom>
                            <a:ln>
                              <a:noFill/>
                            </a:ln>
                          </wps:spPr>
                          <wps:txbx>
                            <w:txbxContent>
                              <w:p w14:paraId="2277935F" w14:textId="77777777" w:rsidR="007B35DA" w:rsidRPr="007B35DA" w:rsidRDefault="007B35DA" w:rsidP="007B35DA">
                                <w:pPr>
                                  <w:rPr>
                                    <w:iCs/>
                                    <w:vertAlign w:val="subscript"/>
                                  </w:rPr>
                                </w:pPr>
                                <w:r>
                                  <w:rPr>
                                    <w:rFonts w:ascii="宋体" w:eastAsia="宋体" w:hAnsi="宋体" w:cs="宋体"/>
                                    <w:iCs/>
                                    <w:sz w:val="18"/>
                                  </w:rPr>
                                  <w:t>︙</w:t>
                                </w:r>
                              </w:p>
                            </w:txbxContent>
                          </wps:txbx>
                          <wps:bodyPr horzOverflow="overflow" vert="horz" wrap="none" lIns="36000" tIns="0" rIns="36000" bIns="0" rtlCol="0">
                            <a:spAutoFit/>
                          </wps:bodyPr>
                        </wps:wsp>
                        <wps:wsp>
                          <wps:cNvPr id="1191285958" name="Rectangle 1059"/>
                          <wps:cNvSpPr/>
                          <wps:spPr>
                            <a:xfrm>
                              <a:off x="150615" y="272584"/>
                              <a:ext cx="186979" cy="217892"/>
                            </a:xfrm>
                            <a:prstGeom prst="rect">
                              <a:avLst/>
                            </a:prstGeom>
                            <a:ln>
                              <a:noFill/>
                            </a:ln>
                          </wps:spPr>
                          <wps:txbx>
                            <w:txbxContent>
                              <w:p w14:paraId="605D74CF" w14:textId="77777777" w:rsidR="007B35DA" w:rsidRPr="007B35DA" w:rsidRDefault="007B35DA" w:rsidP="007B35DA">
                                <w:pPr>
                                  <w:rPr>
                                    <w:iCs/>
                                    <w:vertAlign w:val="subscript"/>
                                  </w:rPr>
                                </w:pPr>
                                <w:r>
                                  <w:rPr>
                                    <w:rFonts w:ascii="宋体" w:eastAsia="宋体" w:hAnsi="宋体" w:cs="宋体"/>
                                    <w:iCs/>
                                    <w:sz w:val="18"/>
                                  </w:rPr>
                                  <w:t>︙</w:t>
                                </w:r>
                              </w:p>
                            </w:txbxContent>
                          </wps:txbx>
                          <wps:bodyPr horzOverflow="overflow" vert="horz" wrap="none" lIns="36000" tIns="0" rIns="36000" bIns="0" rtlCol="0">
                            <a:spAutoFit/>
                          </wps:bodyPr>
                        </wps:wsp>
                      </wpg:grpSp>
                    </wpg:wgp>
                  </a:graphicData>
                </a:graphic>
                <wp14:sizeRelH relativeFrom="margin">
                  <wp14:pctWidth>0</wp14:pctWidth>
                </wp14:sizeRelH>
                <wp14:sizeRelV relativeFrom="margin">
                  <wp14:pctHeight>0</wp14:pctHeight>
                </wp14:sizeRelV>
              </wp:anchor>
            </w:drawing>
          </mc:Choice>
          <mc:Fallback>
            <w:pict>
              <v:group w14:anchorId="2E62D62C" id="组合 52" o:spid="_x0000_s1339" style="position:absolute;left:0;text-align:left;margin-left:256pt;margin-top:13.9pt;width:152.5pt;height:71.85pt;z-index:251767808;mso-position-horizontal-relative:text;mso-position-vertical-relative:text;mso-width-relative:margin;mso-height-relative:margin" coordsize="19372,9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">
                <v:group id="组合 50" o:spid="_x0000_s1340" style="position:absolute;left:2179;width:14280;height:8041" coordorigin="-275,-825" coordsize="14279,8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">
                  <v:shape id="直接箭头连接符 49" o:spid="_x0000_s1341" type="#_x0000_t32" style="position:absolute;left:-275;top:50;width:47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" strokecolor="black [3213]" strokeweight=".5pt">
                    <v:stroke endarrow="block" endarrowwidth="narrow" joinstyle="miter"/>
                  </v:shape>
                  <v:shape id="直接箭头连接符 49" o:spid="_x0000_s1342" type="#_x0000_t32" style="position:absolute;left:-275;top:2482;width:47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" strokecolor="black [3213]" strokeweight=".5pt">
                    <v:stroke endarrow="block" endarrowwidth="narrow" joinstyle="miter"/>
                  </v:shape>
                  <v:shape id="直接箭头连接符 49" o:spid="_x0000_s1343" type="#_x0000_t32" style="position:absolute;left:-275;top:3260;width:47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" strokecolor="black [3213]" strokeweight=".5pt">
                    <v:stroke endarrow="block" endarrowwidth="narrow" joinstyle="miter"/>
                  </v:shape>
                  <v:shape id="直接箭头连接符 49" o:spid="_x0000_s1344" type="#_x0000_t32" style="position:absolute;left:-275;top:4038;width:47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" strokecolor="black [3213]" strokeweight=".5pt">
                    <v:stroke endarrow="block" endarrowwidth="narrow" joinstyle="miter"/>
                  </v:shape>
                  <v:shape id="直接箭头连接符 49" o:spid="_x0000_s1345" type="#_x0000_t32" style="position:absolute;left:-275;top:6178;width:47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" strokecolor="black [3213]" strokeweight=".5pt">
                    <v:stroke endarrow="block" endarrowwidth="narrow" joinstyle="miter"/>
                  </v:shape>
                  <v:shape id="直接箭头连接符 49" o:spid="_x0000_s1346" type="#_x0000_t32" style="position:absolute;left:4728;top:906;width:0;height:22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" strokecolor="black [3213]" strokeweight="1.75pt">
                    <v:stroke endarrowwidth="narrow" joinstyle="miter"/>
                  </v:shape>
                  <v:shape id="直接箭头连接符 49" o:spid="_x0000_s1347" type="#_x0000_t32" style="position:absolute;left:4728;top:3355;width:0;height:29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" strokecolor="black [3213]" strokeweight="1.75pt">
                    <v:stroke endarrowwidth="narrow" joinstyle="miter"/>
                  </v:shape>
                  <v:shape id="直接箭头连接符 49" o:spid="_x0000_s1348" type="#_x0000_t32" style="position:absolute;left:6694;top:1345;width:0;height:16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" strokecolor="black [3213]" strokeweight="1.75pt">
                    <v:stroke endarrowwidth="narrow" joinstyle="miter"/>
                  </v:shape>
                  <v:shape id="直接箭头连接符 49" o:spid="_x0000_s1349" type="#_x0000_t32" style="position:absolute;left:6694;top:3600;width:0;height:16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" strokecolor="black [3213]" strokeweight="1.75pt">
                    <v:stroke endarrowwidth="narrow" joinstyle="miter"/>
                  </v:shape>
                  <v:shape id="直接箭头连接符 49" o:spid="_x0000_s1350" type="#_x0000_t32" style="position:absolute;left:6695;top:3213;width:0;height: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" strokecolor="black [3213]" strokeweight="1.75pt">
                    <v:stroke endarrowwidth="narrow" joinstyle="miter"/>
                  </v:shape>
                  <v:shape id="直接箭头连接符 49" o:spid="_x0000_s1351" type="#_x0000_t32" style="position:absolute;left:6986;top:3125;width:11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" strokecolor="black [3213]" strokeweight=".5pt">
                    <v:stroke endarrowwidth="narrow" joinstyle="miter"/>
                  </v:shape>
                  <v:shape id="直接箭头连接符 49" o:spid="_x0000_s1352" type="#_x0000_t32" style="position:absolute;left:6986;top:3507;width:11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" strokecolor="black [3213]" strokeweight=".5pt">
                    <v:stroke endarrowwidth="narrow" joinstyle="miter"/>
                  </v:shape>
                  <v:shape id="直接箭头连接符 49" o:spid="_x0000_s1353" type="#_x0000_t32" style="position:absolute;left:6961;top:2586;width:1105;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" strokecolor="black [3213]" strokeweight=".5pt">
                    <v:stroke endarrow="block" endarrowwidth="narrow" endarrowlength="short" joinstyle="miter"/>
                  </v:shape>
                  <v:shape id="直接箭头连接符 49" o:spid="_x0000_s1354" type="#_x0000_t32" style="position:absolute;left:6933;top:4065;width:1105;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" strokecolor="black [3213]" strokeweight=".5pt">
                    <v:stroke endarrow="block" endarrowwidth="narrow" endarrowlength="short" joinstyle="miter"/>
                  </v:shape>
                  <v:shape id="直接箭头连接符 49" o:spid="_x0000_s1355" type="#_x0000_t32" style="position:absolute;left:6694;top:6384;width:73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" strokecolor="black [3213]" strokeweight=".5pt">
                    <v:stroke startarrow="block" startarrowwidth="narrow" endarrow="block" endarrowwidth="narrow" joinstyle="miter"/>
                  </v:shape>
                  <v:shape id="直接箭头连接符 49" o:spid="_x0000_s1356" type="#_x0000_t32" style="position:absolute;left:13997;top:-825;width:0;height:80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" strokecolor="black [3213]" strokeweight="1pt">
                    <v:stroke endarrowwidth="narrow" endarrowlength="short" joinstyle="miter"/>
                  </v:shape>
                  <v:shape id="直接箭头连接符 49" o:spid="_x0000_s1357" type="#_x0000_t32" style="position:absolute;left:6141;top:6156;width:1105;height: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" strokecolor="black [3213]" strokeweight=".5pt">
                    <v:stroke endarrowwidth="narrow" endarrowlength="short" joinstyle="miter"/>
                  </v:shape>
                </v:group>
                <v:group id="组合 51" o:spid="_x0000_s1358" style="position:absolute;top:153;width:19372;height:8977" coordorigin="1377,-2227" coordsize="19372,8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">
                  <v:rect id="Rectangle 1059" o:spid="_x0000_s1359" style="position:absolute;left:1377;top:-427;width:2042;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" filled="f" stroked="f">
                    <v:textbox style="mso-fit-shape-to-text:t" inset="1mm,0,1mm,0">
                      <w:txbxContent>
                        <w:p w14:paraId="58EF8BEF" w14:textId="77777777" w:rsidR="007B35DA" w:rsidRPr="00A613A6" w:rsidRDefault="007B35DA" w:rsidP="007B35DA">
                          <w:pPr>
                            <w:rPr>
                              <w:vertAlign w:val="subscript"/>
                            </w:rPr>
                          </w:pPr>
                          <w:r>
                            <w:rPr>
                              <w:rFonts w:eastAsia="Times New Roman" w:cs="Times New Roman"/>
                              <w:i/>
                              <w:sz w:val="18"/>
                            </w:rPr>
                            <w:t>ν</w:t>
                          </w:r>
                          <w:r w:rsidRPr="00A613A6">
                            <w:rPr>
                              <w:rFonts w:eastAsia="Times New Roman" w:cs="Times New Roman"/>
                              <w:iCs/>
                              <w:sz w:val="18"/>
                              <w:vertAlign w:val="subscript"/>
                            </w:rPr>
                            <w:t>−1</w:t>
                          </w:r>
                        </w:p>
                      </w:txbxContent>
                    </v:textbox>
                  </v:rect>
                  <v:rect id="Rectangle 1059" o:spid="_x0000_s1360" style="position:absolute;left:1481;top:1202;width:2041;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" filled="f" stroked="f">
                    <v:textbox style="mso-fit-shape-to-text:t" inset="1mm,0,1mm,0">
                      <w:txbxContent>
                        <w:p w14:paraId="78D826F6" w14:textId="77777777" w:rsidR="007B35DA" w:rsidRPr="00A613A6" w:rsidRDefault="007B35DA" w:rsidP="007B35DA">
                          <w:pPr>
                            <w:rPr>
                              <w:vertAlign w:val="subscript"/>
                            </w:rPr>
                          </w:pPr>
                          <w:r>
                            <w:rPr>
                              <w:rFonts w:eastAsia="Times New Roman" w:cs="Times New Roman"/>
                              <w:i/>
                              <w:sz w:val="18"/>
                            </w:rPr>
                            <w:t>ν</w:t>
                          </w:r>
                          <w:r>
                            <w:rPr>
                              <w:rFonts w:eastAsia="Times New Roman" w:cs="Times New Roman"/>
                              <w:iCs/>
                              <w:sz w:val="18"/>
                              <w:vertAlign w:val="subscript"/>
                            </w:rPr>
                            <w:t>+</w:t>
                          </w:r>
                          <w:r w:rsidRPr="00A613A6">
                            <w:rPr>
                              <w:rFonts w:eastAsia="Times New Roman" w:cs="Times New Roman"/>
                              <w:iCs/>
                              <w:sz w:val="18"/>
                              <w:vertAlign w:val="subscript"/>
                            </w:rPr>
                            <w:t>1</w:t>
                          </w:r>
                        </w:p>
                      </w:txbxContent>
                    </v:textbox>
                  </v:rect>
                  <v:rect id="Rectangle 1059" o:spid="_x0000_s1361" style="position:absolute;left:1428;top:400;width:1610;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" filled="f" stroked="f">
                    <v:textbox style="mso-fit-shape-to-text:t" inset="1mm,0,1mm,0">
                      <w:txbxContent>
                        <w:p w14:paraId="175BB517" w14:textId="77777777" w:rsidR="007B35DA" w:rsidRPr="00A613A6" w:rsidRDefault="007B35DA" w:rsidP="007B35DA">
                          <w:pPr>
                            <w:rPr>
                              <w:vertAlign w:val="subscript"/>
                            </w:rPr>
                          </w:pPr>
                          <w:r>
                            <w:rPr>
                              <w:rFonts w:eastAsia="Times New Roman" w:cs="Times New Roman"/>
                              <w:i/>
                              <w:sz w:val="18"/>
                            </w:rPr>
                            <w:t>ν</w:t>
                          </w:r>
                          <w:r>
                            <w:rPr>
                              <w:rFonts w:eastAsia="Times New Roman" w:cs="Times New Roman"/>
                              <w:iCs/>
                              <w:sz w:val="18"/>
                              <w:vertAlign w:val="subscript"/>
                            </w:rPr>
                            <w:t>0</w:t>
                          </w:r>
                        </w:p>
                      </w:txbxContent>
                    </v:textbox>
                  </v:rect>
                  <v:rect id="Rectangle 1059" o:spid="_x0000_s1362" style="position:absolute;left:17737;top:-2176;width:3013;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" filled="f" stroked="f">
                    <v:textbox style="mso-fit-shape-to-text:t" inset="1mm,0,1mm,0">
                      <w:txbxContent>
                        <w:p w14:paraId="5A7F896A" w14:textId="469925BC" w:rsidR="007B35DA" w:rsidRPr="007B35DA" w:rsidRDefault="007B35DA" w:rsidP="007B35DA">
                          <w:pPr>
                            <w:rPr>
                              <w:iCs/>
                              <w:vertAlign w:val="subscript"/>
                            </w:rPr>
                          </w:pPr>
                          <w:r w:rsidRPr="007B35DA">
                            <w:rPr>
                              <w:rFonts w:ascii="宋体" w:eastAsia="宋体" w:hAnsi="宋体" w:cs="宋体" w:hint="eastAsia"/>
                              <w:iCs/>
                              <w:sz w:val="18"/>
                            </w:rPr>
                            <w:t>光屏</w:t>
                          </w:r>
                        </w:p>
                      </w:txbxContent>
                    </v:textbox>
                  </v:rect>
                  <v:rect id="Rectangle 1059" o:spid="_x0000_s1363" style="position:absolute;left:9220;top:-2227;width:3013;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" filled="f" stroked="f">
                    <v:textbox style="mso-fit-shape-to-text:t" inset="1mm,0,1mm,0">
                      <w:txbxContent>
                        <w:p w14:paraId="62BCB828" w14:textId="1C3F80F4" w:rsidR="007B35DA" w:rsidRPr="007B35DA" w:rsidRDefault="007B35DA" w:rsidP="007B35DA">
                          <w:pPr>
                            <w:rPr>
                              <w:iCs/>
                              <w:vertAlign w:val="subscript"/>
                            </w:rPr>
                          </w:pPr>
                          <w:r>
                            <w:rPr>
                              <w:rFonts w:ascii="宋体" w:eastAsia="宋体" w:hAnsi="宋体" w:cs="宋体" w:hint="eastAsia"/>
                              <w:iCs/>
                              <w:sz w:val="18"/>
                            </w:rPr>
                            <w:t>双缝</w:t>
                          </w:r>
                        </w:p>
                      </w:txbxContent>
                    </v:textbox>
                  </v:rect>
                  <v:rect id="Rectangle 1059" o:spid="_x0000_s1364" style="position:absolute;left:11900;top:640;width:129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" filled="f" stroked="f">
                    <v:textbox style="mso-fit-shape-to-text:t" inset="1mm,0,1mm,0">
                      <w:txbxContent>
                        <w:p w14:paraId="0D3915A4" w14:textId="6D816954" w:rsidR="007B35DA" w:rsidRPr="007B35DA" w:rsidRDefault="007B35DA" w:rsidP="007B35DA">
                          <w:pPr>
                            <w:rPr>
                              <w:rFonts w:asciiTheme="majorBidi" w:hAnsiTheme="majorBidi" w:cstheme="majorBidi"/>
                              <w:i/>
                              <w:vertAlign w:val="subscript"/>
                            </w:rPr>
                          </w:pPr>
                          <w:r w:rsidRPr="007B35DA">
                            <w:rPr>
                              <w:rFonts w:asciiTheme="majorBidi" w:eastAsia="宋体" w:hAnsiTheme="majorBidi" w:cstheme="majorBidi"/>
                              <w:i/>
                              <w:sz w:val="18"/>
                            </w:rPr>
                            <w:t>d</w:t>
                          </w:r>
                        </w:p>
                      </w:txbxContent>
                    </v:textbox>
                  </v:rect>
                  <v:rect id="Rectangle 1059" o:spid="_x0000_s1365" style="position:absolute;left:13628;top:3100;width:154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" filled="f" stroked="f">
                    <v:textbox style="mso-fit-shape-to-text:t" inset="1mm,0,1mm,0">
                      <w:txbxContent>
                        <w:p w14:paraId="5E6DF6B8" w14:textId="271C754D" w:rsidR="007B35DA" w:rsidRPr="007B35DA" w:rsidRDefault="007B35DA" w:rsidP="007B35DA">
                          <w:pPr>
                            <w:rPr>
                              <w:rFonts w:asciiTheme="majorBidi" w:hAnsiTheme="majorBidi" w:cstheme="majorBidi"/>
                              <w:i/>
                              <w:vertAlign w:val="subscript"/>
                            </w:rPr>
                          </w:pPr>
                          <w:r>
                            <w:rPr>
                              <w:rFonts w:asciiTheme="majorBidi" w:eastAsia="宋体" w:hAnsiTheme="majorBidi" w:cstheme="majorBidi"/>
                              <w:i/>
                              <w:sz w:val="18"/>
                            </w:rPr>
                            <w:t>D</w:t>
                          </w:r>
                        </w:p>
                      </w:txbxContent>
                    </v:textbox>
                  </v:rect>
                  <v:rect id="Rectangle 1059" o:spid="_x0000_s1366" style="position:absolute;left:7191;top:4570;width:3013;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" filled="f" stroked="f">
                    <v:textbox style="mso-fit-shape-to-text:t" inset="1mm,0,1mm,0">
                      <w:txbxContent>
                        <w:p w14:paraId="16A76176" w14:textId="2EEF148B" w:rsidR="007B35DA" w:rsidRPr="007B35DA" w:rsidRDefault="007B35DA" w:rsidP="007B35DA">
                          <w:pPr>
                            <w:rPr>
                              <w:iCs/>
                              <w:vertAlign w:val="subscript"/>
                            </w:rPr>
                          </w:pPr>
                          <w:r>
                            <w:rPr>
                              <w:rFonts w:ascii="宋体" w:eastAsia="宋体" w:hAnsi="宋体" w:cs="宋体" w:hint="eastAsia"/>
                              <w:iCs/>
                              <w:sz w:val="18"/>
                            </w:rPr>
                            <w:t>单缝</w:t>
                          </w:r>
                        </w:p>
                      </w:txbxContent>
                    </v:textbox>
                  </v:rect>
                  <v:rect id="Rectangle 1059" o:spid="_x0000_s1367" style="position:absolute;left:4909;top:-1354;width:1870;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" filled="f" stroked="f">
                    <v:textbox style="mso-fit-shape-to-text:t" inset="1mm,0,1mm,0">
                      <w:txbxContent>
                        <w:p w14:paraId="7DD51961" w14:textId="7168C19D" w:rsidR="007B35DA" w:rsidRPr="007B35DA" w:rsidRDefault="007B35DA" w:rsidP="007B35DA">
                          <w:pPr>
                            <w:rPr>
                              <w:iCs/>
                              <w:vertAlign w:val="subscript"/>
                            </w:rPr>
                          </w:pPr>
                          <w:r>
                            <w:rPr>
                              <w:rFonts w:ascii="宋体" w:eastAsia="宋体" w:hAnsi="宋体" w:cs="宋体"/>
                              <w:iCs/>
                              <w:sz w:val="18"/>
                            </w:rPr>
                            <w:t>︙</w:t>
                          </w:r>
                        </w:p>
                      </w:txbxContent>
                    </v:textbox>
                  </v:rect>
                  <v:rect id="Rectangle 1059" o:spid="_x0000_s1368" style="position:absolute;left:1531;top:-1378;width:1869;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" filled="f" stroked="f">
                    <v:textbox style="mso-fit-shape-to-text:t" inset="1mm,0,1mm,0">
                      <w:txbxContent>
                        <w:p w14:paraId="6F752C66" w14:textId="77777777" w:rsidR="007B35DA" w:rsidRPr="007B35DA" w:rsidRDefault="007B35DA" w:rsidP="007B35DA">
                          <w:pPr>
                            <w:rPr>
                              <w:iCs/>
                              <w:vertAlign w:val="subscript"/>
                            </w:rPr>
                          </w:pPr>
                          <w:r>
                            <w:rPr>
                              <w:rFonts w:ascii="宋体" w:eastAsia="宋体" w:hAnsi="宋体" w:cs="宋体"/>
                              <w:iCs/>
                              <w:sz w:val="18"/>
                            </w:rPr>
                            <w:t>︙</w:t>
                          </w:r>
                        </w:p>
                      </w:txbxContent>
                    </v:textbox>
                  </v:rect>
                  <v:rect id="Rectangle 1059" o:spid="_x0000_s1369" style="position:absolute;left:4949;top:2397;width:1870;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" filled="f" stroked="f">
                    <v:textbox style="mso-fit-shape-to-text:t" inset="1mm,0,1mm,0">
                      <w:txbxContent>
                        <w:p w14:paraId="2277935F" w14:textId="77777777" w:rsidR="007B35DA" w:rsidRPr="007B35DA" w:rsidRDefault="007B35DA" w:rsidP="007B35DA">
                          <w:pPr>
                            <w:rPr>
                              <w:iCs/>
                              <w:vertAlign w:val="subscript"/>
                            </w:rPr>
                          </w:pPr>
                          <w:r>
                            <w:rPr>
                              <w:rFonts w:ascii="宋体" w:eastAsia="宋体" w:hAnsi="宋体" w:cs="宋体"/>
                              <w:iCs/>
                              <w:sz w:val="18"/>
                            </w:rPr>
                            <w:t>︙</w:t>
                          </w:r>
                        </w:p>
                      </w:txbxContent>
                    </v:textbox>
                  </v:rect>
                  <v:rect id="Rectangle 1059" o:spid="_x0000_s1370" style="position:absolute;left:1506;top:2725;width:1869;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" filled="f" stroked="f">
                    <v:textbox style="mso-fit-shape-to-text:t" inset="1mm,0,1mm,0">
                      <w:txbxContent>
                        <w:p w14:paraId="605D74CF" w14:textId="77777777" w:rsidR="007B35DA" w:rsidRPr="007B35DA" w:rsidRDefault="007B35DA" w:rsidP="007B35DA">
                          <w:pPr>
                            <w:rPr>
                              <w:iCs/>
                              <w:vertAlign w:val="subscript"/>
                            </w:rPr>
                          </w:pPr>
                          <w:r>
                            <w:rPr>
                              <w:rFonts w:ascii="宋体" w:eastAsia="宋体" w:hAnsi="宋体" w:cs="宋体"/>
                              <w:iCs/>
                              <w:sz w:val="18"/>
                            </w:rPr>
                            <w:t>︙</w:t>
                          </w:r>
                        </w:p>
                      </w:txbxContent>
                    </v:textbox>
                  </v:rect>
                </v:group>
                <w10:wrap type="square"/>
              </v:group>
            </w:pict>
          </mc:Fallback>
        </mc:AlternateContent>
      </w:r>
      <w:r w:rsidR="00C64E52">
        <w:t>（</w:t>
      </w:r>
      <w:r w:rsidR="00C90EAE">
        <w:t>2</w:t>
      </w:r>
      <w:r w:rsidR="00C64E52">
        <w:t>）</w:t>
      </w:r>
      <w:r w:rsidR="00C90EAE">
        <w:t>由此得到玻璃砖对该单色光的折射率</w:t>
      </w:r>
      <w:r w:rsidR="00DD6D59">
        <w:rPr>
          <w:rFonts w:hint="eastAsia"/>
        </w:rPr>
        <w:t xml:space="preserve"> </w:t>
      </w:r>
      <w:r w:rsidR="00C90EAE" w:rsidRPr="00DD6D59">
        <w:rPr>
          <w:i/>
          <w:iCs/>
        </w:rPr>
        <w:t>n</w:t>
      </w:r>
      <w:r w:rsidR="00DD6D59">
        <w:t xml:space="preserve"> </w:t>
      </w:r>
      <w:r w:rsidR="00C90EAE">
        <w:t>=</w:t>
      </w:r>
      <w:r w:rsidR="00DD6D59">
        <w:t xml:space="preserve"> </w:t>
      </w:r>
      <w:r w:rsidR="00C90EAE">
        <w:t>___</w:t>
      </w:r>
      <w:r w:rsidR="00DD6D59">
        <w:rPr>
          <w:rFonts w:hint="eastAsia"/>
        </w:rPr>
        <w:t>_</w:t>
      </w:r>
      <w:r w:rsidR="00DD6D59">
        <w:t>___</w:t>
      </w:r>
      <w:r w:rsidR="00C90EAE">
        <w:t>_</w:t>
      </w:r>
      <w:r w:rsidR="00C90EAE">
        <w:t>。</w:t>
      </w:r>
      <w:r w:rsidR="00C64E52">
        <w:t>（</w:t>
      </w:r>
      <w:r w:rsidR="00C90EAE">
        <w:t>保留</w:t>
      </w:r>
      <w:r w:rsidR="00DD6D59">
        <w:rPr>
          <w:rFonts w:hint="eastAsia"/>
        </w:rPr>
        <w:t xml:space="preserve"> </w:t>
      </w:r>
      <w:r w:rsidR="00C90EAE">
        <w:t>2</w:t>
      </w:r>
      <w:r w:rsidR="00DD6D59">
        <w:t xml:space="preserve"> </w:t>
      </w:r>
      <w:r w:rsidR="00C90EAE">
        <w:t>位有效数字</w:t>
      </w:r>
      <w:r w:rsidR="00C64E52">
        <w:t>）</w:t>
      </w:r>
    </w:p>
    <w:p w14:paraId="767B72A5" w14:textId="28F2A52E" w:rsidR="00C90EAE" w:rsidRDefault="00C90EAE" w:rsidP="00D06C59">
      <w:pPr>
        <w:ind w:leftChars="-1" w:left="284" w:hangingChars="136" w:hanging="286"/>
      </w:pPr>
      <w:r>
        <w:t>3</w:t>
      </w:r>
      <w:r w:rsidR="00CB1023" w:rsidRPr="00E84F6C">
        <w:rPr>
          <w:rFonts w:hint="eastAsia"/>
        </w:rPr>
        <w:t>．</w:t>
      </w:r>
      <w:r>
        <w:t>如图，由玻璃砖出射的多束平行单色光经单缝后垂直</w:t>
      </w:r>
      <w:r>
        <w:rPr>
          <w:rFonts w:hint="eastAsia"/>
        </w:rPr>
        <w:t>入射到刻有双缝的不透明平面。双缝</w:t>
      </w:r>
      <w:r w:rsidR="00DD6D59">
        <w:rPr>
          <w:rFonts w:hint="eastAsia"/>
        </w:rPr>
        <w:t>间</w:t>
      </w:r>
      <w:r>
        <w:rPr>
          <w:rFonts w:hint="eastAsia"/>
        </w:rPr>
        <w:t>距为</w:t>
      </w:r>
      <w:r w:rsidR="00DD6D59">
        <w:rPr>
          <w:rFonts w:hint="eastAsia"/>
        </w:rPr>
        <w:t xml:space="preserve"> </w:t>
      </w:r>
      <w:r w:rsidRPr="00DD6D59">
        <w:rPr>
          <w:i/>
          <w:iCs/>
        </w:rPr>
        <w:t>d</w:t>
      </w:r>
      <w:r>
        <w:t>，双缝所在平面与光屏之间距离为</w:t>
      </w:r>
      <w:r w:rsidR="00DD6D59">
        <w:rPr>
          <w:rFonts w:hint="eastAsia"/>
        </w:rPr>
        <w:t xml:space="preserve"> </w:t>
      </w:r>
      <w:r w:rsidRPr="00DD6D59">
        <w:rPr>
          <w:i/>
          <w:iCs/>
        </w:rPr>
        <w:t>D</w:t>
      </w:r>
      <w:r>
        <w:t>。</w:t>
      </w:r>
    </w:p>
    <w:p w14:paraId="492BD49B" w14:textId="3041B874" w:rsidR="00C90EAE" w:rsidRDefault="00C64E52" w:rsidP="00D06C59">
      <w:pPr>
        <w:ind w:leftChars="-1" w:left="284" w:hangingChars="136" w:hanging="286"/>
      </w:pPr>
      <w:r>
        <w:t>（</w:t>
      </w:r>
      <w:r w:rsidR="00C90EAE">
        <w:t>1</w:t>
      </w:r>
      <w:r>
        <w:t>）</w:t>
      </w:r>
      <w:r w:rsidR="00C90EAE">
        <w:t>为使光屏上干涉条纹间距变大，可</w:t>
      </w:r>
      <w:r w:rsidR="00DD6D59">
        <w:rPr>
          <w:rFonts w:hint="eastAsia"/>
        </w:rPr>
        <w:t>_</w:t>
      </w:r>
      <w:r w:rsidR="00DD6D59">
        <w:t>__</w:t>
      </w:r>
      <w:r w:rsidR="00C90EAE">
        <w:t>___</w:t>
      </w:r>
      <w:r w:rsidR="00C90EAE">
        <w:t>双缝平面</w:t>
      </w:r>
      <w:r w:rsidR="00C90EAE">
        <w:rPr>
          <w:rFonts w:hint="eastAsia"/>
        </w:rPr>
        <w:t>与光屏之间的距离</w:t>
      </w:r>
      <w:r w:rsidR="00DD6D59">
        <w:rPr>
          <w:rFonts w:hint="eastAsia"/>
        </w:rPr>
        <w:t xml:space="preserve"> </w:t>
      </w:r>
      <w:r w:rsidR="00C90EAE" w:rsidRPr="00DD6D59">
        <w:rPr>
          <w:i/>
          <w:iCs/>
        </w:rPr>
        <w:t>D</w:t>
      </w:r>
      <w:r w:rsidR="00DD6D59">
        <w:rPr>
          <w:rFonts w:hint="eastAsia"/>
        </w:rPr>
        <w:t>。</w:t>
      </w:r>
    </w:p>
    <w:p w14:paraId="49FD94FA" w14:textId="6C81D8A7" w:rsidR="008D0D1C" w:rsidRDefault="00C64E52" w:rsidP="007B35DA">
      <w:pPr>
        <w:ind w:leftChars="-1" w:left="284" w:hangingChars="136" w:hanging="286"/>
      </w:pPr>
      <w:r>
        <w:t>（</w:t>
      </w:r>
      <w:r w:rsidR="00C90EAE">
        <w:t>2</w:t>
      </w:r>
      <w:r>
        <w:t>）</w:t>
      </w:r>
      <w:r w:rsidR="00C90EAE">
        <w:t>同步地上、下移动单缝和双缝平面，分别得到两种不同频率单色光的相邻干涉条纹间</w:t>
      </w:r>
      <w:r w:rsidR="00C90EAE">
        <w:rPr>
          <w:rFonts w:hint="eastAsia"/>
        </w:rPr>
        <w:t>距为</w:t>
      </w:r>
      <w:r w:rsidR="00DD6D59">
        <w:rPr>
          <w:rFonts w:hint="eastAsia"/>
        </w:rPr>
        <w:t xml:space="preserve"> </w:t>
      </w:r>
      <w:r w:rsidR="00C90EAE" w:rsidRPr="00DD6D59">
        <w:rPr>
          <w:i/>
          <w:iCs/>
        </w:rPr>
        <w:t>x</w:t>
      </w:r>
      <w:r w:rsidR="00DD6D59">
        <w:rPr>
          <w:vertAlign w:val="subscript"/>
        </w:rPr>
        <w:t>1</w:t>
      </w:r>
      <w:r w:rsidR="00DD6D59">
        <w:t xml:space="preserve"> </w:t>
      </w:r>
      <w:r w:rsidR="00C90EAE">
        <w:t>和</w:t>
      </w:r>
      <w:r w:rsidR="00DD6D59">
        <w:rPr>
          <w:rFonts w:hint="eastAsia"/>
        </w:rPr>
        <w:t xml:space="preserve"> </w:t>
      </w:r>
      <w:r w:rsidR="00C90EAE" w:rsidRPr="00DD6D59">
        <w:rPr>
          <w:i/>
          <w:iCs/>
        </w:rPr>
        <w:t>x</w:t>
      </w:r>
      <w:r w:rsidR="00DD6D59">
        <w:rPr>
          <w:vertAlign w:val="subscript"/>
        </w:rPr>
        <w:t>2</w:t>
      </w:r>
      <w:r w:rsidR="00870999">
        <w:t>，</w:t>
      </w:r>
      <w:r w:rsidR="00C90EAE">
        <w:t>这两种单色光的频率差为</w:t>
      </w:r>
      <w:r w:rsidR="00C90EAE">
        <w:t>______</w:t>
      </w:r>
      <w:r w:rsidR="00C90EAE">
        <w:t>。</w:t>
      </w:r>
    </w:p>
    <w:p w14:paraId="05CA90C7" w14:textId="3F6D0C76" w:rsidR="00CB1023" w:rsidRDefault="00CB1023">
      <w:pPr>
        <w:widowControl/>
        <w:spacing w:line="240" w:lineRule="auto"/>
        <w:jc w:val="left"/>
      </w:pPr>
      <w:r>
        <w:br w:type="page"/>
      </w:r>
    </w:p>
    <w:p w14:paraId="761B7D6C" w14:textId="0ADE1B50" w:rsidR="00C90EAE" w:rsidRDefault="00C90EAE" w:rsidP="00CB1023">
      <w:pPr>
        <w:pStyle w:val="2"/>
      </w:pPr>
      <w:r>
        <w:rPr>
          <w:rFonts w:hint="eastAsia"/>
        </w:rPr>
        <w:lastRenderedPageBreak/>
        <w:t>五、无线充电技术</w:t>
      </w:r>
    </w:p>
    <w:p w14:paraId="1419CC3B" w14:textId="2A42DCDE" w:rsidR="00C90EAE" w:rsidRDefault="00177D8D" w:rsidP="00315332">
      <w:pPr>
        <w:pStyle w:val="a3"/>
      </w:pPr>
      <w:r>
        <w:rPr>
          <w:rFonts w:hint="eastAsia"/>
          <w:noProof/>
          <w:lang w:val="zh-CN"/>
        </w:rPr>
        <mc:AlternateContent>
          <mc:Choice Requires="wpg">
            <w:drawing>
              <wp:anchor distT="0" distB="0" distL="114300" distR="114300" simplePos="0" relativeHeight="251774976" behindDoc="0" locked="0" layoutInCell="1" allowOverlap="1" wp14:anchorId="1FBCBF3A" wp14:editId="3DADCFFC">
                <wp:simplePos x="0" y="0"/>
                <wp:positionH relativeFrom="column">
                  <wp:posOffset>3830955</wp:posOffset>
                </wp:positionH>
                <wp:positionV relativeFrom="paragraph">
                  <wp:posOffset>36195</wp:posOffset>
                </wp:positionV>
                <wp:extent cx="1403350" cy="990600"/>
                <wp:effectExtent l="38100" t="38100" r="0" b="19050"/>
                <wp:wrapSquare wrapText="bothSides"/>
                <wp:docPr id="1885859147" name="组合 53"/>
                <wp:cNvGraphicFramePr/>
                <a:graphic xmlns:a="http://schemas.openxmlformats.org/drawingml/2006/main">
                  <a:graphicData uri="http://schemas.microsoft.com/office/word/2010/wordprocessingGroup">
                    <wpg:wgp>
                      <wpg:cNvGrpSpPr/>
                      <wpg:grpSpPr>
                        <a:xfrm>
                          <a:off x="0" y="0"/>
                          <a:ext cx="1403350" cy="990600"/>
                          <a:chOff x="0" y="0"/>
                          <a:chExt cx="1404314" cy="990600"/>
                        </a:xfrm>
                      </wpg:grpSpPr>
                      <wpg:grpSp>
                        <wpg:cNvPr id="190552870" name="组合 2838"/>
                        <wpg:cNvGrpSpPr/>
                        <wpg:grpSpPr>
                          <a:xfrm>
                            <a:off x="0" y="0"/>
                            <a:ext cx="873760" cy="990600"/>
                            <a:chOff x="0" y="0"/>
                            <a:chExt cx="1760796" cy="1995357"/>
                          </a:xfrm>
                        </wpg:grpSpPr>
                        <wpg:grpSp>
                          <wpg:cNvPr id="360773046" name="组合 360773046"/>
                          <wpg:cNvGrpSpPr/>
                          <wpg:grpSpPr>
                            <a:xfrm>
                              <a:off x="0" y="86617"/>
                              <a:ext cx="1760796" cy="1908740"/>
                              <a:chOff x="0" y="86617"/>
                              <a:chExt cx="1760796" cy="1908740"/>
                            </a:xfrm>
                          </wpg:grpSpPr>
                          <wpg:grpSp>
                            <wpg:cNvPr id="432907713" name="组合 432907713"/>
                            <wpg:cNvGrpSpPr/>
                            <wpg:grpSpPr>
                              <a:xfrm>
                                <a:off x="0" y="251762"/>
                                <a:ext cx="1760796" cy="1743595"/>
                                <a:chOff x="0" y="251762"/>
                                <a:chExt cx="1760796" cy="1743595"/>
                              </a:xfrm>
                            </wpg:grpSpPr>
                            <wpg:grpSp>
                              <wpg:cNvPr id="245084160" name="组合 245084160"/>
                              <wpg:cNvGrpSpPr/>
                              <wpg:grpSpPr>
                                <a:xfrm>
                                  <a:off x="0" y="251762"/>
                                  <a:ext cx="1760796" cy="1743595"/>
                                  <a:chOff x="0" y="251762"/>
                                  <a:chExt cx="1760796" cy="1743595"/>
                                </a:xfrm>
                              </wpg:grpSpPr>
                              <wpg:grpSp>
                                <wpg:cNvPr id="415548733" name="组合 415548733"/>
                                <wpg:cNvGrpSpPr/>
                                <wpg:grpSpPr>
                                  <a:xfrm>
                                    <a:off x="268952" y="251762"/>
                                    <a:ext cx="1222892" cy="668951"/>
                                    <a:chOff x="268952" y="251762"/>
                                    <a:chExt cx="1222892" cy="668951"/>
                                  </a:xfrm>
                                </wpg:grpSpPr>
                                <wpg:grpSp>
                                  <wpg:cNvPr id="59406658" name="组合 59406658"/>
                                  <wpg:cNvGrpSpPr/>
                                  <wpg:grpSpPr>
                                    <a:xfrm>
                                      <a:off x="318971" y="251762"/>
                                      <a:ext cx="1121103" cy="620782"/>
                                      <a:chOff x="318971" y="251762"/>
                                      <a:chExt cx="1121103" cy="620782"/>
                                    </a:xfrm>
                                  </wpg:grpSpPr>
                                  <wpg:grpSp>
                                    <wpg:cNvPr id="53602136" name="组合 53602136"/>
                                    <wpg:cNvGrpSpPr/>
                                    <wpg:grpSpPr>
                                      <a:xfrm>
                                        <a:off x="562684" y="251762"/>
                                        <a:ext cx="596640" cy="327463"/>
                                        <a:chOff x="562684" y="251762"/>
                                        <a:chExt cx="596640" cy="327463"/>
                                      </a:xfrm>
                                    </wpg:grpSpPr>
                                    <wps:wsp>
                                      <wps:cNvPr id="987862796" name="矩形: 圆角 3"/>
                                      <wps:cNvSpPr/>
                                      <wps:spPr>
                                        <a:xfrm>
                                          <a:off x="562684" y="254259"/>
                                          <a:ext cx="243609" cy="324966"/>
                                        </a:xfrm>
                                        <a:custGeom>
                                          <a:avLst/>
                                          <a:gdLst>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0 w 348045"/>
                                            <a:gd name="connsiteY8" fmla="*/ 6987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91440 w 348045"/>
                                            <a:gd name="connsiteY8" fmla="*/ 16131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0" fmla="*/ 0 w 278174"/>
                                            <a:gd name="connsiteY0" fmla="*/ 0 h 324966"/>
                                            <a:gd name="connsiteX1" fmla="*/ 208303 w 278174"/>
                                            <a:gd name="connsiteY1" fmla="*/ 0 h 324966"/>
                                            <a:gd name="connsiteX2" fmla="*/ 278174 w 278174"/>
                                            <a:gd name="connsiteY2" fmla="*/ 69871 h 324966"/>
                                            <a:gd name="connsiteX3" fmla="*/ 278174 w 278174"/>
                                            <a:gd name="connsiteY3" fmla="*/ 255095 h 324966"/>
                                            <a:gd name="connsiteX4" fmla="*/ 208303 w 278174"/>
                                            <a:gd name="connsiteY4" fmla="*/ 324966 h 324966"/>
                                            <a:gd name="connsiteX0" fmla="*/ 0 w 243609"/>
                                            <a:gd name="connsiteY0" fmla="*/ 0 h 324966"/>
                                            <a:gd name="connsiteX1" fmla="*/ 173738 w 243609"/>
                                            <a:gd name="connsiteY1" fmla="*/ 0 h 324966"/>
                                            <a:gd name="connsiteX2" fmla="*/ 243609 w 243609"/>
                                            <a:gd name="connsiteY2" fmla="*/ 69871 h 324966"/>
                                            <a:gd name="connsiteX3" fmla="*/ 243609 w 243609"/>
                                            <a:gd name="connsiteY3" fmla="*/ 255095 h 324966"/>
                                            <a:gd name="connsiteX4" fmla="*/ 173738 w 243609"/>
                                            <a:gd name="connsiteY4" fmla="*/ 324966 h 3249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609" h="324966">
                                              <a:moveTo>
                                                <a:pt x="0" y="0"/>
                                              </a:moveTo>
                                              <a:lnTo>
                                                <a:pt x="173738" y="0"/>
                                              </a:lnTo>
                                              <a:cubicBezTo>
                                                <a:pt x="212327" y="0"/>
                                                <a:pt x="243609" y="31282"/>
                                                <a:pt x="243609" y="69871"/>
                                              </a:cubicBezTo>
                                              <a:lnTo>
                                                <a:pt x="243609" y="255095"/>
                                              </a:lnTo>
                                              <a:cubicBezTo>
                                                <a:pt x="243609" y="293684"/>
                                                <a:pt x="212327" y="324966"/>
                                                <a:pt x="173738" y="32496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78294837" name="矩形: 圆角 3"/>
                                      <wps:cNvSpPr/>
                                      <wps:spPr>
                                        <a:xfrm flipH="1">
                                          <a:off x="915715" y="251762"/>
                                          <a:ext cx="243609" cy="324966"/>
                                        </a:xfrm>
                                        <a:custGeom>
                                          <a:avLst/>
                                          <a:gdLst>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0 w 348045"/>
                                            <a:gd name="connsiteY8" fmla="*/ 6987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91440 w 348045"/>
                                            <a:gd name="connsiteY8" fmla="*/ 16131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0" fmla="*/ 0 w 278174"/>
                                            <a:gd name="connsiteY0" fmla="*/ 0 h 324966"/>
                                            <a:gd name="connsiteX1" fmla="*/ 208303 w 278174"/>
                                            <a:gd name="connsiteY1" fmla="*/ 0 h 324966"/>
                                            <a:gd name="connsiteX2" fmla="*/ 278174 w 278174"/>
                                            <a:gd name="connsiteY2" fmla="*/ 69871 h 324966"/>
                                            <a:gd name="connsiteX3" fmla="*/ 278174 w 278174"/>
                                            <a:gd name="connsiteY3" fmla="*/ 255095 h 324966"/>
                                            <a:gd name="connsiteX4" fmla="*/ 208303 w 278174"/>
                                            <a:gd name="connsiteY4" fmla="*/ 324966 h 324966"/>
                                            <a:gd name="connsiteX0" fmla="*/ 0 w 243609"/>
                                            <a:gd name="connsiteY0" fmla="*/ 0 h 324966"/>
                                            <a:gd name="connsiteX1" fmla="*/ 173738 w 243609"/>
                                            <a:gd name="connsiteY1" fmla="*/ 0 h 324966"/>
                                            <a:gd name="connsiteX2" fmla="*/ 243609 w 243609"/>
                                            <a:gd name="connsiteY2" fmla="*/ 69871 h 324966"/>
                                            <a:gd name="connsiteX3" fmla="*/ 243609 w 243609"/>
                                            <a:gd name="connsiteY3" fmla="*/ 255095 h 324966"/>
                                            <a:gd name="connsiteX4" fmla="*/ 173738 w 243609"/>
                                            <a:gd name="connsiteY4" fmla="*/ 324966 h 3249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609" h="324966">
                                              <a:moveTo>
                                                <a:pt x="0" y="0"/>
                                              </a:moveTo>
                                              <a:lnTo>
                                                <a:pt x="173738" y="0"/>
                                              </a:lnTo>
                                              <a:cubicBezTo>
                                                <a:pt x="212327" y="0"/>
                                                <a:pt x="243609" y="31282"/>
                                                <a:pt x="243609" y="69871"/>
                                              </a:cubicBezTo>
                                              <a:lnTo>
                                                <a:pt x="243609" y="255095"/>
                                              </a:lnTo>
                                              <a:cubicBezTo>
                                                <a:pt x="243609" y="293684"/>
                                                <a:pt x="212327" y="324966"/>
                                                <a:pt x="173738" y="32496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1987902" name="弧形 161987902"/>
                                    <wps:cNvSpPr/>
                                    <wps:spPr>
                                      <a:xfrm>
                                        <a:off x="318971" y="577652"/>
                                        <a:ext cx="1121103" cy="294892"/>
                                      </a:xfrm>
                                      <a:prstGeom prst="arc">
                                        <a:avLst>
                                          <a:gd name="adj1" fmla="val 18378093"/>
                                          <a:gd name="adj2" fmla="val 1363455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g:cNvPr id="53481865" name="组合 53481865"/>
                                  <wpg:cNvGrpSpPr/>
                                  <wpg:grpSpPr>
                                    <a:xfrm>
                                      <a:off x="268952" y="291318"/>
                                      <a:ext cx="1222892" cy="629395"/>
                                      <a:chOff x="268952" y="291318"/>
                                      <a:chExt cx="1121103" cy="491004"/>
                                    </a:xfrm>
                                  </wpg:grpSpPr>
                                  <wps:wsp>
                                    <wps:cNvPr id="648462656" name="矩形: 圆角 3"/>
                                    <wps:cNvSpPr/>
                                    <wps:spPr>
                                      <a:xfrm>
                                        <a:off x="532060" y="293124"/>
                                        <a:ext cx="188813" cy="189698"/>
                                      </a:xfrm>
                                      <a:custGeom>
                                        <a:avLst/>
                                        <a:gdLst>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0 w 348045"/>
                                          <a:gd name="connsiteY8" fmla="*/ 6987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91440 w 348045"/>
                                          <a:gd name="connsiteY8" fmla="*/ 16131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0" fmla="*/ 0 w 278174"/>
                                          <a:gd name="connsiteY0" fmla="*/ 0 h 324966"/>
                                          <a:gd name="connsiteX1" fmla="*/ 208303 w 278174"/>
                                          <a:gd name="connsiteY1" fmla="*/ 0 h 324966"/>
                                          <a:gd name="connsiteX2" fmla="*/ 278174 w 278174"/>
                                          <a:gd name="connsiteY2" fmla="*/ 69871 h 324966"/>
                                          <a:gd name="connsiteX3" fmla="*/ 278174 w 278174"/>
                                          <a:gd name="connsiteY3" fmla="*/ 255095 h 324966"/>
                                          <a:gd name="connsiteX4" fmla="*/ 208303 w 278174"/>
                                          <a:gd name="connsiteY4" fmla="*/ 324966 h 324966"/>
                                          <a:gd name="connsiteX0" fmla="*/ 0 w 243609"/>
                                          <a:gd name="connsiteY0" fmla="*/ 0 h 324966"/>
                                          <a:gd name="connsiteX1" fmla="*/ 173738 w 243609"/>
                                          <a:gd name="connsiteY1" fmla="*/ 0 h 324966"/>
                                          <a:gd name="connsiteX2" fmla="*/ 243609 w 243609"/>
                                          <a:gd name="connsiteY2" fmla="*/ 69871 h 324966"/>
                                          <a:gd name="connsiteX3" fmla="*/ 243609 w 243609"/>
                                          <a:gd name="connsiteY3" fmla="*/ 255095 h 324966"/>
                                          <a:gd name="connsiteX4" fmla="*/ 173738 w 243609"/>
                                          <a:gd name="connsiteY4" fmla="*/ 324966 h 3249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609" h="324966">
                                            <a:moveTo>
                                              <a:pt x="0" y="0"/>
                                            </a:moveTo>
                                            <a:lnTo>
                                              <a:pt x="173738" y="0"/>
                                            </a:lnTo>
                                            <a:cubicBezTo>
                                              <a:pt x="212327" y="0"/>
                                              <a:pt x="243609" y="31282"/>
                                              <a:pt x="243609" y="69871"/>
                                            </a:cubicBezTo>
                                            <a:lnTo>
                                              <a:pt x="243609" y="255095"/>
                                            </a:lnTo>
                                            <a:cubicBezTo>
                                              <a:pt x="243609" y="293684"/>
                                              <a:pt x="212327" y="324966"/>
                                              <a:pt x="173738" y="32496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2503368" name="弧形 152503368"/>
                                    <wps:cNvSpPr/>
                                    <wps:spPr>
                                      <a:xfrm>
                                        <a:off x="268952" y="475050"/>
                                        <a:ext cx="1121103" cy="307272"/>
                                      </a:xfrm>
                                      <a:prstGeom prst="arc">
                                        <a:avLst>
                                          <a:gd name="adj1" fmla="val 18378093"/>
                                          <a:gd name="adj2" fmla="val 13634559"/>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33477373" name="矩形: 圆角 3"/>
                                    <wps:cNvSpPr/>
                                    <wps:spPr>
                                      <a:xfrm flipH="1">
                                        <a:off x="904243" y="291318"/>
                                        <a:ext cx="188813" cy="189698"/>
                                      </a:xfrm>
                                      <a:custGeom>
                                        <a:avLst/>
                                        <a:gdLst>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0 w 348045"/>
                                          <a:gd name="connsiteY8" fmla="*/ 6987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91440 w 348045"/>
                                          <a:gd name="connsiteY8" fmla="*/ 16131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0" fmla="*/ 0 w 278174"/>
                                          <a:gd name="connsiteY0" fmla="*/ 0 h 324966"/>
                                          <a:gd name="connsiteX1" fmla="*/ 208303 w 278174"/>
                                          <a:gd name="connsiteY1" fmla="*/ 0 h 324966"/>
                                          <a:gd name="connsiteX2" fmla="*/ 278174 w 278174"/>
                                          <a:gd name="connsiteY2" fmla="*/ 69871 h 324966"/>
                                          <a:gd name="connsiteX3" fmla="*/ 278174 w 278174"/>
                                          <a:gd name="connsiteY3" fmla="*/ 255095 h 324966"/>
                                          <a:gd name="connsiteX4" fmla="*/ 208303 w 278174"/>
                                          <a:gd name="connsiteY4" fmla="*/ 324966 h 324966"/>
                                          <a:gd name="connsiteX0" fmla="*/ 0 w 243609"/>
                                          <a:gd name="connsiteY0" fmla="*/ 0 h 324966"/>
                                          <a:gd name="connsiteX1" fmla="*/ 173738 w 243609"/>
                                          <a:gd name="connsiteY1" fmla="*/ 0 h 324966"/>
                                          <a:gd name="connsiteX2" fmla="*/ 243609 w 243609"/>
                                          <a:gd name="connsiteY2" fmla="*/ 69871 h 324966"/>
                                          <a:gd name="connsiteX3" fmla="*/ 243609 w 243609"/>
                                          <a:gd name="connsiteY3" fmla="*/ 255095 h 324966"/>
                                          <a:gd name="connsiteX4" fmla="*/ 173738 w 243609"/>
                                          <a:gd name="connsiteY4" fmla="*/ 324966 h 3249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609" h="324966">
                                            <a:moveTo>
                                              <a:pt x="0" y="0"/>
                                            </a:moveTo>
                                            <a:lnTo>
                                              <a:pt x="173738" y="0"/>
                                            </a:lnTo>
                                            <a:cubicBezTo>
                                              <a:pt x="212327" y="0"/>
                                              <a:pt x="243609" y="31282"/>
                                              <a:pt x="243609" y="69871"/>
                                            </a:cubicBezTo>
                                            <a:lnTo>
                                              <a:pt x="243609" y="255095"/>
                                            </a:lnTo>
                                            <a:cubicBezTo>
                                              <a:pt x="243609" y="293684"/>
                                              <a:pt x="212327" y="324966"/>
                                              <a:pt x="173738" y="32496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cNvPr id="2126131997" name="组合 2126131997"/>
                                <wpg:cNvGrpSpPr/>
                                <wpg:grpSpPr>
                                  <a:xfrm flipV="1">
                                    <a:off x="0" y="1056017"/>
                                    <a:ext cx="1760796" cy="939340"/>
                                    <a:chOff x="0" y="1056014"/>
                                    <a:chExt cx="1222892" cy="652382"/>
                                  </a:xfrm>
                                </wpg:grpSpPr>
                                <wpg:grpSp>
                                  <wpg:cNvPr id="1551899457" name="组合 1551899457"/>
                                  <wpg:cNvGrpSpPr/>
                                  <wpg:grpSpPr>
                                    <a:xfrm>
                                      <a:off x="45900" y="1056014"/>
                                      <a:ext cx="1121103" cy="612487"/>
                                      <a:chOff x="45900" y="1056014"/>
                                      <a:chExt cx="1121103" cy="612487"/>
                                    </a:xfrm>
                                  </wpg:grpSpPr>
                                  <wps:wsp>
                                    <wps:cNvPr id="715588501" name="矩形: 圆角 3"/>
                                    <wps:cNvSpPr/>
                                    <wps:spPr>
                                      <a:xfrm>
                                        <a:off x="317657" y="1056328"/>
                                        <a:ext cx="243609" cy="307273"/>
                                      </a:xfrm>
                                      <a:custGeom>
                                        <a:avLst/>
                                        <a:gdLst>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0 w 348045"/>
                                          <a:gd name="connsiteY8" fmla="*/ 6987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91440 w 348045"/>
                                          <a:gd name="connsiteY8" fmla="*/ 16131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0" fmla="*/ 0 w 278174"/>
                                          <a:gd name="connsiteY0" fmla="*/ 0 h 324966"/>
                                          <a:gd name="connsiteX1" fmla="*/ 208303 w 278174"/>
                                          <a:gd name="connsiteY1" fmla="*/ 0 h 324966"/>
                                          <a:gd name="connsiteX2" fmla="*/ 278174 w 278174"/>
                                          <a:gd name="connsiteY2" fmla="*/ 69871 h 324966"/>
                                          <a:gd name="connsiteX3" fmla="*/ 278174 w 278174"/>
                                          <a:gd name="connsiteY3" fmla="*/ 255095 h 324966"/>
                                          <a:gd name="connsiteX4" fmla="*/ 208303 w 278174"/>
                                          <a:gd name="connsiteY4" fmla="*/ 324966 h 324966"/>
                                          <a:gd name="connsiteX0" fmla="*/ 0 w 243609"/>
                                          <a:gd name="connsiteY0" fmla="*/ 0 h 324966"/>
                                          <a:gd name="connsiteX1" fmla="*/ 173738 w 243609"/>
                                          <a:gd name="connsiteY1" fmla="*/ 0 h 324966"/>
                                          <a:gd name="connsiteX2" fmla="*/ 243609 w 243609"/>
                                          <a:gd name="connsiteY2" fmla="*/ 69871 h 324966"/>
                                          <a:gd name="connsiteX3" fmla="*/ 243609 w 243609"/>
                                          <a:gd name="connsiteY3" fmla="*/ 255095 h 324966"/>
                                          <a:gd name="connsiteX4" fmla="*/ 173738 w 243609"/>
                                          <a:gd name="connsiteY4" fmla="*/ 324966 h 3249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609" h="324966">
                                            <a:moveTo>
                                              <a:pt x="0" y="0"/>
                                            </a:moveTo>
                                            <a:lnTo>
                                              <a:pt x="173738" y="0"/>
                                            </a:lnTo>
                                            <a:cubicBezTo>
                                              <a:pt x="212327" y="0"/>
                                              <a:pt x="243609" y="31282"/>
                                              <a:pt x="243609" y="69871"/>
                                            </a:cubicBezTo>
                                            <a:lnTo>
                                              <a:pt x="243609" y="255095"/>
                                            </a:lnTo>
                                            <a:cubicBezTo>
                                              <a:pt x="243609" y="293684"/>
                                              <a:pt x="212327" y="324966"/>
                                              <a:pt x="173738" y="32496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3045062" name="弧形 963045062"/>
                                    <wps:cNvSpPr/>
                                    <wps:spPr>
                                      <a:xfrm>
                                        <a:off x="45900" y="1361229"/>
                                        <a:ext cx="1121103" cy="307272"/>
                                      </a:xfrm>
                                      <a:prstGeom prst="arc">
                                        <a:avLst>
                                          <a:gd name="adj1" fmla="val 18022591"/>
                                          <a:gd name="adj2" fmla="val 14048567"/>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89136887" name="矩形: 圆角 3"/>
                                    <wps:cNvSpPr/>
                                    <wps:spPr>
                                      <a:xfrm flipH="1">
                                        <a:off x="628197" y="1056014"/>
                                        <a:ext cx="243609" cy="307272"/>
                                      </a:xfrm>
                                      <a:custGeom>
                                        <a:avLst/>
                                        <a:gdLst>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0 w 348045"/>
                                          <a:gd name="connsiteY8" fmla="*/ 6987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91440 w 348045"/>
                                          <a:gd name="connsiteY8" fmla="*/ 16131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0" fmla="*/ 0 w 278174"/>
                                          <a:gd name="connsiteY0" fmla="*/ 0 h 324966"/>
                                          <a:gd name="connsiteX1" fmla="*/ 208303 w 278174"/>
                                          <a:gd name="connsiteY1" fmla="*/ 0 h 324966"/>
                                          <a:gd name="connsiteX2" fmla="*/ 278174 w 278174"/>
                                          <a:gd name="connsiteY2" fmla="*/ 69871 h 324966"/>
                                          <a:gd name="connsiteX3" fmla="*/ 278174 w 278174"/>
                                          <a:gd name="connsiteY3" fmla="*/ 255095 h 324966"/>
                                          <a:gd name="connsiteX4" fmla="*/ 208303 w 278174"/>
                                          <a:gd name="connsiteY4" fmla="*/ 324966 h 324966"/>
                                          <a:gd name="connsiteX0" fmla="*/ 0 w 243609"/>
                                          <a:gd name="connsiteY0" fmla="*/ 0 h 324966"/>
                                          <a:gd name="connsiteX1" fmla="*/ 173738 w 243609"/>
                                          <a:gd name="connsiteY1" fmla="*/ 0 h 324966"/>
                                          <a:gd name="connsiteX2" fmla="*/ 243609 w 243609"/>
                                          <a:gd name="connsiteY2" fmla="*/ 69871 h 324966"/>
                                          <a:gd name="connsiteX3" fmla="*/ 243609 w 243609"/>
                                          <a:gd name="connsiteY3" fmla="*/ 255095 h 324966"/>
                                          <a:gd name="connsiteX4" fmla="*/ 173738 w 243609"/>
                                          <a:gd name="connsiteY4" fmla="*/ 324966 h 3249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609" h="324966">
                                            <a:moveTo>
                                              <a:pt x="0" y="0"/>
                                            </a:moveTo>
                                            <a:lnTo>
                                              <a:pt x="173738" y="0"/>
                                            </a:lnTo>
                                            <a:cubicBezTo>
                                              <a:pt x="212327" y="0"/>
                                              <a:pt x="243609" y="31282"/>
                                              <a:pt x="243609" y="69871"/>
                                            </a:cubicBezTo>
                                            <a:lnTo>
                                              <a:pt x="243609" y="255095"/>
                                            </a:lnTo>
                                            <a:cubicBezTo>
                                              <a:pt x="243609" y="293684"/>
                                              <a:pt x="212327" y="324966"/>
                                              <a:pt x="173738" y="32496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76634663" name="组合 176634663"/>
                                  <wpg:cNvGrpSpPr/>
                                  <wpg:grpSpPr>
                                    <a:xfrm>
                                      <a:off x="0" y="1092338"/>
                                      <a:ext cx="1222892" cy="616058"/>
                                      <a:chOff x="0" y="1092340"/>
                                      <a:chExt cx="1121103" cy="480601"/>
                                    </a:xfrm>
                                  </wpg:grpSpPr>
                                  <wps:wsp>
                                    <wps:cNvPr id="1015129472" name="矩形: 圆角 3"/>
                                    <wps:cNvSpPr/>
                                    <wps:spPr>
                                      <a:xfrm>
                                        <a:off x="284342" y="1094190"/>
                                        <a:ext cx="188813" cy="177445"/>
                                      </a:xfrm>
                                      <a:custGeom>
                                        <a:avLst/>
                                        <a:gdLst>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0 w 348045"/>
                                          <a:gd name="connsiteY8" fmla="*/ 6987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91440 w 348045"/>
                                          <a:gd name="connsiteY8" fmla="*/ 16131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0" fmla="*/ 0 w 278174"/>
                                          <a:gd name="connsiteY0" fmla="*/ 0 h 324966"/>
                                          <a:gd name="connsiteX1" fmla="*/ 208303 w 278174"/>
                                          <a:gd name="connsiteY1" fmla="*/ 0 h 324966"/>
                                          <a:gd name="connsiteX2" fmla="*/ 278174 w 278174"/>
                                          <a:gd name="connsiteY2" fmla="*/ 69871 h 324966"/>
                                          <a:gd name="connsiteX3" fmla="*/ 278174 w 278174"/>
                                          <a:gd name="connsiteY3" fmla="*/ 255095 h 324966"/>
                                          <a:gd name="connsiteX4" fmla="*/ 208303 w 278174"/>
                                          <a:gd name="connsiteY4" fmla="*/ 324966 h 324966"/>
                                          <a:gd name="connsiteX0" fmla="*/ 0 w 243609"/>
                                          <a:gd name="connsiteY0" fmla="*/ 0 h 324966"/>
                                          <a:gd name="connsiteX1" fmla="*/ 173738 w 243609"/>
                                          <a:gd name="connsiteY1" fmla="*/ 0 h 324966"/>
                                          <a:gd name="connsiteX2" fmla="*/ 243609 w 243609"/>
                                          <a:gd name="connsiteY2" fmla="*/ 69871 h 324966"/>
                                          <a:gd name="connsiteX3" fmla="*/ 243609 w 243609"/>
                                          <a:gd name="connsiteY3" fmla="*/ 255095 h 324966"/>
                                          <a:gd name="connsiteX4" fmla="*/ 173738 w 243609"/>
                                          <a:gd name="connsiteY4" fmla="*/ 324966 h 3249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609" h="324966">
                                            <a:moveTo>
                                              <a:pt x="0" y="0"/>
                                            </a:moveTo>
                                            <a:lnTo>
                                              <a:pt x="173738" y="0"/>
                                            </a:lnTo>
                                            <a:cubicBezTo>
                                              <a:pt x="212327" y="0"/>
                                              <a:pt x="243609" y="31282"/>
                                              <a:pt x="243609" y="69871"/>
                                            </a:cubicBezTo>
                                            <a:lnTo>
                                              <a:pt x="243609" y="255095"/>
                                            </a:lnTo>
                                            <a:cubicBezTo>
                                              <a:pt x="243609" y="293684"/>
                                              <a:pt x="212327" y="324966"/>
                                              <a:pt x="173738" y="32496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80933572" name="弧形 780933572"/>
                                    <wps:cNvSpPr/>
                                    <wps:spPr>
                                      <a:xfrm>
                                        <a:off x="0" y="1265669"/>
                                        <a:ext cx="1121103" cy="307272"/>
                                      </a:xfrm>
                                      <a:prstGeom prst="arc">
                                        <a:avLst>
                                          <a:gd name="adj1" fmla="val 18088108"/>
                                          <a:gd name="adj2" fmla="val 1422190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51150505" name="矩形: 圆角 3"/>
                                    <wps:cNvSpPr/>
                                    <wps:spPr>
                                      <a:xfrm flipH="1">
                                        <a:off x="615445" y="1092340"/>
                                        <a:ext cx="188813" cy="177445"/>
                                      </a:xfrm>
                                      <a:custGeom>
                                        <a:avLst/>
                                        <a:gdLst>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0 w 348045"/>
                                          <a:gd name="connsiteY8" fmla="*/ 6987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8" fmla="*/ 91440 w 348045"/>
                                          <a:gd name="connsiteY8" fmla="*/ 161311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7" fmla="*/ 0 w 348045"/>
                                          <a:gd name="connsiteY7" fmla="*/ 255095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6" fmla="*/ 69871 w 348045"/>
                                          <a:gd name="connsiteY6" fmla="*/ 324966 h 324966"/>
                                          <a:gd name="connsiteX0" fmla="*/ 0 w 348045"/>
                                          <a:gd name="connsiteY0" fmla="*/ 69871 h 324966"/>
                                          <a:gd name="connsiteX1" fmla="*/ 69871 w 348045"/>
                                          <a:gd name="connsiteY1" fmla="*/ 0 h 324966"/>
                                          <a:gd name="connsiteX2" fmla="*/ 278174 w 348045"/>
                                          <a:gd name="connsiteY2" fmla="*/ 0 h 324966"/>
                                          <a:gd name="connsiteX3" fmla="*/ 348045 w 348045"/>
                                          <a:gd name="connsiteY3" fmla="*/ 69871 h 324966"/>
                                          <a:gd name="connsiteX4" fmla="*/ 348045 w 348045"/>
                                          <a:gd name="connsiteY4" fmla="*/ 255095 h 324966"/>
                                          <a:gd name="connsiteX5" fmla="*/ 278174 w 348045"/>
                                          <a:gd name="connsiteY5" fmla="*/ 324966 h 324966"/>
                                          <a:gd name="connsiteX0" fmla="*/ 0 w 278174"/>
                                          <a:gd name="connsiteY0" fmla="*/ 0 h 324966"/>
                                          <a:gd name="connsiteX1" fmla="*/ 208303 w 278174"/>
                                          <a:gd name="connsiteY1" fmla="*/ 0 h 324966"/>
                                          <a:gd name="connsiteX2" fmla="*/ 278174 w 278174"/>
                                          <a:gd name="connsiteY2" fmla="*/ 69871 h 324966"/>
                                          <a:gd name="connsiteX3" fmla="*/ 278174 w 278174"/>
                                          <a:gd name="connsiteY3" fmla="*/ 255095 h 324966"/>
                                          <a:gd name="connsiteX4" fmla="*/ 208303 w 278174"/>
                                          <a:gd name="connsiteY4" fmla="*/ 324966 h 324966"/>
                                          <a:gd name="connsiteX0" fmla="*/ 0 w 243609"/>
                                          <a:gd name="connsiteY0" fmla="*/ 0 h 324966"/>
                                          <a:gd name="connsiteX1" fmla="*/ 173738 w 243609"/>
                                          <a:gd name="connsiteY1" fmla="*/ 0 h 324966"/>
                                          <a:gd name="connsiteX2" fmla="*/ 243609 w 243609"/>
                                          <a:gd name="connsiteY2" fmla="*/ 69871 h 324966"/>
                                          <a:gd name="connsiteX3" fmla="*/ 243609 w 243609"/>
                                          <a:gd name="connsiteY3" fmla="*/ 255095 h 324966"/>
                                          <a:gd name="connsiteX4" fmla="*/ 173738 w 243609"/>
                                          <a:gd name="connsiteY4" fmla="*/ 324966 h 3249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609" h="324966">
                                            <a:moveTo>
                                              <a:pt x="0" y="0"/>
                                            </a:moveTo>
                                            <a:lnTo>
                                              <a:pt x="173738" y="0"/>
                                            </a:lnTo>
                                            <a:cubicBezTo>
                                              <a:pt x="212327" y="0"/>
                                              <a:pt x="243609" y="31282"/>
                                              <a:pt x="243609" y="69871"/>
                                            </a:cubicBezTo>
                                            <a:lnTo>
                                              <a:pt x="243609" y="255095"/>
                                            </a:lnTo>
                                            <a:cubicBezTo>
                                              <a:pt x="243609" y="293684"/>
                                              <a:pt x="212327" y="324966"/>
                                              <a:pt x="173738" y="32496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s:wsp>
                              <wps:cNvPr id="15181996" name="任意多边形: 形状 15181996"/>
                              <wps:cNvSpPr/>
                              <wps:spPr>
                                <a:xfrm>
                                  <a:off x="82232" y="1004523"/>
                                  <a:ext cx="340002" cy="146820"/>
                                </a:xfrm>
                                <a:custGeom>
                                  <a:avLst/>
                                  <a:gdLst>
                                    <a:gd name="connsiteX0" fmla="*/ 340002 w 340002"/>
                                    <a:gd name="connsiteY0" fmla="*/ 0 h 146819"/>
                                    <a:gd name="connsiteX1" fmla="*/ 0 w 340002"/>
                                    <a:gd name="connsiteY1" fmla="*/ 146819 h 146819"/>
                                    <a:gd name="connsiteX0" fmla="*/ 340002 w 340002"/>
                                    <a:gd name="connsiteY0" fmla="*/ 0 h 146819"/>
                                    <a:gd name="connsiteX1" fmla="*/ 0 w 340002"/>
                                    <a:gd name="connsiteY1" fmla="*/ 146819 h 146819"/>
                                    <a:gd name="connsiteX0" fmla="*/ 340002 w 340002"/>
                                    <a:gd name="connsiteY0" fmla="*/ 0 h 146819"/>
                                    <a:gd name="connsiteX1" fmla="*/ 0 w 340002"/>
                                    <a:gd name="connsiteY1" fmla="*/ 146819 h 146819"/>
                                  </a:gdLst>
                                  <a:ahLst/>
                                  <a:cxnLst>
                                    <a:cxn ang="0">
                                      <a:pos x="connsiteX0" y="connsiteY0"/>
                                    </a:cxn>
                                    <a:cxn ang="0">
                                      <a:pos x="connsiteX1" y="connsiteY1"/>
                                    </a:cxn>
                                  </a:cxnLst>
                                  <a:rect l="l" t="t" r="r" b="b"/>
                                  <a:pathLst>
                                    <a:path w="340002" h="146819">
                                      <a:moveTo>
                                        <a:pt x="340002" y="0"/>
                                      </a:moveTo>
                                      <a:cubicBezTo>
                                        <a:pt x="216365" y="33485"/>
                                        <a:pt x="131365" y="51515"/>
                                        <a:pt x="0" y="146819"/>
                                      </a:cubicBezTo>
                                    </a:path>
                                  </a:pathLst>
                                </a:custGeom>
                                <a:noFill/>
                                <a:ln w="6350">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04559122" name="组合 104559122"/>
                            <wpg:cNvGrpSpPr/>
                            <wpg:grpSpPr>
                              <a:xfrm>
                                <a:off x="335815" y="86617"/>
                                <a:ext cx="250111" cy="1811114"/>
                                <a:chOff x="335815" y="86617"/>
                                <a:chExt cx="250111" cy="1811114"/>
                              </a:xfrm>
                            </wpg:grpSpPr>
                            <wps:wsp>
                              <wps:cNvPr id="253672906" name="任意多边形: 形状 253672906"/>
                              <wps:cNvSpPr/>
                              <wps:spPr>
                                <a:xfrm>
                                  <a:off x="572761" y="1609300"/>
                                  <a:ext cx="13165" cy="288431"/>
                                </a:xfrm>
                                <a:custGeom>
                                  <a:avLst/>
                                  <a:gdLst>
                                    <a:gd name="connsiteX0" fmla="*/ 0 w 30707"/>
                                    <a:gd name="connsiteY0" fmla="*/ 283191 h 283191"/>
                                    <a:gd name="connsiteX1" fmla="*/ 30707 w 30707"/>
                                    <a:gd name="connsiteY1" fmla="*/ 0 h 283191"/>
                                    <a:gd name="connsiteX0" fmla="*/ 0 w 20226"/>
                                    <a:gd name="connsiteY0" fmla="*/ 283191 h 283191"/>
                                    <a:gd name="connsiteX1" fmla="*/ 20226 w 20226"/>
                                    <a:gd name="connsiteY1" fmla="*/ 0 h 283191"/>
                                    <a:gd name="connsiteX0" fmla="*/ 0 w 21369"/>
                                    <a:gd name="connsiteY0" fmla="*/ 283191 h 283191"/>
                                    <a:gd name="connsiteX1" fmla="*/ 20226 w 21369"/>
                                    <a:gd name="connsiteY1" fmla="*/ 0 h 283191"/>
                                    <a:gd name="connsiteX0" fmla="*/ 0 w 20226"/>
                                    <a:gd name="connsiteY0" fmla="*/ 283191 h 283191"/>
                                    <a:gd name="connsiteX1" fmla="*/ 20226 w 20226"/>
                                    <a:gd name="connsiteY1" fmla="*/ 0 h 283191"/>
                                    <a:gd name="connsiteX0" fmla="*/ 0 w 12366"/>
                                    <a:gd name="connsiteY0" fmla="*/ 288431 h 288431"/>
                                    <a:gd name="connsiteX1" fmla="*/ 12366 w 12366"/>
                                    <a:gd name="connsiteY1" fmla="*/ 0 h 288431"/>
                                    <a:gd name="connsiteX0" fmla="*/ 0 w 13165"/>
                                    <a:gd name="connsiteY0" fmla="*/ 288431 h 288431"/>
                                    <a:gd name="connsiteX1" fmla="*/ 12366 w 13165"/>
                                    <a:gd name="connsiteY1" fmla="*/ 0 h 288431"/>
                                  </a:gdLst>
                                  <a:ahLst/>
                                  <a:cxnLst>
                                    <a:cxn ang="0">
                                      <a:pos x="connsiteX0" y="connsiteY0"/>
                                    </a:cxn>
                                    <a:cxn ang="0">
                                      <a:pos x="connsiteX1" y="connsiteY1"/>
                                    </a:cxn>
                                  </a:cxnLst>
                                  <a:rect l="l" t="t" r="r" b="b"/>
                                  <a:pathLst>
                                    <a:path w="13165" h="288431">
                                      <a:moveTo>
                                        <a:pt x="0" y="288431"/>
                                      </a:moveTo>
                                      <a:cubicBezTo>
                                        <a:pt x="10236" y="194034"/>
                                        <a:pt x="15230" y="99637"/>
                                        <a:pt x="12366"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53418001" name="任意多边形: 形状 1453418001"/>
                              <wps:cNvSpPr/>
                              <wps:spPr>
                                <a:xfrm>
                                  <a:off x="544634" y="895645"/>
                                  <a:ext cx="38909" cy="640951"/>
                                </a:xfrm>
                                <a:custGeom>
                                  <a:avLst/>
                                  <a:gdLst>
                                    <a:gd name="connsiteX0" fmla="*/ 0 w 30707"/>
                                    <a:gd name="connsiteY0" fmla="*/ 283191 h 283191"/>
                                    <a:gd name="connsiteX1" fmla="*/ 30707 w 30707"/>
                                    <a:gd name="connsiteY1" fmla="*/ 0 h 283191"/>
                                    <a:gd name="connsiteX0" fmla="*/ 0 w 20226"/>
                                    <a:gd name="connsiteY0" fmla="*/ 283191 h 283191"/>
                                    <a:gd name="connsiteX1" fmla="*/ 20226 w 20226"/>
                                    <a:gd name="connsiteY1" fmla="*/ 0 h 283191"/>
                                    <a:gd name="connsiteX0" fmla="*/ 0 w 21369"/>
                                    <a:gd name="connsiteY0" fmla="*/ 283191 h 283191"/>
                                    <a:gd name="connsiteX1" fmla="*/ 20226 w 21369"/>
                                    <a:gd name="connsiteY1" fmla="*/ 0 h 283191"/>
                                    <a:gd name="connsiteX0" fmla="*/ 0 w 20226"/>
                                    <a:gd name="connsiteY0" fmla="*/ 283191 h 283191"/>
                                    <a:gd name="connsiteX1" fmla="*/ 20226 w 20226"/>
                                    <a:gd name="connsiteY1" fmla="*/ 0 h 283191"/>
                                    <a:gd name="connsiteX0" fmla="*/ 0 w 12366"/>
                                    <a:gd name="connsiteY0" fmla="*/ 288431 h 288431"/>
                                    <a:gd name="connsiteX1" fmla="*/ 12366 w 12366"/>
                                    <a:gd name="connsiteY1" fmla="*/ 0 h 288431"/>
                                    <a:gd name="connsiteX0" fmla="*/ 0 w 13165"/>
                                    <a:gd name="connsiteY0" fmla="*/ 288431 h 288431"/>
                                    <a:gd name="connsiteX1" fmla="*/ 12366 w 13165"/>
                                    <a:gd name="connsiteY1" fmla="*/ 0 h 288431"/>
                                    <a:gd name="connsiteX0" fmla="*/ 11505 w 14519"/>
                                    <a:gd name="connsiteY0" fmla="*/ 288431 h 288431"/>
                                    <a:gd name="connsiteX1" fmla="*/ 0 w 14519"/>
                                    <a:gd name="connsiteY1" fmla="*/ 0 h 288431"/>
                                    <a:gd name="connsiteX0" fmla="*/ 11505 w 11505"/>
                                    <a:gd name="connsiteY0" fmla="*/ 288431 h 288431"/>
                                    <a:gd name="connsiteX1" fmla="*/ 0 w 11505"/>
                                    <a:gd name="connsiteY1" fmla="*/ 0 h 288431"/>
                                    <a:gd name="connsiteX0" fmla="*/ 11505 w 11505"/>
                                    <a:gd name="connsiteY0" fmla="*/ 288431 h 288431"/>
                                    <a:gd name="connsiteX1" fmla="*/ 0 w 11505"/>
                                    <a:gd name="connsiteY1" fmla="*/ 0 h 288431"/>
                                    <a:gd name="connsiteX0" fmla="*/ 11505 w 11505"/>
                                    <a:gd name="connsiteY0" fmla="*/ 288431 h 288431"/>
                                    <a:gd name="connsiteX1" fmla="*/ 0 w 11505"/>
                                    <a:gd name="connsiteY1" fmla="*/ 0 h 288431"/>
                                    <a:gd name="connsiteX0" fmla="*/ 10215 w 10215"/>
                                    <a:gd name="connsiteY0" fmla="*/ 278928 h 278928"/>
                                    <a:gd name="connsiteX1" fmla="*/ 0 w 10215"/>
                                    <a:gd name="connsiteY1" fmla="*/ 0 h 278928"/>
                                    <a:gd name="connsiteX0" fmla="*/ 9581 w 9581"/>
                                    <a:gd name="connsiteY0" fmla="*/ 290607 h 290607"/>
                                    <a:gd name="connsiteX1" fmla="*/ 0 w 9581"/>
                                    <a:gd name="connsiteY1" fmla="*/ 0 h 290607"/>
                                  </a:gdLst>
                                  <a:ahLst/>
                                  <a:cxnLst>
                                    <a:cxn ang="0">
                                      <a:pos x="connsiteX0" y="connsiteY0"/>
                                    </a:cxn>
                                    <a:cxn ang="0">
                                      <a:pos x="connsiteX1" y="connsiteY1"/>
                                    </a:cxn>
                                  </a:cxnLst>
                                  <a:rect l="l" t="t" r="r" b="b"/>
                                  <a:pathLst>
                                    <a:path w="9581" h="290607">
                                      <a:moveTo>
                                        <a:pt x="9581" y="290607"/>
                                      </a:moveTo>
                                      <a:cubicBezTo>
                                        <a:pt x="7559" y="170075"/>
                                        <a:pt x="6736" y="74691"/>
                                        <a:pt x="0"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20703575" name="任意多边形: 形状 1420703575"/>
                              <wps:cNvSpPr/>
                              <wps:spPr>
                                <a:xfrm>
                                  <a:off x="335815" y="86617"/>
                                  <a:ext cx="201308" cy="759297"/>
                                </a:xfrm>
                                <a:custGeom>
                                  <a:avLst/>
                                  <a:gdLst>
                                    <a:gd name="connsiteX0" fmla="*/ 0 w 30707"/>
                                    <a:gd name="connsiteY0" fmla="*/ 283191 h 283191"/>
                                    <a:gd name="connsiteX1" fmla="*/ 30707 w 30707"/>
                                    <a:gd name="connsiteY1" fmla="*/ 0 h 283191"/>
                                    <a:gd name="connsiteX0" fmla="*/ 0 w 20226"/>
                                    <a:gd name="connsiteY0" fmla="*/ 283191 h 283191"/>
                                    <a:gd name="connsiteX1" fmla="*/ 20226 w 20226"/>
                                    <a:gd name="connsiteY1" fmla="*/ 0 h 283191"/>
                                    <a:gd name="connsiteX0" fmla="*/ 0 w 21369"/>
                                    <a:gd name="connsiteY0" fmla="*/ 283191 h 283191"/>
                                    <a:gd name="connsiteX1" fmla="*/ 20226 w 21369"/>
                                    <a:gd name="connsiteY1" fmla="*/ 0 h 283191"/>
                                    <a:gd name="connsiteX0" fmla="*/ 0 w 20226"/>
                                    <a:gd name="connsiteY0" fmla="*/ 283191 h 283191"/>
                                    <a:gd name="connsiteX1" fmla="*/ 20226 w 20226"/>
                                    <a:gd name="connsiteY1" fmla="*/ 0 h 283191"/>
                                    <a:gd name="connsiteX0" fmla="*/ 0 w 12366"/>
                                    <a:gd name="connsiteY0" fmla="*/ 288431 h 288431"/>
                                    <a:gd name="connsiteX1" fmla="*/ 12366 w 12366"/>
                                    <a:gd name="connsiteY1" fmla="*/ 0 h 288431"/>
                                    <a:gd name="connsiteX0" fmla="*/ 0 w 13165"/>
                                    <a:gd name="connsiteY0" fmla="*/ 288431 h 288431"/>
                                    <a:gd name="connsiteX1" fmla="*/ 12366 w 13165"/>
                                    <a:gd name="connsiteY1" fmla="*/ 0 h 288431"/>
                                    <a:gd name="connsiteX0" fmla="*/ 11505 w 14519"/>
                                    <a:gd name="connsiteY0" fmla="*/ 288431 h 288431"/>
                                    <a:gd name="connsiteX1" fmla="*/ 0 w 14519"/>
                                    <a:gd name="connsiteY1" fmla="*/ 0 h 288431"/>
                                    <a:gd name="connsiteX0" fmla="*/ 11505 w 11505"/>
                                    <a:gd name="connsiteY0" fmla="*/ 288431 h 288431"/>
                                    <a:gd name="connsiteX1" fmla="*/ 0 w 11505"/>
                                    <a:gd name="connsiteY1" fmla="*/ 0 h 288431"/>
                                    <a:gd name="connsiteX0" fmla="*/ 11505 w 11505"/>
                                    <a:gd name="connsiteY0" fmla="*/ 288431 h 288431"/>
                                    <a:gd name="connsiteX1" fmla="*/ 0 w 11505"/>
                                    <a:gd name="connsiteY1" fmla="*/ 0 h 288431"/>
                                    <a:gd name="connsiteX0" fmla="*/ 11505 w 11505"/>
                                    <a:gd name="connsiteY0" fmla="*/ 288431 h 288431"/>
                                    <a:gd name="connsiteX1" fmla="*/ 0 w 11505"/>
                                    <a:gd name="connsiteY1" fmla="*/ 0 h 288431"/>
                                    <a:gd name="connsiteX0" fmla="*/ 10215 w 10215"/>
                                    <a:gd name="connsiteY0" fmla="*/ 278928 h 278928"/>
                                    <a:gd name="connsiteX1" fmla="*/ 0 w 10215"/>
                                    <a:gd name="connsiteY1" fmla="*/ 0 h 278928"/>
                                    <a:gd name="connsiteX0" fmla="*/ 46989 w 46989"/>
                                    <a:gd name="connsiteY0" fmla="*/ 344265 h 344265"/>
                                    <a:gd name="connsiteX1" fmla="*/ 0 w 46989"/>
                                    <a:gd name="connsiteY1" fmla="*/ 0 h 344265"/>
                                    <a:gd name="connsiteX0" fmla="*/ 46989 w 46989"/>
                                    <a:gd name="connsiteY0" fmla="*/ 344265 h 344265"/>
                                    <a:gd name="connsiteX1" fmla="*/ 0 w 46989"/>
                                    <a:gd name="connsiteY1" fmla="*/ 0 h 344265"/>
                                    <a:gd name="connsiteX0" fmla="*/ 46989 w 46989"/>
                                    <a:gd name="connsiteY0" fmla="*/ 344265 h 344265"/>
                                    <a:gd name="connsiteX1" fmla="*/ 0 w 46989"/>
                                    <a:gd name="connsiteY1" fmla="*/ 0 h 344265"/>
                                    <a:gd name="connsiteX0" fmla="*/ 49570 w 49570"/>
                                    <a:gd name="connsiteY0" fmla="*/ 344265 h 344265"/>
                                    <a:gd name="connsiteX1" fmla="*/ 0 w 49570"/>
                                    <a:gd name="connsiteY1" fmla="*/ 0 h 344265"/>
                                  </a:gdLst>
                                  <a:ahLst/>
                                  <a:cxnLst>
                                    <a:cxn ang="0">
                                      <a:pos x="connsiteX0" y="connsiteY0"/>
                                    </a:cxn>
                                    <a:cxn ang="0">
                                      <a:pos x="connsiteX1" y="connsiteY1"/>
                                    </a:cxn>
                                  </a:cxnLst>
                                  <a:rect l="l" t="t" r="r" b="b"/>
                                  <a:pathLst>
                                    <a:path w="49570" h="344265">
                                      <a:moveTo>
                                        <a:pt x="49570" y="344265"/>
                                      </a:moveTo>
                                      <a:cubicBezTo>
                                        <a:pt x="42387" y="208290"/>
                                        <a:pt x="14478" y="69939"/>
                                        <a:pt x="0" y="0"/>
                                      </a:cubicBezTo>
                                    </a:path>
                                  </a:pathLst>
                                </a:custGeom>
                                <a:noFill/>
                                <a:ln w="6350">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230478196" name="组合 1230478196"/>
                            <wpg:cNvGrpSpPr/>
                            <wpg:grpSpPr>
                              <a:xfrm flipH="1">
                                <a:off x="1083063" y="98966"/>
                                <a:ext cx="250111" cy="1811114"/>
                                <a:chOff x="1083063" y="98966"/>
                                <a:chExt cx="250111" cy="1811114"/>
                              </a:xfrm>
                            </wpg:grpSpPr>
                            <wps:wsp>
                              <wps:cNvPr id="1735129190" name="任意多边形: 形状 1735129190"/>
                              <wps:cNvSpPr/>
                              <wps:spPr>
                                <a:xfrm>
                                  <a:off x="1320009" y="1621649"/>
                                  <a:ext cx="13165" cy="288431"/>
                                </a:xfrm>
                                <a:custGeom>
                                  <a:avLst/>
                                  <a:gdLst>
                                    <a:gd name="connsiteX0" fmla="*/ 0 w 30707"/>
                                    <a:gd name="connsiteY0" fmla="*/ 283191 h 283191"/>
                                    <a:gd name="connsiteX1" fmla="*/ 30707 w 30707"/>
                                    <a:gd name="connsiteY1" fmla="*/ 0 h 283191"/>
                                    <a:gd name="connsiteX0" fmla="*/ 0 w 20226"/>
                                    <a:gd name="connsiteY0" fmla="*/ 283191 h 283191"/>
                                    <a:gd name="connsiteX1" fmla="*/ 20226 w 20226"/>
                                    <a:gd name="connsiteY1" fmla="*/ 0 h 283191"/>
                                    <a:gd name="connsiteX0" fmla="*/ 0 w 21369"/>
                                    <a:gd name="connsiteY0" fmla="*/ 283191 h 283191"/>
                                    <a:gd name="connsiteX1" fmla="*/ 20226 w 21369"/>
                                    <a:gd name="connsiteY1" fmla="*/ 0 h 283191"/>
                                    <a:gd name="connsiteX0" fmla="*/ 0 w 20226"/>
                                    <a:gd name="connsiteY0" fmla="*/ 283191 h 283191"/>
                                    <a:gd name="connsiteX1" fmla="*/ 20226 w 20226"/>
                                    <a:gd name="connsiteY1" fmla="*/ 0 h 283191"/>
                                    <a:gd name="connsiteX0" fmla="*/ 0 w 12366"/>
                                    <a:gd name="connsiteY0" fmla="*/ 288431 h 288431"/>
                                    <a:gd name="connsiteX1" fmla="*/ 12366 w 12366"/>
                                    <a:gd name="connsiteY1" fmla="*/ 0 h 288431"/>
                                    <a:gd name="connsiteX0" fmla="*/ 0 w 13165"/>
                                    <a:gd name="connsiteY0" fmla="*/ 288431 h 288431"/>
                                    <a:gd name="connsiteX1" fmla="*/ 12366 w 13165"/>
                                    <a:gd name="connsiteY1" fmla="*/ 0 h 288431"/>
                                  </a:gdLst>
                                  <a:ahLst/>
                                  <a:cxnLst>
                                    <a:cxn ang="0">
                                      <a:pos x="connsiteX0" y="connsiteY0"/>
                                    </a:cxn>
                                    <a:cxn ang="0">
                                      <a:pos x="connsiteX1" y="connsiteY1"/>
                                    </a:cxn>
                                  </a:cxnLst>
                                  <a:rect l="l" t="t" r="r" b="b"/>
                                  <a:pathLst>
                                    <a:path w="13165" h="288431">
                                      <a:moveTo>
                                        <a:pt x="0" y="288431"/>
                                      </a:moveTo>
                                      <a:cubicBezTo>
                                        <a:pt x="10236" y="194034"/>
                                        <a:pt x="15230" y="99637"/>
                                        <a:pt x="12366"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6771240" name="任意多边形: 形状 1646771240"/>
                              <wps:cNvSpPr/>
                              <wps:spPr>
                                <a:xfrm>
                                  <a:off x="1291882" y="907994"/>
                                  <a:ext cx="38909" cy="640951"/>
                                </a:xfrm>
                                <a:custGeom>
                                  <a:avLst/>
                                  <a:gdLst>
                                    <a:gd name="connsiteX0" fmla="*/ 0 w 30707"/>
                                    <a:gd name="connsiteY0" fmla="*/ 283191 h 283191"/>
                                    <a:gd name="connsiteX1" fmla="*/ 30707 w 30707"/>
                                    <a:gd name="connsiteY1" fmla="*/ 0 h 283191"/>
                                    <a:gd name="connsiteX0" fmla="*/ 0 w 20226"/>
                                    <a:gd name="connsiteY0" fmla="*/ 283191 h 283191"/>
                                    <a:gd name="connsiteX1" fmla="*/ 20226 w 20226"/>
                                    <a:gd name="connsiteY1" fmla="*/ 0 h 283191"/>
                                    <a:gd name="connsiteX0" fmla="*/ 0 w 21369"/>
                                    <a:gd name="connsiteY0" fmla="*/ 283191 h 283191"/>
                                    <a:gd name="connsiteX1" fmla="*/ 20226 w 21369"/>
                                    <a:gd name="connsiteY1" fmla="*/ 0 h 283191"/>
                                    <a:gd name="connsiteX0" fmla="*/ 0 w 20226"/>
                                    <a:gd name="connsiteY0" fmla="*/ 283191 h 283191"/>
                                    <a:gd name="connsiteX1" fmla="*/ 20226 w 20226"/>
                                    <a:gd name="connsiteY1" fmla="*/ 0 h 283191"/>
                                    <a:gd name="connsiteX0" fmla="*/ 0 w 12366"/>
                                    <a:gd name="connsiteY0" fmla="*/ 288431 h 288431"/>
                                    <a:gd name="connsiteX1" fmla="*/ 12366 w 12366"/>
                                    <a:gd name="connsiteY1" fmla="*/ 0 h 288431"/>
                                    <a:gd name="connsiteX0" fmla="*/ 0 w 13165"/>
                                    <a:gd name="connsiteY0" fmla="*/ 288431 h 288431"/>
                                    <a:gd name="connsiteX1" fmla="*/ 12366 w 13165"/>
                                    <a:gd name="connsiteY1" fmla="*/ 0 h 288431"/>
                                    <a:gd name="connsiteX0" fmla="*/ 11505 w 14519"/>
                                    <a:gd name="connsiteY0" fmla="*/ 288431 h 288431"/>
                                    <a:gd name="connsiteX1" fmla="*/ 0 w 14519"/>
                                    <a:gd name="connsiteY1" fmla="*/ 0 h 288431"/>
                                    <a:gd name="connsiteX0" fmla="*/ 11505 w 11505"/>
                                    <a:gd name="connsiteY0" fmla="*/ 288431 h 288431"/>
                                    <a:gd name="connsiteX1" fmla="*/ 0 w 11505"/>
                                    <a:gd name="connsiteY1" fmla="*/ 0 h 288431"/>
                                    <a:gd name="connsiteX0" fmla="*/ 11505 w 11505"/>
                                    <a:gd name="connsiteY0" fmla="*/ 288431 h 288431"/>
                                    <a:gd name="connsiteX1" fmla="*/ 0 w 11505"/>
                                    <a:gd name="connsiteY1" fmla="*/ 0 h 288431"/>
                                    <a:gd name="connsiteX0" fmla="*/ 11505 w 11505"/>
                                    <a:gd name="connsiteY0" fmla="*/ 288431 h 288431"/>
                                    <a:gd name="connsiteX1" fmla="*/ 0 w 11505"/>
                                    <a:gd name="connsiteY1" fmla="*/ 0 h 288431"/>
                                    <a:gd name="connsiteX0" fmla="*/ 10215 w 10215"/>
                                    <a:gd name="connsiteY0" fmla="*/ 278928 h 278928"/>
                                    <a:gd name="connsiteX1" fmla="*/ 0 w 10215"/>
                                    <a:gd name="connsiteY1" fmla="*/ 0 h 278928"/>
                                    <a:gd name="connsiteX0" fmla="*/ 9581 w 9581"/>
                                    <a:gd name="connsiteY0" fmla="*/ 290607 h 290607"/>
                                    <a:gd name="connsiteX1" fmla="*/ 0 w 9581"/>
                                    <a:gd name="connsiteY1" fmla="*/ 0 h 290607"/>
                                  </a:gdLst>
                                  <a:ahLst/>
                                  <a:cxnLst>
                                    <a:cxn ang="0">
                                      <a:pos x="connsiteX0" y="connsiteY0"/>
                                    </a:cxn>
                                    <a:cxn ang="0">
                                      <a:pos x="connsiteX1" y="connsiteY1"/>
                                    </a:cxn>
                                  </a:cxnLst>
                                  <a:rect l="l" t="t" r="r" b="b"/>
                                  <a:pathLst>
                                    <a:path w="9581" h="290607">
                                      <a:moveTo>
                                        <a:pt x="9581" y="290607"/>
                                      </a:moveTo>
                                      <a:cubicBezTo>
                                        <a:pt x="7559" y="170075"/>
                                        <a:pt x="6736" y="74691"/>
                                        <a:pt x="0"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93261253" name="任意多边形: 形状 2093261253"/>
                              <wps:cNvSpPr/>
                              <wps:spPr>
                                <a:xfrm>
                                  <a:off x="1083063" y="98966"/>
                                  <a:ext cx="201308" cy="759297"/>
                                </a:xfrm>
                                <a:custGeom>
                                  <a:avLst/>
                                  <a:gdLst>
                                    <a:gd name="connsiteX0" fmla="*/ 0 w 30707"/>
                                    <a:gd name="connsiteY0" fmla="*/ 283191 h 283191"/>
                                    <a:gd name="connsiteX1" fmla="*/ 30707 w 30707"/>
                                    <a:gd name="connsiteY1" fmla="*/ 0 h 283191"/>
                                    <a:gd name="connsiteX0" fmla="*/ 0 w 20226"/>
                                    <a:gd name="connsiteY0" fmla="*/ 283191 h 283191"/>
                                    <a:gd name="connsiteX1" fmla="*/ 20226 w 20226"/>
                                    <a:gd name="connsiteY1" fmla="*/ 0 h 283191"/>
                                    <a:gd name="connsiteX0" fmla="*/ 0 w 21369"/>
                                    <a:gd name="connsiteY0" fmla="*/ 283191 h 283191"/>
                                    <a:gd name="connsiteX1" fmla="*/ 20226 w 21369"/>
                                    <a:gd name="connsiteY1" fmla="*/ 0 h 283191"/>
                                    <a:gd name="connsiteX0" fmla="*/ 0 w 20226"/>
                                    <a:gd name="connsiteY0" fmla="*/ 283191 h 283191"/>
                                    <a:gd name="connsiteX1" fmla="*/ 20226 w 20226"/>
                                    <a:gd name="connsiteY1" fmla="*/ 0 h 283191"/>
                                    <a:gd name="connsiteX0" fmla="*/ 0 w 12366"/>
                                    <a:gd name="connsiteY0" fmla="*/ 288431 h 288431"/>
                                    <a:gd name="connsiteX1" fmla="*/ 12366 w 12366"/>
                                    <a:gd name="connsiteY1" fmla="*/ 0 h 288431"/>
                                    <a:gd name="connsiteX0" fmla="*/ 0 w 13165"/>
                                    <a:gd name="connsiteY0" fmla="*/ 288431 h 288431"/>
                                    <a:gd name="connsiteX1" fmla="*/ 12366 w 13165"/>
                                    <a:gd name="connsiteY1" fmla="*/ 0 h 288431"/>
                                    <a:gd name="connsiteX0" fmla="*/ 11505 w 14519"/>
                                    <a:gd name="connsiteY0" fmla="*/ 288431 h 288431"/>
                                    <a:gd name="connsiteX1" fmla="*/ 0 w 14519"/>
                                    <a:gd name="connsiteY1" fmla="*/ 0 h 288431"/>
                                    <a:gd name="connsiteX0" fmla="*/ 11505 w 11505"/>
                                    <a:gd name="connsiteY0" fmla="*/ 288431 h 288431"/>
                                    <a:gd name="connsiteX1" fmla="*/ 0 w 11505"/>
                                    <a:gd name="connsiteY1" fmla="*/ 0 h 288431"/>
                                    <a:gd name="connsiteX0" fmla="*/ 11505 w 11505"/>
                                    <a:gd name="connsiteY0" fmla="*/ 288431 h 288431"/>
                                    <a:gd name="connsiteX1" fmla="*/ 0 w 11505"/>
                                    <a:gd name="connsiteY1" fmla="*/ 0 h 288431"/>
                                    <a:gd name="connsiteX0" fmla="*/ 11505 w 11505"/>
                                    <a:gd name="connsiteY0" fmla="*/ 288431 h 288431"/>
                                    <a:gd name="connsiteX1" fmla="*/ 0 w 11505"/>
                                    <a:gd name="connsiteY1" fmla="*/ 0 h 288431"/>
                                    <a:gd name="connsiteX0" fmla="*/ 10215 w 10215"/>
                                    <a:gd name="connsiteY0" fmla="*/ 278928 h 278928"/>
                                    <a:gd name="connsiteX1" fmla="*/ 0 w 10215"/>
                                    <a:gd name="connsiteY1" fmla="*/ 0 h 278928"/>
                                    <a:gd name="connsiteX0" fmla="*/ 46989 w 46989"/>
                                    <a:gd name="connsiteY0" fmla="*/ 344265 h 344265"/>
                                    <a:gd name="connsiteX1" fmla="*/ 0 w 46989"/>
                                    <a:gd name="connsiteY1" fmla="*/ 0 h 344265"/>
                                    <a:gd name="connsiteX0" fmla="*/ 46989 w 46989"/>
                                    <a:gd name="connsiteY0" fmla="*/ 344265 h 344265"/>
                                    <a:gd name="connsiteX1" fmla="*/ 0 w 46989"/>
                                    <a:gd name="connsiteY1" fmla="*/ 0 h 344265"/>
                                    <a:gd name="connsiteX0" fmla="*/ 46989 w 46989"/>
                                    <a:gd name="connsiteY0" fmla="*/ 344265 h 344265"/>
                                    <a:gd name="connsiteX1" fmla="*/ 0 w 46989"/>
                                    <a:gd name="connsiteY1" fmla="*/ 0 h 344265"/>
                                    <a:gd name="connsiteX0" fmla="*/ 49570 w 49570"/>
                                    <a:gd name="connsiteY0" fmla="*/ 344265 h 344265"/>
                                    <a:gd name="connsiteX1" fmla="*/ 0 w 49570"/>
                                    <a:gd name="connsiteY1" fmla="*/ 0 h 344265"/>
                                  </a:gdLst>
                                  <a:ahLst/>
                                  <a:cxnLst>
                                    <a:cxn ang="0">
                                      <a:pos x="connsiteX0" y="connsiteY0"/>
                                    </a:cxn>
                                    <a:cxn ang="0">
                                      <a:pos x="connsiteX1" y="connsiteY1"/>
                                    </a:cxn>
                                  </a:cxnLst>
                                  <a:rect l="l" t="t" r="r" b="b"/>
                                  <a:pathLst>
                                    <a:path w="49570" h="344265">
                                      <a:moveTo>
                                        <a:pt x="49570" y="344265"/>
                                      </a:moveTo>
                                      <a:cubicBezTo>
                                        <a:pt x="42387" y="208290"/>
                                        <a:pt x="14478" y="69939"/>
                                        <a:pt x="0" y="0"/>
                                      </a:cubicBezTo>
                                    </a:path>
                                  </a:pathLst>
                                </a:custGeom>
                                <a:noFill/>
                                <a:ln w="6350">
                                  <a:solidFill>
                                    <a:schemeClr val="tx1"/>
                                  </a:solidFill>
                                  <a:tailEnd type="triangle" w="sm" len="med"/>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94009130" name="直接箭头连接符 94009130"/>
                          <wps:cNvCnPr>
                            <a:cxnSpLocks/>
                          </wps:cNvCnPr>
                          <wps:spPr>
                            <a:xfrm flipV="1">
                              <a:off x="862406" y="0"/>
                              <a:ext cx="0" cy="1965765"/>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248965749" name="Rectangle 2491"/>
                        <wps:cNvSpPr/>
                        <wps:spPr>
                          <a:xfrm>
                            <a:off x="740298" y="215371"/>
                            <a:ext cx="529835" cy="217805"/>
                          </a:xfrm>
                          <a:prstGeom prst="rect">
                            <a:avLst/>
                          </a:prstGeom>
                          <a:ln>
                            <a:noFill/>
                          </a:ln>
                        </wps:spPr>
                        <wps:txbx>
                          <w:txbxContent>
                            <w:p w14:paraId="033B775A" w14:textId="5866A5CC" w:rsidR="00177D8D" w:rsidRPr="00177D8D" w:rsidRDefault="00177D8D" w:rsidP="00177D8D">
                              <w:pPr>
                                <w:rPr>
                                  <w:rFonts w:ascii="宋体" w:eastAsia="宋体" w:hAnsi="宋体" w:cstheme="majorBidi"/>
                                  <w:sz w:val="18"/>
                                  <w:szCs w:val="18"/>
                                </w:rPr>
                              </w:pPr>
                              <w:r w:rsidRPr="00177D8D">
                                <w:rPr>
                                  <w:rFonts w:ascii="宋体" w:eastAsia="宋体" w:hAnsi="宋体" w:cstheme="majorBidi" w:hint="eastAsia"/>
                                  <w:sz w:val="18"/>
                                  <w:szCs w:val="18"/>
                                </w:rPr>
                                <w:t>接收线圈</w:t>
                              </w:r>
                            </w:p>
                          </w:txbxContent>
                        </wps:txbx>
                        <wps:bodyPr horzOverflow="overflow" vert="horz" wrap="none" lIns="36000" tIns="0" rIns="36000" bIns="0" rtlCol="0">
                          <a:spAutoFit/>
                        </wps:bodyPr>
                      </wps:wsp>
                      <wps:wsp>
                        <wps:cNvPr id="635458801" name="Rectangle 2491"/>
                        <wps:cNvSpPr/>
                        <wps:spPr>
                          <a:xfrm>
                            <a:off x="874270" y="551173"/>
                            <a:ext cx="530044" cy="217805"/>
                          </a:xfrm>
                          <a:prstGeom prst="rect">
                            <a:avLst/>
                          </a:prstGeom>
                          <a:ln>
                            <a:noFill/>
                          </a:ln>
                        </wps:spPr>
                        <wps:txbx>
                          <w:txbxContent>
                            <w:p w14:paraId="1EE5E8D6" w14:textId="1663C714" w:rsidR="00177D8D" w:rsidRPr="00177D8D" w:rsidRDefault="00177D8D" w:rsidP="00177D8D">
                              <w:pPr>
                                <w:rPr>
                                  <w:rFonts w:ascii="宋体" w:eastAsia="宋体" w:hAnsi="宋体" w:cstheme="majorBidi"/>
                                  <w:sz w:val="18"/>
                                  <w:szCs w:val="18"/>
                                </w:rPr>
                              </w:pPr>
                              <w:r>
                                <w:rPr>
                                  <w:rFonts w:ascii="宋体" w:eastAsia="宋体" w:hAnsi="宋体" w:cstheme="majorBidi" w:hint="eastAsia"/>
                                  <w:sz w:val="18"/>
                                  <w:szCs w:val="18"/>
                                </w:rPr>
                                <w:t>发射</w:t>
                              </w:r>
                              <w:r w:rsidRPr="00177D8D">
                                <w:rPr>
                                  <w:rFonts w:ascii="宋体" w:eastAsia="宋体" w:hAnsi="宋体" w:cstheme="majorBidi" w:hint="eastAsia"/>
                                  <w:sz w:val="18"/>
                                  <w:szCs w:val="18"/>
                                </w:rPr>
                                <w:t>线圈</w:t>
                              </w:r>
                            </w:p>
                          </w:txbxContent>
                        </wps:txbx>
                        <wps:bodyPr horzOverflow="overflow" vert="horz" wrap="none" lIns="36000" tIns="0" rIns="36000" bIns="0" rtlCol="0">
                          <a:spAutoFit/>
                        </wps:bodyPr>
                      </wps:wsp>
                    </wpg:wgp>
                  </a:graphicData>
                </a:graphic>
                <wp14:sizeRelH relativeFrom="margin">
                  <wp14:pctWidth>0</wp14:pctWidth>
                </wp14:sizeRelH>
              </wp:anchor>
            </w:drawing>
          </mc:Choice>
          <mc:Fallback>
            <w:pict>
              <v:group w14:anchorId="1FBCBF3A" id="组合 53" o:spid="_x0000_s1371" style="position:absolute;left:0;text-align:left;margin-left:301.65pt;margin-top:2.85pt;width:110.5pt;height:78pt;z-index:251774976;mso-position-horizontal-relative:text;mso-position-vertical-relative:text;mso-width-relative:margin" coordsize="14043,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">
                <v:group id="组合 2838" o:spid="_x0000_s1372" style="position:absolute;width:8737;height:9906" coordsize="17607,19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">
                  <v:group id="组合 360773046" o:spid="_x0000_s1373" style="position:absolute;top:866;width:17607;height:19087" coordorigin=",866" coordsize="17607,19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">
                    <v:group id="组合 432907713" o:spid="_x0000_s1374" style="position:absolute;top:2517;width:17607;height:17436" coordorigin=",2517" coordsize="17607,1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">
                      <v:group id="组合 245084160" o:spid="_x0000_s1375" style="position:absolute;top:2517;width:17607;height:17436" coordorigin=",2517" coordsize="17607,1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">
                        <v:group id="组合 415548733" o:spid="_x0000_s1376" style="position:absolute;left:2689;top:2517;width:12229;height:6690" coordorigin="2689,2517" coordsize="12228,6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">
                          <v:group id="组合 59406658" o:spid="_x0000_s1377" style="position:absolute;left:3189;top:2517;width:11211;height:6208" coordorigin="3189,2517" coordsize="11211,6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">
                            <v:group id="组合 53602136" o:spid="_x0000_s1378" style="position:absolute;left:5626;top:2517;width:5967;height:3275" coordorigin="5626,2517" coordsize="5966,3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">
                              <v:shape id="矩形: 圆角 3" o:spid="_x0000_s1379" style="position:absolute;left:5626;top:2542;width:2436;height:3250;visibility:visible;mso-wrap-style:square;v-text-anchor:middle" coordsize="243609,32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" path="m,l173738,v38589,,69871,31282,69871,69871l243609,255095v,38589,-31282,69871,-69871,69871e" filled="f" strokecolor="black [3213]">
                                <v:stroke joinstyle="miter"/>
                                <v:path arrowok="t" o:connecttype="custom" o:connectlocs="0,0;173738,0;243609,69871;243609,255095;173738,324966" o:connectangles="0,0,0,0,0"/>
                              </v:shape>
                              <v:shape id="矩形: 圆角 3" o:spid="_x0000_s1380" style="position:absolute;left:9157;top:2517;width:2436;height:3250;flip:x;visibility:visible;mso-wrap-style:square;v-text-anchor:middle" coordsize="243609,32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" path="m,l173738,v38589,,69871,31282,69871,69871l243609,255095v,38589,-31282,69871,-69871,69871e" filled="f" strokecolor="black [3213]">
                                <v:stroke joinstyle="miter"/>
                                <v:path arrowok="t" o:connecttype="custom" o:connectlocs="0,0;173738,0;243609,69871;243609,255095;173738,324966" o:connectangles="0,0,0,0,0"/>
                              </v:shape>
                            </v:group>
                            <v:shape id="弧形 161987902" o:spid="_x0000_s1381" style="position:absolute;left:3189;top:5776;width:11211;height:2949;visibility:visible;mso-wrap-style:square;v-text-anchor:middle" coordsize="1121103,294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" path="m666900,2678nsc1123337,25877,1280233,176726,932262,257812,831884,281203,702953,294353,568866,294876v-107173,418,-212556,-7255,-303657,-22109c-157391,203859,-55047,35084,428080,4177l560552,147446,666900,2678xem666900,2678nfc1123337,25877,1280233,176726,932262,257812,831884,281203,702953,294353,568866,294876v-107173,418,-212556,-7255,-303657,-22109c-157391,203859,-55047,35084,428080,4177e" filled="f" strokecolor="black [3213]">
                              <v:stroke joinstyle="miter"/>
                              <v:path arrowok="t" o:connecttype="custom" o:connectlocs="666900,2678;932262,257812;568866,294876;265209,272767;428080,4177" o:connectangles="0,0,0,0,0"/>
                            </v:shape>
                          </v:group>
                          <v:group id="组合 53481865" o:spid="_x0000_s1382" style="position:absolute;left:2689;top:2913;width:12229;height:6294" coordorigin="2689,2913" coordsize="11211,4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">
                            <v:shape id="矩形: 圆角 3" o:spid="_x0000_s1383" style="position:absolute;left:5320;top:2931;width:1888;height:1897;visibility:visible;mso-wrap-style:square;v-text-anchor:middle" coordsize="243609,32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" path="m,l173738,v38589,,69871,31282,69871,69871l243609,255095v,38589,-31282,69871,-69871,69871e" filled="f" strokecolor="black [3213]">
                              <v:stroke joinstyle="miter"/>
                              <v:path arrowok="t" o:connecttype="custom" o:connectlocs="0,0;134658,0;188813,40787;188813,148911;134658,189698" o:connectangles="0,0,0,0,0"/>
                            </v:shape>
                            <v:shape id="弧形 152503368" o:spid="_x0000_s1384" style="position:absolute;left:2689;top:4750;width:11211;height:3073;visibility:visible;mso-wrap-style:square;v-text-anchor:middle" coordsize="1121103,30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" path="m671194,3023nsc1119779,27778,1277000,181460,940767,266528,839416,292170,707129,306670,569214,307255v-110837,470,-219693,-8078,-312807,-24563c-154898,209877,-51794,37676,422847,4709l560552,153636,671194,3023xem671194,3023nfc1119779,27778,1277000,181460,940767,266528,839416,292170,707129,306670,569214,307255v-110837,470,-219693,-8078,-312807,-24563c-154898,209877,-51794,37676,422847,4709e" filled="f" strokecolor="black [3213]">
                              <v:stroke joinstyle="miter"/>
                              <v:path arrowok="t" o:connecttype="custom" o:connectlocs="671194,3023;940767,266528;569214,307255;256407,282692;422847,4709" o:connectangles="0,0,0,0,0"/>
                            </v:shape>
                            <v:shape id="矩形: 圆角 3" o:spid="_x0000_s1385" style="position:absolute;left:9042;top:2913;width:1888;height:1897;flip:x;visibility:visible;mso-wrap-style:square;v-text-anchor:middle" coordsize="243609,32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" path="m,l173738,v38589,,69871,31282,69871,69871l243609,255095v,38589,-31282,69871,-69871,69871e" filled="f" strokecolor="black [3213]">
                              <v:stroke joinstyle="miter"/>
                              <v:path arrowok="t" o:connecttype="custom" o:connectlocs="0,0;134658,0;188813,40787;188813,148911;134658,189698" o:connectangles="0,0,0,0,0"/>
                            </v:shape>
                          </v:group>
                        </v:group>
                        <v:group id="组合 2126131997" o:spid="_x0000_s1386" style="position:absolute;top:10560;width:17607;height:9393;flip:y" coordorigin=",10560" coordsize="12228,6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">
                          <v:group id="组合 1551899457" o:spid="_x0000_s1387" style="position:absolute;left:459;top:10560;width:11211;height:6125" coordorigin="459,10560" coordsize="11211,6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">
                            <v:shape id="矩形: 圆角 3" o:spid="_x0000_s1388" style="position:absolute;left:3176;top:10563;width:2436;height:3073;visibility:visible;mso-wrap-style:square;v-text-anchor:middle" coordsize="243609,32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" path="m,l173738,v38589,,69871,31282,69871,69871l243609,255095v,38589,-31282,69871,-69871,69871e" filled="f" strokecolor="black [3213]">
                              <v:stroke joinstyle="miter"/>
                              <v:path arrowok="t" o:connecttype="custom" o:connectlocs="0,0;173738,0;243609,66067;243609,241206;173738,307273" o:connectangles="0,0,0,0,0"/>
                            </v:shape>
                            <v:shape id="弧形 963045062" o:spid="_x0000_s1389" style="position:absolute;left:459;top:13612;width:11211;height:3073;visibility:visible;mso-wrap-style:square;v-text-anchor:middle" coordsize="1121103,30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" path="m649465,1945nsc1087527,21233,1274077,165744,977747,256248,873135,288198,724522,306695,567905,307258,440153,307717,315662,296202,215053,274619,-162594,193605,-18801,28468,451629,2928l560552,153636,649465,1945xem649465,1945nfc1087527,21233,1274077,165744,977747,256248,873135,288198,724522,306695,567905,307258,440153,307717,315662,296202,215053,274619,-162594,193605,-18801,28468,451629,2928e" filled="f" strokecolor="black [3213]">
                              <v:stroke joinstyle="miter"/>
                              <v:path arrowok="t" o:connecttype="custom" o:connectlocs="649465,1945;977747,256248;567905,307258;215053,274619;451629,2928" o:connectangles="0,0,0,0,0"/>
                            </v:shape>
                            <v:shape id="矩形: 圆角 3" o:spid="_x0000_s1390" style="position:absolute;left:6281;top:10560;width:2437;height:3072;flip:x;visibility:visible;mso-wrap-style:square;v-text-anchor:middle" coordsize="243609,32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" path="m,l173738,v38589,,69871,31282,69871,69871l243609,255095v,38589,-31282,69871,-69871,69871e" filled="f" strokecolor="black [3213]">
                              <v:stroke joinstyle="miter"/>
                              <v:path arrowok="t" o:connecttype="custom" o:connectlocs="0,0;173738,0;243609,66067;243609,241205;173738,307272" o:connectangles="0,0,0,0,0"/>
                            </v:shape>
                          </v:group>
                          <v:group id="组合 176634663" o:spid="_x0000_s1391" style="position:absolute;top:10923;width:12228;height:6160" coordorigin=",10923" coordsize="11211,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">
                            <v:shape id="矩形: 圆角 3" o:spid="_x0000_s1392" style="position:absolute;left:2843;top:10941;width:1888;height:1775;visibility:visible;mso-wrap-style:square;v-text-anchor:middle" coordsize="243609,32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" path="m,l173738,v38589,,69871,31282,69871,69871l243609,255095v,38589,-31282,69871,-69871,69871e" filled="f" strokecolor="black [3213]">
                              <v:stroke joinstyle="miter"/>
                              <v:path arrowok="t" o:connecttype="custom" o:connectlocs="0,0;134658,0;188813,38152;188813,139293;134658,177445" o:connectangles="0,0,0,0,0"/>
                            </v:shape>
                            <v:shape id="弧形 780933572" o:spid="_x0000_s1393" style="position:absolute;top:12656;width:11211;height:3073;visibility:visible;mso-wrap-style:square;v-text-anchor:middle" coordsize="1121103,307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" path="m653288,2117nsc1102954,22791,1279245,174124,956487,262392,851892,290997,710320,307126,562562,307271,422918,307408,288116,293255,184547,267582,-161134,181893,3543,24731,462438,2372r98114,151264l653288,2117xem653288,2117nfc1102954,22791,1279245,174124,956487,262392,851892,290997,710320,307126,562562,307271,422918,307408,288116,293255,184547,267582,-161134,181893,3543,24731,462438,2372e" filled="f" strokecolor="black [3213]">
                              <v:stroke joinstyle="miter"/>
                              <v:path arrowok="t" o:connecttype="custom" o:connectlocs="653288,2117;956487,262392;562562,307271;184547,267582;462438,2372" o:connectangles="0,0,0,0,0"/>
                            </v:shape>
                            <v:shape id="矩形: 圆角 3" o:spid="_x0000_s1394" style="position:absolute;left:6154;top:10923;width:1888;height:1774;flip:x;visibility:visible;mso-wrap-style:square;v-text-anchor:middle" coordsize="243609,324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" path="m,l173738,v38589,,69871,31282,69871,69871l243609,255095v,38589,-31282,69871,-69871,69871e" filled="f" strokecolor="black [3213]">
                              <v:stroke joinstyle="miter"/>
                              <v:path arrowok="t" o:connecttype="custom" o:connectlocs="0,0;134658,0;188813,38152;188813,139293;134658,177445" o:connectangles="0,0,0,0,0"/>
                            </v:shape>
                          </v:group>
                        </v:group>
                      </v:group>
                      <v:shape id="任意多边形: 形状 15181996" o:spid="_x0000_s1395" style="position:absolute;left:822;top:10045;width:3400;height:1468;visibility:visible;mso-wrap-style:square;v-text-anchor:middle" coordsize="340002,146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" path="m340002,c216365,33485,131365,51515,,146819e" filled="f" strokecolor="black [3213]" strokeweight=".5pt">
                        <v:stroke endarrow="block" endarrowwidth="narrow" joinstyle="miter"/>
                        <v:path arrowok="t" o:connecttype="custom" o:connectlocs="340002,0;0,146820" o:connectangles="0,0"/>
                      </v:shape>
                    </v:group>
                    <v:group id="组合 104559122" o:spid="_x0000_s1396" style="position:absolute;left:3358;top:866;width:2501;height:18111" coordorigin="3358,866" coordsize="2501,18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">
                      <v:shape id="任意多边形: 形状 253672906" o:spid="_x0000_s1397" style="position:absolute;left:5727;top:16093;width:132;height:2884;visibility:visible;mso-wrap-style:square;v-text-anchor:middle" coordsize="13165,288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" path="m,288431c10236,194034,15230,99637,12366,e" filled="f" strokecolor="black [3213]" strokeweight=".5pt">
                        <v:stroke joinstyle="miter"/>
                        <v:path arrowok="t" o:connecttype="custom" o:connectlocs="0,288431;12366,0" o:connectangles="0,0"/>
                      </v:shape>
                      <v:shape id="任意多边形: 形状 1453418001" o:spid="_x0000_s1398" style="position:absolute;left:5446;top:8956;width:389;height:6409;visibility:visible;mso-wrap-style:square;v-text-anchor:middle" coordsize="9581,29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" path="m9581,290607c7559,170075,6736,74691,,e" filled="f" strokecolor="black [3213]" strokeweight=".5pt">
                        <v:stroke joinstyle="miter"/>
                        <v:path arrowok="t" o:connecttype="custom" o:connectlocs="38909,640951;0,0" o:connectangles="0,0"/>
                      </v:shape>
                      <v:shape id="任意多边形: 形状 1420703575" o:spid="_x0000_s1399" style="position:absolute;left:3358;top:866;width:2013;height:7593;visibility:visible;mso-wrap-style:square;v-text-anchor:middle" coordsize="49570,344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" path="m49570,344265c42387,208290,14478,69939,,e" filled="f" strokecolor="black [3213]" strokeweight=".5pt">
                        <v:stroke endarrow="block" endarrowwidth="narrow" joinstyle="miter"/>
                        <v:path arrowok="t" o:connecttype="custom" o:connectlocs="201308,759297;0,0" o:connectangles="0,0"/>
                      </v:shape>
                    </v:group>
                    <v:group id="组合 1230478196" o:spid="_x0000_s1400" style="position:absolute;left:10830;top:989;width:2501;height:18111;flip:x" coordorigin="10830,989" coordsize="2501,18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">
                      <v:shape id="任意多边形: 形状 1735129190" o:spid="_x0000_s1401" style="position:absolute;left:13200;top:16216;width:131;height:2884;visibility:visible;mso-wrap-style:square;v-text-anchor:middle" coordsize="13165,288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" path="m,288431c10236,194034,15230,99637,12366,e" filled="f" strokecolor="black [3213]" strokeweight=".5pt">
                        <v:stroke joinstyle="miter"/>
                        <v:path arrowok="t" o:connecttype="custom" o:connectlocs="0,288431;12366,0" o:connectangles="0,0"/>
                      </v:shape>
                      <v:shape id="任意多边形: 形状 1646771240" o:spid="_x0000_s1402" style="position:absolute;left:12918;top:9079;width:389;height:6410;visibility:visible;mso-wrap-style:square;v-text-anchor:middle" coordsize="9581,29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" path="m9581,290607c7559,170075,6736,74691,,e" filled="f" strokecolor="black [3213]" strokeweight=".5pt">
                        <v:stroke joinstyle="miter"/>
                        <v:path arrowok="t" o:connecttype="custom" o:connectlocs="38909,640951;0,0" o:connectangles="0,0"/>
                      </v:shape>
                      <v:shape id="任意多边形: 形状 2093261253" o:spid="_x0000_s1403" style="position:absolute;left:10830;top:989;width:2013;height:7593;visibility:visible;mso-wrap-style:square;v-text-anchor:middle" coordsize="49570,344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" path="m49570,344265c42387,208290,14478,69939,,e" filled="f" strokecolor="black [3213]" strokeweight=".5pt">
                        <v:stroke endarrow="block" endarrowwidth="narrow" joinstyle="miter"/>
                        <v:path arrowok="t" o:connecttype="custom" o:connectlocs="201308,759297;0,0" o:connectangles="0,0"/>
                      </v:shape>
                    </v:group>
                  </v:group>
                  <v:shape id="直接箭头连接符 94009130" o:spid="_x0000_s1404" type="#_x0000_t32" style="position:absolute;left:8624;width:0;height:196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" strokecolor="black [3213]" strokeweight=".5pt">
                    <v:stroke endarrow="block" endarrowwidth="narrow" joinstyle="miter"/>
                    <o:lock v:ext="edit" shapetype="f"/>
                  </v:shape>
                </v:group>
                <v:rect id="Rectangle 2491" o:spid="_x0000_s1405" style="position:absolute;left:7402;top:2153;width:5299;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" filled="f" stroked="f">
                  <v:textbox style="mso-fit-shape-to-text:t" inset="1mm,0,1mm,0">
                    <w:txbxContent>
                      <w:p w14:paraId="033B775A" w14:textId="5866A5CC" w:rsidR="00177D8D" w:rsidRPr="00177D8D" w:rsidRDefault="00177D8D" w:rsidP="00177D8D">
                        <w:pPr>
                          <w:rPr>
                            <w:rFonts w:ascii="宋体" w:eastAsia="宋体" w:hAnsi="宋体" w:cstheme="majorBidi"/>
                            <w:sz w:val="18"/>
                            <w:szCs w:val="18"/>
                          </w:rPr>
                        </w:pPr>
                        <w:r w:rsidRPr="00177D8D">
                          <w:rPr>
                            <w:rFonts w:ascii="宋体" w:eastAsia="宋体" w:hAnsi="宋体" w:cstheme="majorBidi" w:hint="eastAsia"/>
                            <w:sz w:val="18"/>
                            <w:szCs w:val="18"/>
                          </w:rPr>
                          <w:t>接收线圈</w:t>
                        </w:r>
                      </w:p>
                    </w:txbxContent>
                  </v:textbox>
                </v:rect>
                <v:rect id="Rectangle 2491" o:spid="_x0000_s1406" style="position:absolute;left:8742;top:5511;width:5301;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" filled="f" stroked="f">
                  <v:textbox style="mso-fit-shape-to-text:t" inset="1mm,0,1mm,0">
                    <w:txbxContent>
                      <w:p w14:paraId="1EE5E8D6" w14:textId="1663C714" w:rsidR="00177D8D" w:rsidRPr="00177D8D" w:rsidRDefault="00177D8D" w:rsidP="00177D8D">
                        <w:pPr>
                          <w:rPr>
                            <w:rFonts w:ascii="宋体" w:eastAsia="宋体" w:hAnsi="宋体" w:cstheme="majorBidi"/>
                            <w:sz w:val="18"/>
                            <w:szCs w:val="18"/>
                          </w:rPr>
                        </w:pPr>
                        <w:r>
                          <w:rPr>
                            <w:rFonts w:ascii="宋体" w:eastAsia="宋体" w:hAnsi="宋体" w:cstheme="majorBidi" w:hint="eastAsia"/>
                            <w:sz w:val="18"/>
                            <w:szCs w:val="18"/>
                          </w:rPr>
                          <w:t>发射</w:t>
                        </w:r>
                        <w:r w:rsidRPr="00177D8D">
                          <w:rPr>
                            <w:rFonts w:ascii="宋体" w:eastAsia="宋体" w:hAnsi="宋体" w:cstheme="majorBidi" w:hint="eastAsia"/>
                            <w:sz w:val="18"/>
                            <w:szCs w:val="18"/>
                          </w:rPr>
                          <w:t>线圈</w:t>
                        </w:r>
                      </w:p>
                    </w:txbxContent>
                  </v:textbox>
                </v:rect>
                <w10:wrap type="square"/>
              </v:group>
            </w:pict>
          </mc:Fallback>
        </mc:AlternateContent>
      </w:r>
      <w:r w:rsidR="00315332">
        <w:rPr>
          <w:rFonts w:hint="eastAsia"/>
        </w:rPr>
        <w:t>无线充电器的发射线圈产生交变磁场，在接收设备</w:t>
      </w:r>
      <w:r w:rsidR="00315332">
        <w:t>（手机等）</w:t>
      </w:r>
      <w:r w:rsidR="00C90EAE">
        <w:rPr>
          <w:rFonts w:hint="eastAsia"/>
        </w:rPr>
        <w:t>发射线圈内的线圈中产生交变电流，实现电能的无线传输。</w:t>
      </w:r>
    </w:p>
    <w:p w14:paraId="132A8CAC" w14:textId="1D52DD32" w:rsidR="00CB1023" w:rsidRDefault="00C90EAE" w:rsidP="00343860">
      <w:pPr>
        <w:ind w:leftChars="1" w:left="283" w:hangingChars="134" w:hanging="281"/>
      </w:pPr>
      <w:r>
        <w:t>1</w:t>
      </w:r>
      <w:r w:rsidR="00CB1023" w:rsidRPr="00E84F6C">
        <w:rPr>
          <w:rFonts w:hint="eastAsia"/>
        </w:rPr>
        <w:t>．</w:t>
      </w:r>
      <w:r>
        <w:t>从上往下俯视，当无线充电发射线圈中的电流逆时针增大时，接收设备线圈中的电流为</w:t>
      </w:r>
      <w:r>
        <w:t>___</w:t>
      </w:r>
      <w:r w:rsidR="00315332">
        <w:t>____</w:t>
      </w:r>
      <w:r>
        <w:t>_</w:t>
      </w:r>
      <w:r>
        <w:t>方向。</w:t>
      </w:r>
    </w:p>
    <w:p w14:paraId="75863580" w14:textId="0EFC8B94" w:rsidR="00C90EAE" w:rsidRDefault="00177D8D" w:rsidP="000D1626">
      <w:pPr>
        <w:ind w:leftChars="1" w:left="283" w:hangingChars="134" w:hanging="281"/>
      </w:pPr>
      <w:r>
        <w:rPr>
          <w:noProof/>
        </w:rPr>
        <mc:AlternateContent>
          <mc:Choice Requires="wpg">
            <w:drawing>
              <wp:anchor distT="0" distB="0" distL="114300" distR="114300" simplePos="0" relativeHeight="251734016" behindDoc="0" locked="0" layoutInCell="1" allowOverlap="1" wp14:anchorId="6E065707" wp14:editId="288CF3E4">
                <wp:simplePos x="0" y="0"/>
                <wp:positionH relativeFrom="column">
                  <wp:posOffset>2576780</wp:posOffset>
                </wp:positionH>
                <wp:positionV relativeFrom="paragraph">
                  <wp:posOffset>157516</wp:posOffset>
                </wp:positionV>
                <wp:extent cx="2806065" cy="857885"/>
                <wp:effectExtent l="0" t="0" r="0" b="0"/>
                <wp:wrapSquare wrapText="bothSides"/>
                <wp:docPr id="2090601710" name="组合 41"/>
                <wp:cNvGraphicFramePr/>
                <a:graphic xmlns:a="http://schemas.openxmlformats.org/drawingml/2006/main">
                  <a:graphicData uri="http://schemas.microsoft.com/office/word/2010/wordprocessingGroup">
                    <wpg:wgp>
                      <wpg:cNvGrpSpPr/>
                      <wpg:grpSpPr>
                        <a:xfrm>
                          <a:off x="0" y="0"/>
                          <a:ext cx="2806065" cy="857885"/>
                          <a:chOff x="0" y="12088"/>
                          <a:chExt cx="2806117" cy="861382"/>
                        </a:xfrm>
                      </wpg:grpSpPr>
                      <wpg:grpSp>
                        <wpg:cNvPr id="1363824573" name="组合 36"/>
                        <wpg:cNvGrpSpPr/>
                        <wpg:grpSpPr>
                          <a:xfrm>
                            <a:off x="0" y="21692"/>
                            <a:ext cx="1460726" cy="851778"/>
                            <a:chOff x="-193360" y="-95482"/>
                            <a:chExt cx="1460726" cy="851778"/>
                          </a:xfrm>
                        </wpg:grpSpPr>
                        <wpg:grpSp>
                          <wpg:cNvPr id="560043099" name="组合 35"/>
                          <wpg:cNvGrpSpPr/>
                          <wpg:grpSpPr>
                            <a:xfrm>
                              <a:off x="0" y="0"/>
                              <a:ext cx="972185" cy="607695"/>
                              <a:chOff x="0" y="329381"/>
                              <a:chExt cx="972642" cy="608656"/>
                            </a:xfrm>
                          </wpg:grpSpPr>
                          <wpg:grpSp>
                            <wpg:cNvPr id="1432453341" name="组合 34"/>
                            <wpg:cNvGrpSpPr/>
                            <wpg:grpSpPr>
                              <a:xfrm>
                                <a:off x="0" y="329381"/>
                                <a:ext cx="972642" cy="608656"/>
                                <a:chOff x="0" y="329381"/>
                                <a:chExt cx="972642" cy="608656"/>
                              </a:xfrm>
                            </wpg:grpSpPr>
                            <wps:wsp>
                              <wps:cNvPr id="53793424" name="直接箭头连接符 33"/>
                              <wps:cNvCnPr/>
                              <wps:spPr>
                                <a:xfrm>
                                  <a:off x="0" y="651024"/>
                                  <a:ext cx="97264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22443149" name="直接箭头连接符 33"/>
                              <wps:cNvCnPr/>
                              <wps:spPr>
                                <a:xfrm flipV="1">
                                  <a:off x="2685" y="329381"/>
                                  <a:ext cx="0" cy="6086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88706221" name="直接箭头连接符 33"/>
                              <wps:cNvCnPr/>
                              <wps:spPr>
                                <a:xfrm>
                                  <a:off x="2685" y="446834"/>
                                  <a:ext cx="153476"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67832377" name="直接箭头连接符 33"/>
                              <wps:cNvCnPr/>
                              <wps:spPr>
                                <a:xfrm>
                                  <a:off x="1230" y="846659"/>
                                  <a:ext cx="415609"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120301051" name="直接箭头连接符 33"/>
                              <wps:cNvCnPr/>
                              <wps:spPr>
                                <a:xfrm flipV="1">
                                  <a:off x="278119" y="613735"/>
                                  <a:ext cx="0" cy="3816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19190069" name="直接箭头连接符 33"/>
                              <wps:cNvCnPr/>
                              <wps:spPr>
                                <a:xfrm flipV="1">
                                  <a:off x="551092" y="613715"/>
                                  <a:ext cx="0" cy="3816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581954711" name="直接箭头连接符 33"/>
                              <wps:cNvCnPr/>
                              <wps:spPr>
                                <a:xfrm flipV="1">
                                  <a:off x="828368" y="613715"/>
                                  <a:ext cx="0" cy="38160"/>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115357069" name="任意多边形: 形状 49"/>
                            <wps:cNvSpPr>
                              <a:spLocks/>
                            </wps:cNvSpPr>
                            <wps:spPr bwMode="auto">
                              <a:xfrm>
                                <a:off x="2459" y="453513"/>
                                <a:ext cx="825909" cy="39812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cmpd="sng">
                                <a:solidFill>
                                  <a:srgbClr val="000000"/>
                                </a:solidFill>
                                <a:round/>
                                <a:headEnd/>
                                <a:tailEnd/>
                              </a:ln>
                            </wps:spPr>
                            <wps:bodyPr rot="0" vert="horz" wrap="square" lIns="91440" tIns="45720" rIns="91440" bIns="45720" anchor="t" anchorCtr="0" upright="1">
                              <a:noAutofit/>
                            </wps:bodyPr>
                          </wps:wsp>
                        </wpg:grpSp>
                        <wps:wsp>
                          <wps:cNvPr id="1625216599" name="Rectangle 2491"/>
                          <wps:cNvSpPr/>
                          <wps:spPr>
                            <a:xfrm>
                              <a:off x="437301" y="538491"/>
                              <a:ext cx="199000" cy="217805"/>
                            </a:xfrm>
                            <a:prstGeom prst="rect">
                              <a:avLst/>
                            </a:prstGeom>
                            <a:ln>
                              <a:noFill/>
                            </a:ln>
                          </wps:spPr>
                          <wps:txbx>
                            <w:txbxContent>
                              <w:p w14:paraId="23343CB6" w14:textId="77777777" w:rsidR="008815A3" w:rsidRPr="001F036B" w:rsidRDefault="008815A3" w:rsidP="008815A3">
                                <w:pPr>
                                  <w:rPr>
                                    <w:rFonts w:asciiTheme="majorBidi" w:hAnsiTheme="majorBidi" w:cstheme="majorBidi"/>
                                  </w:rPr>
                                </w:pPr>
                                <w:r w:rsidRPr="001F036B">
                                  <w:rPr>
                                    <w:rFonts w:asciiTheme="majorBidi" w:hAnsiTheme="majorBidi" w:cstheme="majorBidi"/>
                                    <w:sz w:val="18"/>
                                  </w:rPr>
                                  <w:t>(a)</w:t>
                                </w:r>
                              </w:p>
                            </w:txbxContent>
                          </wps:txbx>
                          <wps:bodyPr horzOverflow="overflow" vert="horz" wrap="none" lIns="36000" tIns="0" rIns="36000" bIns="0" rtlCol="0">
                            <a:spAutoFit/>
                          </wps:bodyPr>
                        </wps:wsp>
                        <wps:wsp>
                          <wps:cNvPr id="2079698541" name="Rectangle 2491"/>
                          <wps:cNvSpPr/>
                          <wps:spPr>
                            <a:xfrm>
                              <a:off x="891836" y="284951"/>
                              <a:ext cx="375530" cy="217805"/>
                            </a:xfrm>
                            <a:prstGeom prst="rect">
                              <a:avLst/>
                            </a:prstGeom>
                            <a:ln>
                              <a:noFill/>
                            </a:ln>
                          </wps:spPr>
                          <wps:txbx>
                            <w:txbxContent>
                              <w:p w14:paraId="2609CEBC" w14:textId="77777777" w:rsidR="008815A3" w:rsidRPr="001F036B" w:rsidRDefault="008815A3" w:rsidP="008815A3">
                                <w:pPr>
                                  <w:rPr>
                                    <w:rFonts w:asciiTheme="majorBidi" w:hAnsiTheme="majorBidi" w:cstheme="majorBidi"/>
                                  </w:rPr>
                                </w:pPr>
                                <w:r w:rsidRPr="008815A3">
                                  <w:rPr>
                                    <w:rFonts w:asciiTheme="majorBidi" w:hAnsiTheme="majorBidi" w:cstheme="majorBidi"/>
                                    <w:i/>
                                    <w:iCs/>
                                    <w:sz w:val="18"/>
                                  </w:rPr>
                                  <w:t>t</w:t>
                                </w:r>
                                <w:r>
                                  <w:rPr>
                                    <w:rFonts w:asciiTheme="majorBidi" w:hAnsiTheme="majorBidi" w:cstheme="majorBidi"/>
                                    <w:sz w:val="18"/>
                                  </w:rPr>
                                  <w:t>/10</w:t>
                                </w:r>
                                <w:r>
                                  <w:rPr>
                                    <w:rFonts w:asciiTheme="majorBidi" w:hAnsiTheme="majorBidi" w:cstheme="majorBidi"/>
                                    <w:sz w:val="18"/>
                                    <w:vertAlign w:val="superscript"/>
                                  </w:rPr>
                                  <w:t>−2</w:t>
                                </w:r>
                                <w:r>
                                  <w:rPr>
                                    <w:rFonts w:asciiTheme="majorBidi" w:hAnsiTheme="majorBidi" w:cstheme="majorBidi"/>
                                    <w:sz w:val="18"/>
                                  </w:rPr>
                                  <w:t>s</w:t>
                                </w:r>
                              </w:p>
                            </w:txbxContent>
                          </wps:txbx>
                          <wps:bodyPr horzOverflow="overflow" vert="horz" wrap="none" lIns="36000" tIns="0" rIns="36000" bIns="0" rtlCol="0">
                            <a:spAutoFit/>
                          </wps:bodyPr>
                        </wps:wsp>
                        <wps:wsp>
                          <wps:cNvPr id="179582580" name="Rectangle 2491"/>
                          <wps:cNvSpPr/>
                          <wps:spPr>
                            <a:xfrm>
                              <a:off x="14509" y="-95482"/>
                              <a:ext cx="244085" cy="217805"/>
                            </a:xfrm>
                            <a:prstGeom prst="rect">
                              <a:avLst/>
                            </a:prstGeom>
                            <a:ln>
                              <a:noFill/>
                            </a:ln>
                          </wps:spPr>
                          <wps:txbx>
                            <w:txbxContent>
                              <w:p w14:paraId="614CDA1C" w14:textId="77777777" w:rsidR="008815A3" w:rsidRPr="001F036B" w:rsidRDefault="008815A3" w:rsidP="008815A3">
                                <w:pPr>
                                  <w:rPr>
                                    <w:rFonts w:asciiTheme="majorBidi" w:hAnsiTheme="majorBidi" w:cstheme="majorBidi"/>
                                  </w:rPr>
                                </w:pPr>
                                <w:r>
                                  <w:rPr>
                                    <w:rFonts w:asciiTheme="majorBidi" w:hAnsiTheme="majorBidi" w:cstheme="majorBidi"/>
                                    <w:i/>
                                    <w:iCs/>
                                    <w:sz w:val="18"/>
                                  </w:rPr>
                                  <w:t>u</w:t>
                                </w:r>
                                <w:r>
                                  <w:rPr>
                                    <w:rFonts w:asciiTheme="majorBidi" w:hAnsiTheme="majorBidi" w:cstheme="majorBidi"/>
                                    <w:sz w:val="18"/>
                                  </w:rPr>
                                  <w:t>/V</w:t>
                                </w:r>
                              </w:p>
                            </w:txbxContent>
                          </wps:txbx>
                          <wps:bodyPr horzOverflow="overflow" vert="horz" wrap="none" lIns="36000" tIns="0" rIns="36000" bIns="0" rtlCol="0">
                            <a:spAutoFit/>
                          </wps:bodyPr>
                        </wps:wsp>
                        <wps:wsp>
                          <wps:cNvPr id="553448579" name="Rectangle 2491"/>
                          <wps:cNvSpPr/>
                          <wps:spPr>
                            <a:xfrm>
                              <a:off x="191183" y="280947"/>
                              <a:ext cx="129785" cy="217805"/>
                            </a:xfrm>
                            <a:prstGeom prst="rect">
                              <a:avLst/>
                            </a:prstGeom>
                            <a:ln>
                              <a:noFill/>
                            </a:ln>
                          </wps:spPr>
                          <wps:txbx>
                            <w:txbxContent>
                              <w:p w14:paraId="5C585FE1" w14:textId="77777777" w:rsidR="008815A3" w:rsidRPr="001F036B" w:rsidRDefault="008815A3" w:rsidP="008815A3">
                                <w:pPr>
                                  <w:rPr>
                                    <w:rFonts w:asciiTheme="majorBidi" w:hAnsiTheme="majorBidi" w:cstheme="majorBidi"/>
                                  </w:rPr>
                                </w:pPr>
                                <w:r>
                                  <w:rPr>
                                    <w:rFonts w:asciiTheme="majorBidi" w:hAnsiTheme="majorBidi" w:cstheme="majorBidi"/>
                                    <w:sz w:val="18"/>
                                  </w:rPr>
                                  <w:t>1</w:t>
                                </w:r>
                              </w:p>
                            </w:txbxContent>
                          </wps:txbx>
                          <wps:bodyPr horzOverflow="overflow" vert="horz" wrap="none" lIns="36000" tIns="0" rIns="36000" bIns="0" rtlCol="0">
                            <a:spAutoFit/>
                          </wps:bodyPr>
                        </wps:wsp>
                        <wps:wsp>
                          <wps:cNvPr id="1464019002" name="Rectangle 2491"/>
                          <wps:cNvSpPr/>
                          <wps:spPr>
                            <a:xfrm>
                              <a:off x="512069" y="280949"/>
                              <a:ext cx="129785" cy="217805"/>
                            </a:xfrm>
                            <a:prstGeom prst="rect">
                              <a:avLst/>
                            </a:prstGeom>
                            <a:ln>
                              <a:noFill/>
                            </a:ln>
                          </wps:spPr>
                          <wps:txbx>
                            <w:txbxContent>
                              <w:p w14:paraId="4563104E" w14:textId="77777777" w:rsidR="008815A3" w:rsidRPr="001F036B" w:rsidRDefault="008815A3" w:rsidP="008815A3">
                                <w:pPr>
                                  <w:rPr>
                                    <w:rFonts w:asciiTheme="majorBidi" w:hAnsiTheme="majorBidi" w:cstheme="majorBidi"/>
                                  </w:rPr>
                                </w:pPr>
                                <w:r>
                                  <w:rPr>
                                    <w:rFonts w:asciiTheme="majorBidi" w:hAnsiTheme="majorBidi" w:cstheme="majorBidi"/>
                                    <w:sz w:val="18"/>
                                  </w:rPr>
                                  <w:t>2</w:t>
                                </w:r>
                              </w:p>
                            </w:txbxContent>
                          </wps:txbx>
                          <wps:bodyPr horzOverflow="overflow" vert="horz" wrap="none" lIns="36000" tIns="0" rIns="36000" bIns="0" rtlCol="0">
                            <a:spAutoFit/>
                          </wps:bodyPr>
                        </wps:wsp>
                        <wps:wsp>
                          <wps:cNvPr id="464212776" name="Rectangle 2491"/>
                          <wps:cNvSpPr/>
                          <wps:spPr>
                            <a:xfrm>
                              <a:off x="765914" y="275399"/>
                              <a:ext cx="129785" cy="217805"/>
                            </a:xfrm>
                            <a:prstGeom prst="rect">
                              <a:avLst/>
                            </a:prstGeom>
                            <a:ln>
                              <a:noFill/>
                            </a:ln>
                          </wps:spPr>
                          <wps:txbx>
                            <w:txbxContent>
                              <w:p w14:paraId="04756AD0" w14:textId="77777777" w:rsidR="008815A3" w:rsidRPr="001F036B" w:rsidRDefault="008815A3" w:rsidP="008815A3">
                                <w:pPr>
                                  <w:rPr>
                                    <w:rFonts w:asciiTheme="majorBidi" w:hAnsiTheme="majorBidi" w:cstheme="majorBidi"/>
                                  </w:rPr>
                                </w:pPr>
                                <w:r>
                                  <w:rPr>
                                    <w:rFonts w:asciiTheme="majorBidi" w:hAnsiTheme="majorBidi" w:cstheme="majorBidi"/>
                                    <w:sz w:val="18"/>
                                  </w:rPr>
                                  <w:t>3</w:t>
                                </w:r>
                              </w:p>
                            </w:txbxContent>
                          </wps:txbx>
                          <wps:bodyPr horzOverflow="overflow" vert="horz" wrap="none" lIns="36000" tIns="0" rIns="36000" bIns="0" rtlCol="0">
                            <a:spAutoFit/>
                          </wps:bodyPr>
                        </wps:wsp>
                        <wps:wsp>
                          <wps:cNvPr id="2037705497" name="Rectangle 2491"/>
                          <wps:cNvSpPr/>
                          <wps:spPr>
                            <a:xfrm>
                              <a:off x="-127161" y="20164"/>
                              <a:ext cx="129785" cy="217805"/>
                            </a:xfrm>
                            <a:prstGeom prst="rect">
                              <a:avLst/>
                            </a:prstGeom>
                            <a:ln>
                              <a:noFill/>
                            </a:ln>
                          </wps:spPr>
                          <wps:txbx>
                            <w:txbxContent>
                              <w:p w14:paraId="278F6550" w14:textId="77777777" w:rsidR="008815A3" w:rsidRPr="001F036B" w:rsidRDefault="008815A3" w:rsidP="008815A3">
                                <w:pPr>
                                  <w:rPr>
                                    <w:rFonts w:asciiTheme="majorBidi" w:hAnsiTheme="majorBidi" w:cstheme="majorBidi"/>
                                  </w:rPr>
                                </w:pPr>
                                <w:r>
                                  <w:rPr>
                                    <w:rFonts w:asciiTheme="majorBidi" w:hAnsiTheme="majorBidi" w:cstheme="majorBidi"/>
                                    <w:sz w:val="18"/>
                                  </w:rPr>
                                  <w:t>7</w:t>
                                </w:r>
                              </w:p>
                            </w:txbxContent>
                          </wps:txbx>
                          <wps:bodyPr horzOverflow="overflow" vert="horz" wrap="none" lIns="36000" tIns="0" rIns="36000" bIns="0" rtlCol="0">
                            <a:spAutoFit/>
                          </wps:bodyPr>
                        </wps:wsp>
                        <wps:wsp>
                          <wps:cNvPr id="641287448" name="Rectangle 2491"/>
                          <wps:cNvSpPr/>
                          <wps:spPr>
                            <a:xfrm>
                              <a:off x="-127161" y="221515"/>
                              <a:ext cx="129785" cy="217805"/>
                            </a:xfrm>
                            <a:prstGeom prst="rect">
                              <a:avLst/>
                            </a:prstGeom>
                            <a:ln>
                              <a:noFill/>
                            </a:ln>
                          </wps:spPr>
                          <wps:txbx>
                            <w:txbxContent>
                              <w:p w14:paraId="432E66EF" w14:textId="77777777" w:rsidR="008815A3" w:rsidRPr="001F036B" w:rsidRDefault="008815A3" w:rsidP="008815A3">
                                <w:pPr>
                                  <w:rPr>
                                    <w:rFonts w:asciiTheme="majorBidi" w:hAnsiTheme="majorBidi" w:cstheme="majorBidi"/>
                                  </w:rPr>
                                </w:pPr>
                                <w:r>
                                  <w:rPr>
                                    <w:rFonts w:asciiTheme="majorBidi" w:hAnsiTheme="majorBidi" w:cstheme="majorBidi"/>
                                    <w:sz w:val="18"/>
                                  </w:rPr>
                                  <w:t>0</w:t>
                                </w:r>
                              </w:p>
                            </w:txbxContent>
                          </wps:txbx>
                          <wps:bodyPr horzOverflow="overflow" vert="horz" wrap="none" lIns="36000" tIns="0" rIns="36000" bIns="0" rtlCol="0">
                            <a:spAutoFit/>
                          </wps:bodyPr>
                        </wps:wsp>
                        <wps:wsp>
                          <wps:cNvPr id="1419119443" name="Rectangle 2491"/>
                          <wps:cNvSpPr/>
                          <wps:spPr>
                            <a:xfrm>
                              <a:off x="-193360" y="417269"/>
                              <a:ext cx="193920" cy="217805"/>
                            </a:xfrm>
                            <a:prstGeom prst="rect">
                              <a:avLst/>
                            </a:prstGeom>
                            <a:ln>
                              <a:noFill/>
                            </a:ln>
                          </wps:spPr>
                          <wps:txbx>
                            <w:txbxContent>
                              <w:p w14:paraId="662FB37E" w14:textId="77777777" w:rsidR="008815A3" w:rsidRPr="001F036B" w:rsidRDefault="008815A3" w:rsidP="008815A3">
                                <w:pPr>
                                  <w:rPr>
                                    <w:rFonts w:asciiTheme="majorBidi" w:hAnsiTheme="majorBidi" w:cstheme="majorBidi"/>
                                  </w:rPr>
                                </w:pPr>
                                <w:r>
                                  <w:rPr>
                                    <w:rFonts w:asciiTheme="majorBidi" w:hAnsiTheme="majorBidi" w:cstheme="majorBidi"/>
                                    <w:sz w:val="18"/>
                                  </w:rPr>
                                  <w:t>−7</w:t>
                                </w:r>
                              </w:p>
                            </w:txbxContent>
                          </wps:txbx>
                          <wps:bodyPr horzOverflow="overflow" vert="horz" wrap="none" lIns="36000" tIns="0" rIns="36000" bIns="0" rtlCol="0">
                            <a:spAutoFit/>
                          </wps:bodyPr>
                        </wps:wsp>
                      </wpg:grpSp>
                      <wpg:grpSp>
                        <wpg:cNvPr id="1427570475" name="组合 40"/>
                        <wpg:cNvGrpSpPr/>
                        <wpg:grpSpPr>
                          <a:xfrm>
                            <a:off x="1402054" y="12088"/>
                            <a:ext cx="1404063" cy="852813"/>
                            <a:chOff x="-26" y="10955"/>
                            <a:chExt cx="1404063" cy="852813"/>
                          </a:xfrm>
                        </wpg:grpSpPr>
                        <wpg:grpSp>
                          <wpg:cNvPr id="68944664" name="组合 36"/>
                          <wpg:cNvGrpSpPr/>
                          <wpg:grpSpPr>
                            <a:xfrm>
                              <a:off x="-26" y="10955"/>
                              <a:ext cx="1404063" cy="852813"/>
                              <a:chOff x="-193386" y="-100677"/>
                              <a:chExt cx="1404063" cy="852813"/>
                            </a:xfrm>
                          </wpg:grpSpPr>
                          <wpg:grpSp>
                            <wpg:cNvPr id="400205240" name="组合 34"/>
                            <wpg:cNvGrpSpPr/>
                            <wpg:grpSpPr>
                              <a:xfrm>
                                <a:off x="0" y="0"/>
                                <a:ext cx="972185" cy="607695"/>
                                <a:chOff x="0" y="329381"/>
                                <a:chExt cx="972642" cy="608656"/>
                              </a:xfrm>
                            </wpg:grpSpPr>
                            <wps:wsp>
                              <wps:cNvPr id="950052658" name="直接箭头连接符 33"/>
                              <wps:cNvCnPr/>
                              <wps:spPr>
                                <a:xfrm>
                                  <a:off x="0" y="651024"/>
                                  <a:ext cx="972642"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94520833" name="直接箭头连接符 33"/>
                              <wps:cNvCnPr/>
                              <wps:spPr>
                                <a:xfrm flipV="1">
                                  <a:off x="2685" y="329381"/>
                                  <a:ext cx="0" cy="608656"/>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489730851" name="直接箭头连接符 33"/>
                              <wps:cNvCnPr/>
                              <wps:spPr>
                                <a:xfrm flipV="1">
                                  <a:off x="316" y="848592"/>
                                  <a:ext cx="276355"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2135906793" name="Rectangle 2491"/>
                            <wps:cNvSpPr/>
                            <wps:spPr>
                              <a:xfrm>
                                <a:off x="436942" y="534331"/>
                                <a:ext cx="205350" cy="217805"/>
                              </a:xfrm>
                              <a:prstGeom prst="rect">
                                <a:avLst/>
                              </a:prstGeom>
                              <a:ln>
                                <a:noFill/>
                              </a:ln>
                            </wps:spPr>
                            <wps:txbx>
                              <w:txbxContent>
                                <w:p w14:paraId="4F05CC5A" w14:textId="77777777" w:rsidR="008815A3" w:rsidRPr="001F036B" w:rsidRDefault="008815A3" w:rsidP="008815A3">
                                  <w:pPr>
                                    <w:rPr>
                                      <w:rFonts w:asciiTheme="majorBidi" w:hAnsiTheme="majorBidi" w:cstheme="majorBidi"/>
                                    </w:rPr>
                                  </w:pPr>
                                  <w:r w:rsidRPr="001F036B">
                                    <w:rPr>
                                      <w:rFonts w:asciiTheme="majorBidi" w:hAnsiTheme="majorBidi" w:cstheme="majorBidi"/>
                                      <w:sz w:val="18"/>
                                    </w:rPr>
                                    <w:t>(</w:t>
                                  </w:r>
                                  <w:r>
                                    <w:rPr>
                                      <w:rFonts w:asciiTheme="majorBidi" w:hAnsiTheme="majorBidi" w:cstheme="majorBidi"/>
                                      <w:sz w:val="18"/>
                                    </w:rPr>
                                    <w:t>b</w:t>
                                  </w:r>
                                  <w:r w:rsidRPr="001F036B">
                                    <w:rPr>
                                      <w:rFonts w:asciiTheme="majorBidi" w:hAnsiTheme="majorBidi" w:cstheme="majorBidi"/>
                                      <w:sz w:val="18"/>
                                    </w:rPr>
                                    <w:t>)</w:t>
                                  </w:r>
                                </w:p>
                              </w:txbxContent>
                            </wps:txbx>
                            <wps:bodyPr horzOverflow="overflow" vert="horz" wrap="none" lIns="36000" tIns="0" rIns="36000" bIns="0" rtlCol="0">
                              <a:spAutoFit/>
                            </wps:bodyPr>
                          </wps:wsp>
                          <wps:wsp>
                            <wps:cNvPr id="1097939428" name="Rectangle 2491"/>
                            <wps:cNvSpPr/>
                            <wps:spPr>
                              <a:xfrm>
                                <a:off x="835147" y="284609"/>
                                <a:ext cx="375530" cy="217805"/>
                              </a:xfrm>
                              <a:prstGeom prst="rect">
                                <a:avLst/>
                              </a:prstGeom>
                              <a:ln>
                                <a:noFill/>
                              </a:ln>
                            </wps:spPr>
                            <wps:txbx>
                              <w:txbxContent>
                                <w:p w14:paraId="2C7D81E5" w14:textId="77777777" w:rsidR="008815A3" w:rsidRPr="001F036B" w:rsidRDefault="008815A3" w:rsidP="008815A3">
                                  <w:pPr>
                                    <w:rPr>
                                      <w:rFonts w:asciiTheme="majorBidi" w:hAnsiTheme="majorBidi" w:cstheme="majorBidi"/>
                                    </w:rPr>
                                  </w:pPr>
                                  <w:r w:rsidRPr="008815A3">
                                    <w:rPr>
                                      <w:rFonts w:asciiTheme="majorBidi" w:hAnsiTheme="majorBidi" w:cstheme="majorBidi"/>
                                      <w:i/>
                                      <w:iCs/>
                                      <w:sz w:val="18"/>
                                    </w:rPr>
                                    <w:t>t</w:t>
                                  </w:r>
                                  <w:r>
                                    <w:rPr>
                                      <w:rFonts w:asciiTheme="majorBidi" w:hAnsiTheme="majorBidi" w:cstheme="majorBidi"/>
                                      <w:sz w:val="18"/>
                                    </w:rPr>
                                    <w:t>/10</w:t>
                                  </w:r>
                                  <w:r>
                                    <w:rPr>
                                      <w:rFonts w:asciiTheme="majorBidi" w:hAnsiTheme="majorBidi" w:cstheme="majorBidi"/>
                                      <w:sz w:val="18"/>
                                      <w:vertAlign w:val="superscript"/>
                                    </w:rPr>
                                    <w:t>−2</w:t>
                                  </w:r>
                                  <w:r>
                                    <w:rPr>
                                      <w:rFonts w:asciiTheme="majorBidi" w:hAnsiTheme="majorBidi" w:cstheme="majorBidi"/>
                                      <w:sz w:val="18"/>
                                    </w:rPr>
                                    <w:t>s</w:t>
                                  </w:r>
                                </w:p>
                              </w:txbxContent>
                            </wps:txbx>
                            <wps:bodyPr horzOverflow="overflow" vert="horz" wrap="none" lIns="36000" tIns="0" rIns="36000" bIns="0" rtlCol="0">
                              <a:spAutoFit/>
                            </wps:bodyPr>
                          </wps:wsp>
                          <wps:wsp>
                            <wps:cNvPr id="194854149" name="Rectangle 2491"/>
                            <wps:cNvSpPr/>
                            <wps:spPr>
                              <a:xfrm>
                                <a:off x="3144" y="-100677"/>
                                <a:ext cx="244085" cy="217805"/>
                              </a:xfrm>
                              <a:prstGeom prst="rect">
                                <a:avLst/>
                              </a:prstGeom>
                              <a:ln>
                                <a:noFill/>
                              </a:ln>
                            </wps:spPr>
                            <wps:txbx>
                              <w:txbxContent>
                                <w:p w14:paraId="65ED08ED" w14:textId="77777777" w:rsidR="008815A3" w:rsidRPr="001F036B" w:rsidRDefault="008815A3" w:rsidP="008815A3">
                                  <w:pPr>
                                    <w:rPr>
                                      <w:rFonts w:asciiTheme="majorBidi" w:hAnsiTheme="majorBidi" w:cstheme="majorBidi"/>
                                    </w:rPr>
                                  </w:pPr>
                                  <w:r>
                                    <w:rPr>
                                      <w:rFonts w:asciiTheme="majorBidi" w:hAnsiTheme="majorBidi" w:cstheme="majorBidi"/>
                                      <w:i/>
                                      <w:iCs/>
                                      <w:sz w:val="18"/>
                                    </w:rPr>
                                    <w:t>u</w:t>
                                  </w:r>
                                  <w:r>
                                    <w:rPr>
                                      <w:rFonts w:asciiTheme="majorBidi" w:hAnsiTheme="majorBidi" w:cstheme="majorBidi"/>
                                      <w:sz w:val="18"/>
                                    </w:rPr>
                                    <w:t>/V</w:t>
                                  </w:r>
                                </w:p>
                              </w:txbxContent>
                            </wps:txbx>
                            <wps:bodyPr horzOverflow="overflow" vert="horz" wrap="none" lIns="36000" tIns="0" rIns="36000" bIns="0" rtlCol="0">
                              <a:spAutoFit/>
                            </wps:bodyPr>
                          </wps:wsp>
                          <wps:wsp>
                            <wps:cNvPr id="1532246318" name="Rectangle 2491"/>
                            <wps:cNvSpPr/>
                            <wps:spPr>
                              <a:xfrm>
                                <a:off x="160698" y="271323"/>
                                <a:ext cx="129785" cy="217805"/>
                              </a:xfrm>
                              <a:prstGeom prst="rect">
                                <a:avLst/>
                              </a:prstGeom>
                              <a:ln>
                                <a:noFill/>
                              </a:ln>
                            </wps:spPr>
                            <wps:txbx>
                              <w:txbxContent>
                                <w:p w14:paraId="517C6B07" w14:textId="77777777" w:rsidR="008815A3" w:rsidRPr="001F036B" w:rsidRDefault="008815A3" w:rsidP="008815A3">
                                  <w:pPr>
                                    <w:rPr>
                                      <w:rFonts w:asciiTheme="majorBidi" w:hAnsiTheme="majorBidi" w:cstheme="majorBidi"/>
                                    </w:rPr>
                                  </w:pPr>
                                  <w:r>
                                    <w:rPr>
                                      <w:rFonts w:asciiTheme="majorBidi" w:hAnsiTheme="majorBidi" w:cstheme="majorBidi"/>
                                      <w:sz w:val="18"/>
                                    </w:rPr>
                                    <w:t>1</w:t>
                                  </w:r>
                                </w:p>
                              </w:txbxContent>
                            </wps:txbx>
                            <wps:bodyPr horzOverflow="overflow" vert="horz" wrap="none" lIns="36000" tIns="0" rIns="36000" bIns="0" rtlCol="0">
                              <a:spAutoFit/>
                            </wps:bodyPr>
                          </wps:wsp>
                          <wps:wsp>
                            <wps:cNvPr id="1541023829" name="Rectangle 2491"/>
                            <wps:cNvSpPr/>
                            <wps:spPr>
                              <a:xfrm>
                                <a:off x="430845" y="263730"/>
                                <a:ext cx="129785" cy="217805"/>
                              </a:xfrm>
                              <a:prstGeom prst="rect">
                                <a:avLst/>
                              </a:prstGeom>
                              <a:ln>
                                <a:noFill/>
                              </a:ln>
                            </wps:spPr>
                            <wps:txbx>
                              <w:txbxContent>
                                <w:p w14:paraId="2D22B9D8" w14:textId="77777777" w:rsidR="008815A3" w:rsidRPr="001F036B" w:rsidRDefault="008815A3" w:rsidP="008815A3">
                                  <w:pPr>
                                    <w:rPr>
                                      <w:rFonts w:asciiTheme="majorBidi" w:hAnsiTheme="majorBidi" w:cstheme="majorBidi"/>
                                    </w:rPr>
                                  </w:pPr>
                                  <w:r>
                                    <w:rPr>
                                      <w:rFonts w:asciiTheme="majorBidi" w:hAnsiTheme="majorBidi" w:cstheme="majorBidi"/>
                                      <w:sz w:val="18"/>
                                    </w:rPr>
                                    <w:t>2</w:t>
                                  </w:r>
                                </w:p>
                              </w:txbxContent>
                            </wps:txbx>
                            <wps:bodyPr horzOverflow="overflow" vert="horz" wrap="none" lIns="36000" tIns="0" rIns="36000" bIns="0" rtlCol="0">
                              <a:spAutoFit/>
                            </wps:bodyPr>
                          </wps:wsp>
                          <wps:wsp>
                            <wps:cNvPr id="1467516897" name="Rectangle 2491"/>
                            <wps:cNvSpPr/>
                            <wps:spPr>
                              <a:xfrm>
                                <a:off x="705156" y="266906"/>
                                <a:ext cx="129785" cy="217805"/>
                              </a:xfrm>
                              <a:prstGeom prst="rect">
                                <a:avLst/>
                              </a:prstGeom>
                              <a:ln>
                                <a:noFill/>
                              </a:ln>
                            </wps:spPr>
                            <wps:txbx>
                              <w:txbxContent>
                                <w:p w14:paraId="28406631" w14:textId="77777777" w:rsidR="008815A3" w:rsidRPr="001F036B" w:rsidRDefault="008815A3" w:rsidP="008815A3">
                                  <w:pPr>
                                    <w:rPr>
                                      <w:rFonts w:asciiTheme="majorBidi" w:hAnsiTheme="majorBidi" w:cstheme="majorBidi"/>
                                    </w:rPr>
                                  </w:pPr>
                                  <w:r>
                                    <w:rPr>
                                      <w:rFonts w:asciiTheme="majorBidi" w:hAnsiTheme="majorBidi" w:cstheme="majorBidi"/>
                                      <w:sz w:val="18"/>
                                    </w:rPr>
                                    <w:t>3</w:t>
                                  </w:r>
                                </w:p>
                              </w:txbxContent>
                            </wps:txbx>
                            <wps:bodyPr horzOverflow="overflow" vert="horz" wrap="none" lIns="36000" tIns="0" rIns="36000" bIns="0" rtlCol="0">
                              <a:spAutoFit/>
                            </wps:bodyPr>
                          </wps:wsp>
                          <wps:wsp>
                            <wps:cNvPr id="1841244698" name="Rectangle 2491"/>
                            <wps:cNvSpPr/>
                            <wps:spPr>
                              <a:xfrm>
                                <a:off x="-127179" y="16097"/>
                                <a:ext cx="129785" cy="217805"/>
                              </a:xfrm>
                              <a:prstGeom prst="rect">
                                <a:avLst/>
                              </a:prstGeom>
                              <a:ln>
                                <a:noFill/>
                              </a:ln>
                            </wps:spPr>
                            <wps:txbx>
                              <w:txbxContent>
                                <w:p w14:paraId="499D2DA8" w14:textId="77777777" w:rsidR="008815A3" w:rsidRPr="001F036B" w:rsidRDefault="008815A3" w:rsidP="008815A3">
                                  <w:pPr>
                                    <w:rPr>
                                      <w:rFonts w:asciiTheme="majorBidi" w:hAnsiTheme="majorBidi" w:cstheme="majorBidi"/>
                                    </w:rPr>
                                  </w:pPr>
                                  <w:r>
                                    <w:rPr>
                                      <w:rFonts w:asciiTheme="majorBidi" w:hAnsiTheme="majorBidi" w:cstheme="majorBidi"/>
                                      <w:sz w:val="18"/>
                                    </w:rPr>
                                    <w:t>7</w:t>
                                  </w:r>
                                </w:p>
                              </w:txbxContent>
                            </wps:txbx>
                            <wps:bodyPr horzOverflow="overflow" vert="horz" wrap="none" lIns="36000" tIns="0" rIns="36000" bIns="0" rtlCol="0">
                              <a:spAutoFit/>
                            </wps:bodyPr>
                          </wps:wsp>
                          <wps:wsp>
                            <wps:cNvPr id="507348751" name="Rectangle 2491"/>
                            <wps:cNvSpPr/>
                            <wps:spPr>
                              <a:xfrm>
                                <a:off x="-127179" y="217436"/>
                                <a:ext cx="129785" cy="217805"/>
                              </a:xfrm>
                              <a:prstGeom prst="rect">
                                <a:avLst/>
                              </a:prstGeom>
                              <a:ln>
                                <a:noFill/>
                              </a:ln>
                            </wps:spPr>
                            <wps:txbx>
                              <w:txbxContent>
                                <w:p w14:paraId="2DED674A" w14:textId="77777777" w:rsidR="008815A3" w:rsidRPr="001F036B" w:rsidRDefault="008815A3" w:rsidP="008815A3">
                                  <w:pPr>
                                    <w:rPr>
                                      <w:rFonts w:asciiTheme="majorBidi" w:hAnsiTheme="majorBidi" w:cstheme="majorBidi"/>
                                    </w:rPr>
                                  </w:pPr>
                                  <w:r>
                                    <w:rPr>
                                      <w:rFonts w:asciiTheme="majorBidi" w:hAnsiTheme="majorBidi" w:cstheme="majorBidi"/>
                                      <w:sz w:val="18"/>
                                    </w:rPr>
                                    <w:t>0</w:t>
                                  </w:r>
                                </w:p>
                              </w:txbxContent>
                            </wps:txbx>
                            <wps:bodyPr horzOverflow="overflow" vert="horz" wrap="none" lIns="36000" tIns="0" rIns="36000" bIns="0" rtlCol="0">
                              <a:spAutoFit/>
                            </wps:bodyPr>
                          </wps:wsp>
                          <wps:wsp>
                            <wps:cNvPr id="1918256428" name="Rectangle 2491"/>
                            <wps:cNvSpPr/>
                            <wps:spPr>
                              <a:xfrm>
                                <a:off x="-193386" y="413178"/>
                                <a:ext cx="193920" cy="217805"/>
                              </a:xfrm>
                              <a:prstGeom prst="rect">
                                <a:avLst/>
                              </a:prstGeom>
                              <a:ln>
                                <a:noFill/>
                              </a:ln>
                            </wps:spPr>
                            <wps:txbx>
                              <w:txbxContent>
                                <w:p w14:paraId="07A052E2" w14:textId="77777777" w:rsidR="008815A3" w:rsidRPr="001F036B" w:rsidRDefault="008815A3" w:rsidP="008815A3">
                                  <w:pPr>
                                    <w:rPr>
                                      <w:rFonts w:asciiTheme="majorBidi" w:hAnsiTheme="majorBidi" w:cstheme="majorBidi"/>
                                    </w:rPr>
                                  </w:pPr>
                                  <w:r>
                                    <w:rPr>
                                      <w:rFonts w:asciiTheme="majorBidi" w:hAnsiTheme="majorBidi" w:cstheme="majorBidi"/>
                                      <w:sz w:val="18"/>
                                    </w:rPr>
                                    <w:t>−7</w:t>
                                  </w:r>
                                </w:p>
                              </w:txbxContent>
                            </wps:txbx>
                            <wps:bodyPr horzOverflow="overflow" vert="horz" wrap="none" lIns="36000" tIns="0" rIns="36000" bIns="0" rtlCol="0">
                              <a:spAutoFit/>
                            </wps:bodyPr>
                          </wps:wsp>
                        </wpg:grpSp>
                        <wps:wsp>
                          <wps:cNvPr id="416669329" name="任意多边形: 形状 39"/>
                          <wps:cNvSpPr/>
                          <wps:spPr>
                            <a:xfrm>
                              <a:off x="196529" y="233824"/>
                              <a:ext cx="821208" cy="400050"/>
                            </a:xfrm>
                            <a:custGeom>
                              <a:avLst/>
                              <a:gdLst>
                                <a:gd name="connsiteX0" fmla="*/ 0 w 828675"/>
                                <a:gd name="connsiteY0" fmla="*/ 0 h 400050"/>
                                <a:gd name="connsiteX1" fmla="*/ 279400 w 828675"/>
                                <a:gd name="connsiteY1" fmla="*/ 0 h 400050"/>
                                <a:gd name="connsiteX2" fmla="*/ 279400 w 828675"/>
                                <a:gd name="connsiteY2" fmla="*/ 400050 h 400050"/>
                                <a:gd name="connsiteX3" fmla="*/ 549275 w 828675"/>
                                <a:gd name="connsiteY3" fmla="*/ 400050 h 400050"/>
                                <a:gd name="connsiteX4" fmla="*/ 549275 w 828675"/>
                                <a:gd name="connsiteY4" fmla="*/ 0 h 400050"/>
                                <a:gd name="connsiteX5" fmla="*/ 828675 w 828675"/>
                                <a:gd name="connsiteY5" fmla="*/ 0 h 400050"/>
                                <a:gd name="connsiteX6" fmla="*/ 828675 w 828675"/>
                                <a:gd name="connsiteY6" fmla="*/ 393700 h 400050"/>
                                <a:gd name="connsiteX7" fmla="*/ 819150 w 828675"/>
                                <a:gd name="connsiteY7" fmla="*/ 393700 h 400050"/>
                                <a:gd name="connsiteX0" fmla="*/ 0 w 828675"/>
                                <a:gd name="connsiteY0" fmla="*/ 0 h 400050"/>
                                <a:gd name="connsiteX1" fmla="*/ 279400 w 828675"/>
                                <a:gd name="connsiteY1" fmla="*/ 0 h 400050"/>
                                <a:gd name="connsiteX2" fmla="*/ 279400 w 828675"/>
                                <a:gd name="connsiteY2" fmla="*/ 400050 h 400050"/>
                                <a:gd name="connsiteX3" fmla="*/ 549275 w 828675"/>
                                <a:gd name="connsiteY3" fmla="*/ 400050 h 400050"/>
                                <a:gd name="connsiteX4" fmla="*/ 549275 w 828675"/>
                                <a:gd name="connsiteY4" fmla="*/ 0 h 400050"/>
                                <a:gd name="connsiteX5" fmla="*/ 828675 w 828675"/>
                                <a:gd name="connsiteY5" fmla="*/ 0 h 400050"/>
                                <a:gd name="connsiteX6" fmla="*/ 828675 w 828675"/>
                                <a:gd name="connsiteY6" fmla="*/ 393700 h 40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28675" h="400050">
                                  <a:moveTo>
                                    <a:pt x="0" y="0"/>
                                  </a:moveTo>
                                  <a:lnTo>
                                    <a:pt x="279400" y="0"/>
                                  </a:lnTo>
                                  <a:lnTo>
                                    <a:pt x="279400" y="400050"/>
                                  </a:lnTo>
                                  <a:lnTo>
                                    <a:pt x="549275" y="400050"/>
                                  </a:lnTo>
                                  <a:lnTo>
                                    <a:pt x="549275" y="0"/>
                                  </a:lnTo>
                                  <a:lnTo>
                                    <a:pt x="828675" y="0"/>
                                  </a:lnTo>
                                  <a:lnTo>
                                    <a:pt x="828675" y="393700"/>
                                  </a:ln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6E065707" id="组合 41" o:spid="_x0000_s1407" style="position:absolute;left:0;text-align:left;margin-left:202.9pt;margin-top:12.4pt;width:220.95pt;height:67.55pt;z-index:251734016;mso-position-horizontal-relative:text;mso-position-vertical-relative:text" coordorigin=",120" coordsize="28061,86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">
                <v:group id="组合 36" o:spid="_x0000_s1408" style="position:absolute;top:216;width:14607;height:8518" coordorigin="-1933,-954" coordsize="14607,85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">
                  <v:group id="组合 35" o:spid="_x0000_s1409" style="position:absolute;width:9721;height:6076" coordorigin=",3293" coordsize="9726,6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">
                    <v:group id="组合 34" o:spid="_x0000_s1410" style="position:absolute;top:3293;width:9726;height:6087" coordorigin=",3293" coordsize="9726,6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">
                      <v:shape id="直接箭头连接符 33" o:spid="_x0000_s1411" type="#_x0000_t32" style="position:absolute;top:6510;width:97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" strokecolor="black [3213]" strokeweight=".5pt">
                        <v:stroke endarrow="block" endarrowwidth="narrow" joinstyle="miter"/>
                      </v:shape>
                      <v:shape id="直接箭头连接符 33" o:spid="_x0000_s1412" type="#_x0000_t32" style="position:absolute;left:26;top:3293;width:0;height:60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" strokecolor="black [3213]" strokeweight=".5pt">
                        <v:stroke endarrow="block" endarrowwidth="narrow" joinstyle="miter"/>
                      </v:shape>
                      <v:shape id="直接箭头连接符 33" o:spid="_x0000_s1413" type="#_x0000_t32" style="position:absolute;left:26;top:4468;width:15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" strokecolor="black [3213]" strokeweight=".5pt">
                        <v:stroke dashstyle="dash" endarrowwidth="narrow" joinstyle="miter"/>
                      </v:shape>
                      <v:shape id="直接箭头连接符 33" o:spid="_x0000_s1414" type="#_x0000_t32" style="position:absolute;left:12;top:8466;width:41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" strokecolor="black [3213]" strokeweight=".5pt">
                        <v:stroke dashstyle="dash" endarrowwidth="narrow" joinstyle="miter"/>
                      </v:shape>
                      <v:shape id="直接箭头连接符 33" o:spid="_x0000_s1415" type="#_x0000_t32" style="position:absolute;left:2781;top:6137;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" strokecolor="black [3213]" strokeweight=".5pt">
                        <v:stroke endarrowwidth="narrow" joinstyle="miter"/>
                      </v:shape>
                      <v:shape id="直接箭头连接符 33" o:spid="_x0000_s1416" type="#_x0000_t32" style="position:absolute;left:5510;top:6137;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" strokecolor="black [3213]" strokeweight=".5pt">
                        <v:stroke endarrowwidth="narrow" joinstyle="miter"/>
                      </v:shape>
                      <v:shape id="直接箭头连接符 33" o:spid="_x0000_s1417" type="#_x0000_t32" style="position:absolute;left:8283;top:6137;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" strokecolor="black [3213]" strokeweight=".5pt">
                        <v:stroke endarrowwidth="narrow" joinstyle="miter"/>
                      </v:shape>
                    </v:group>
                    <v:shape id="任意多边形: 形状 49" o:spid="_x0000_s1418" style="position:absolute;left:24;top:4535;width:8259;height:3981;visibility:visible;mso-wrap-style:squar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199062;15248,164525;30496,130983;45744,99531;60992,71065;76240,46581;91488,26674;106736,12043;121984,2986;137232,0;152480,2986;167728,12043;182976,26674;198224,46581;213472,71065;228720,99531;243968,130983;259216,164525;274464,199062;289712,233599;304960,267141;320208,298593;335456,326959;350704,351543;365952,371450;381200,386081;396449,395138;411697,398124;426945,395138;442193,386081;457441,371450;472689,351543;487937,327059;503185,298593;518433,267141;533681,233699;548929,199062;564177,164525;579425,130983;594673,99531;609921,71165;625169,46581;640417,26674;655665,12043;670913,2986;686161,0;701409,2986;716657,11944;731905,26674;747153,46581;762401,71065;777649,99531;792897,130883;808145,164425;823393,198962;823393,198962" o:connectangles="0,0,0,0,0,0,0,0,0,0,0,0,0,0,0,0,0,0,0,0,0,0,0,0,0,0,0,0,0,0,0,0,0,0,0,0,0,0,0,0,0,0,0,0,0,0,0,0,0,0,0,0,0,0,0,0"/>
                    </v:shape>
                  </v:group>
                  <v:rect id="Rectangle 2491" o:spid="_x0000_s1419" style="position:absolute;left:4373;top:5384;width:1990;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" filled="f" stroked="f">
                    <v:textbox style="mso-fit-shape-to-text:t" inset="1mm,0,1mm,0">
                      <w:txbxContent>
                        <w:p w14:paraId="23343CB6" w14:textId="77777777" w:rsidR="008815A3" w:rsidRPr="001F036B" w:rsidRDefault="008815A3" w:rsidP="008815A3">
                          <w:pPr>
                            <w:rPr>
                              <w:rFonts w:asciiTheme="majorBidi" w:hAnsiTheme="majorBidi" w:cstheme="majorBidi"/>
                            </w:rPr>
                          </w:pPr>
                          <w:r w:rsidRPr="001F036B">
                            <w:rPr>
                              <w:rFonts w:asciiTheme="majorBidi" w:hAnsiTheme="majorBidi" w:cstheme="majorBidi"/>
                              <w:sz w:val="18"/>
                            </w:rPr>
                            <w:t>(a)</w:t>
                          </w:r>
                        </w:p>
                      </w:txbxContent>
                    </v:textbox>
                  </v:rect>
                  <v:rect id="Rectangle 2491" o:spid="_x0000_s1420" style="position:absolute;left:8918;top:2849;width:375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" filled="f" stroked="f">
                    <v:textbox style="mso-fit-shape-to-text:t" inset="1mm,0,1mm,0">
                      <w:txbxContent>
                        <w:p w14:paraId="2609CEBC" w14:textId="77777777" w:rsidR="008815A3" w:rsidRPr="001F036B" w:rsidRDefault="008815A3" w:rsidP="008815A3">
                          <w:pPr>
                            <w:rPr>
                              <w:rFonts w:asciiTheme="majorBidi" w:hAnsiTheme="majorBidi" w:cstheme="majorBidi"/>
                            </w:rPr>
                          </w:pPr>
                          <w:r w:rsidRPr="008815A3">
                            <w:rPr>
                              <w:rFonts w:asciiTheme="majorBidi" w:hAnsiTheme="majorBidi" w:cstheme="majorBidi"/>
                              <w:i/>
                              <w:iCs/>
                              <w:sz w:val="18"/>
                            </w:rPr>
                            <w:t>t</w:t>
                          </w:r>
                          <w:r>
                            <w:rPr>
                              <w:rFonts w:asciiTheme="majorBidi" w:hAnsiTheme="majorBidi" w:cstheme="majorBidi"/>
                              <w:sz w:val="18"/>
                            </w:rPr>
                            <w:t>/10</w:t>
                          </w:r>
                          <w:r>
                            <w:rPr>
                              <w:rFonts w:asciiTheme="majorBidi" w:hAnsiTheme="majorBidi" w:cstheme="majorBidi"/>
                              <w:sz w:val="18"/>
                              <w:vertAlign w:val="superscript"/>
                            </w:rPr>
                            <w:t>−2</w:t>
                          </w:r>
                          <w:r>
                            <w:rPr>
                              <w:rFonts w:asciiTheme="majorBidi" w:hAnsiTheme="majorBidi" w:cstheme="majorBidi"/>
                              <w:sz w:val="18"/>
                            </w:rPr>
                            <w:t>s</w:t>
                          </w:r>
                        </w:p>
                      </w:txbxContent>
                    </v:textbox>
                  </v:rect>
                  <v:rect id="Rectangle 2491" o:spid="_x0000_s1421" style="position:absolute;left:145;top:-954;width:2440;height:21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" filled="f" stroked="f">
                    <v:textbox style="mso-fit-shape-to-text:t" inset="1mm,0,1mm,0">
                      <w:txbxContent>
                        <w:p w14:paraId="614CDA1C" w14:textId="77777777" w:rsidR="008815A3" w:rsidRPr="001F036B" w:rsidRDefault="008815A3" w:rsidP="008815A3">
                          <w:pPr>
                            <w:rPr>
                              <w:rFonts w:asciiTheme="majorBidi" w:hAnsiTheme="majorBidi" w:cstheme="majorBidi"/>
                            </w:rPr>
                          </w:pPr>
                          <w:r>
                            <w:rPr>
                              <w:rFonts w:asciiTheme="majorBidi" w:hAnsiTheme="majorBidi" w:cstheme="majorBidi"/>
                              <w:i/>
                              <w:iCs/>
                              <w:sz w:val="18"/>
                            </w:rPr>
                            <w:t>u</w:t>
                          </w:r>
                          <w:r>
                            <w:rPr>
                              <w:rFonts w:asciiTheme="majorBidi" w:hAnsiTheme="majorBidi" w:cstheme="majorBidi"/>
                              <w:sz w:val="18"/>
                            </w:rPr>
                            <w:t>/V</w:t>
                          </w:r>
                        </w:p>
                      </w:txbxContent>
                    </v:textbox>
                  </v:rect>
                  <v:rect id="Rectangle 2491" o:spid="_x0000_s1422" style="position:absolute;left:1911;top:2809;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" filled="f" stroked="f">
                    <v:textbox style="mso-fit-shape-to-text:t" inset="1mm,0,1mm,0">
                      <w:txbxContent>
                        <w:p w14:paraId="5C585FE1" w14:textId="77777777" w:rsidR="008815A3" w:rsidRPr="001F036B" w:rsidRDefault="008815A3" w:rsidP="008815A3">
                          <w:pPr>
                            <w:rPr>
                              <w:rFonts w:asciiTheme="majorBidi" w:hAnsiTheme="majorBidi" w:cstheme="majorBidi"/>
                            </w:rPr>
                          </w:pPr>
                          <w:r>
                            <w:rPr>
                              <w:rFonts w:asciiTheme="majorBidi" w:hAnsiTheme="majorBidi" w:cstheme="majorBidi"/>
                              <w:sz w:val="18"/>
                            </w:rPr>
                            <w:t>1</w:t>
                          </w:r>
                        </w:p>
                      </w:txbxContent>
                    </v:textbox>
                  </v:rect>
                  <v:rect id="Rectangle 2491" o:spid="_x0000_s1423" style="position:absolute;left:5120;top:2809;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" filled="f" stroked="f">
                    <v:textbox style="mso-fit-shape-to-text:t" inset="1mm,0,1mm,0">
                      <w:txbxContent>
                        <w:p w14:paraId="4563104E" w14:textId="77777777" w:rsidR="008815A3" w:rsidRPr="001F036B" w:rsidRDefault="008815A3" w:rsidP="008815A3">
                          <w:pPr>
                            <w:rPr>
                              <w:rFonts w:asciiTheme="majorBidi" w:hAnsiTheme="majorBidi" w:cstheme="majorBidi"/>
                            </w:rPr>
                          </w:pPr>
                          <w:r>
                            <w:rPr>
                              <w:rFonts w:asciiTheme="majorBidi" w:hAnsiTheme="majorBidi" w:cstheme="majorBidi"/>
                              <w:sz w:val="18"/>
                            </w:rPr>
                            <w:t>2</w:t>
                          </w:r>
                        </w:p>
                      </w:txbxContent>
                    </v:textbox>
                  </v:rect>
                  <v:rect id="Rectangle 2491" o:spid="_x0000_s1424" style="position:absolute;left:7659;top:2753;width:1297;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" filled="f" stroked="f">
                    <v:textbox style="mso-fit-shape-to-text:t" inset="1mm,0,1mm,0">
                      <w:txbxContent>
                        <w:p w14:paraId="04756AD0" w14:textId="77777777" w:rsidR="008815A3" w:rsidRPr="001F036B" w:rsidRDefault="008815A3" w:rsidP="008815A3">
                          <w:pPr>
                            <w:rPr>
                              <w:rFonts w:asciiTheme="majorBidi" w:hAnsiTheme="majorBidi" w:cstheme="majorBidi"/>
                            </w:rPr>
                          </w:pPr>
                          <w:r>
                            <w:rPr>
                              <w:rFonts w:asciiTheme="majorBidi" w:hAnsiTheme="majorBidi" w:cstheme="majorBidi"/>
                              <w:sz w:val="18"/>
                            </w:rPr>
                            <w:t>3</w:t>
                          </w:r>
                        </w:p>
                      </w:txbxContent>
                    </v:textbox>
                  </v:rect>
                  <v:rect id="Rectangle 2491" o:spid="_x0000_s1425" style="position:absolute;left:-1271;top:201;width:1297;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" filled="f" stroked="f">
                    <v:textbox style="mso-fit-shape-to-text:t" inset="1mm,0,1mm,0">
                      <w:txbxContent>
                        <w:p w14:paraId="278F6550" w14:textId="77777777" w:rsidR="008815A3" w:rsidRPr="001F036B" w:rsidRDefault="008815A3" w:rsidP="008815A3">
                          <w:pPr>
                            <w:rPr>
                              <w:rFonts w:asciiTheme="majorBidi" w:hAnsiTheme="majorBidi" w:cstheme="majorBidi"/>
                            </w:rPr>
                          </w:pPr>
                          <w:r>
                            <w:rPr>
                              <w:rFonts w:asciiTheme="majorBidi" w:hAnsiTheme="majorBidi" w:cstheme="majorBidi"/>
                              <w:sz w:val="18"/>
                            </w:rPr>
                            <w:t>7</w:t>
                          </w:r>
                        </w:p>
                      </w:txbxContent>
                    </v:textbox>
                  </v:rect>
                  <v:rect id="Rectangle 2491" o:spid="_x0000_s1426" style="position:absolute;left:-1271;top:2215;width:1297;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" filled="f" stroked="f">
                    <v:textbox style="mso-fit-shape-to-text:t" inset="1mm,0,1mm,0">
                      <w:txbxContent>
                        <w:p w14:paraId="432E66EF" w14:textId="77777777" w:rsidR="008815A3" w:rsidRPr="001F036B" w:rsidRDefault="008815A3" w:rsidP="008815A3">
                          <w:pPr>
                            <w:rPr>
                              <w:rFonts w:asciiTheme="majorBidi" w:hAnsiTheme="majorBidi" w:cstheme="majorBidi"/>
                            </w:rPr>
                          </w:pPr>
                          <w:r>
                            <w:rPr>
                              <w:rFonts w:asciiTheme="majorBidi" w:hAnsiTheme="majorBidi" w:cstheme="majorBidi"/>
                              <w:sz w:val="18"/>
                            </w:rPr>
                            <w:t>0</w:t>
                          </w:r>
                        </w:p>
                      </w:txbxContent>
                    </v:textbox>
                  </v:rect>
                  <v:rect id="Rectangle 2491" o:spid="_x0000_s1427" style="position:absolute;left:-1933;top:4172;width:193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" filled="f" stroked="f">
                    <v:textbox style="mso-fit-shape-to-text:t" inset="1mm,0,1mm,0">
                      <w:txbxContent>
                        <w:p w14:paraId="662FB37E" w14:textId="77777777" w:rsidR="008815A3" w:rsidRPr="001F036B" w:rsidRDefault="008815A3" w:rsidP="008815A3">
                          <w:pPr>
                            <w:rPr>
                              <w:rFonts w:asciiTheme="majorBidi" w:hAnsiTheme="majorBidi" w:cstheme="majorBidi"/>
                            </w:rPr>
                          </w:pPr>
                          <w:r>
                            <w:rPr>
                              <w:rFonts w:asciiTheme="majorBidi" w:hAnsiTheme="majorBidi" w:cstheme="majorBidi"/>
                              <w:sz w:val="18"/>
                            </w:rPr>
                            <w:t>−7</w:t>
                          </w:r>
                        </w:p>
                      </w:txbxContent>
                    </v:textbox>
                  </v:rect>
                </v:group>
                <v:group id="组合 40" o:spid="_x0000_s1428" style="position:absolute;left:14020;top:120;width:14041;height:8529" coordorigin=",109" coordsize="14040,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">
                  <v:group id="组合 36" o:spid="_x0000_s1429" style="position:absolute;top:109;width:14040;height:8528" coordorigin="-1933,-1006" coordsize="14040,8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">
                    <v:group id="组合 34" o:spid="_x0000_s1430" style="position:absolute;width:9721;height:6076" coordorigin=",3293" coordsize="9726,6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">
                      <v:shape id="直接箭头连接符 33" o:spid="_x0000_s1431" type="#_x0000_t32" style="position:absolute;top:6510;width:97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" strokecolor="black [3213]" strokeweight=".5pt">
                        <v:stroke endarrow="block" endarrowwidth="narrow" joinstyle="miter"/>
                      </v:shape>
                      <v:shape id="直接箭头连接符 33" o:spid="_x0000_s1432" type="#_x0000_t32" style="position:absolute;left:26;top:3293;width:0;height:60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" strokecolor="black [3213]" strokeweight=".5pt">
                        <v:stroke endarrow="block" endarrowwidth="narrow" joinstyle="miter"/>
                      </v:shape>
                      <v:shape id="直接箭头连接符 33" o:spid="_x0000_s1433" type="#_x0000_t32" style="position:absolute;left:3;top:8485;width:276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" strokecolor="black [3213]" strokeweight=".5pt">
                        <v:stroke dashstyle="dash" endarrowwidth="narrow" joinstyle="miter"/>
                      </v:shape>
                    </v:group>
                    <v:rect id="Rectangle 2491" o:spid="_x0000_s1434" style="position:absolute;left:4369;top:5343;width:2053;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" filled="f" stroked="f">
                      <v:textbox style="mso-fit-shape-to-text:t" inset="1mm,0,1mm,0">
                        <w:txbxContent>
                          <w:p w14:paraId="4F05CC5A" w14:textId="77777777" w:rsidR="008815A3" w:rsidRPr="001F036B" w:rsidRDefault="008815A3" w:rsidP="008815A3">
                            <w:pPr>
                              <w:rPr>
                                <w:rFonts w:asciiTheme="majorBidi" w:hAnsiTheme="majorBidi" w:cstheme="majorBidi"/>
                              </w:rPr>
                            </w:pPr>
                            <w:r w:rsidRPr="001F036B">
                              <w:rPr>
                                <w:rFonts w:asciiTheme="majorBidi" w:hAnsiTheme="majorBidi" w:cstheme="majorBidi"/>
                                <w:sz w:val="18"/>
                              </w:rPr>
                              <w:t>(</w:t>
                            </w:r>
                            <w:r>
                              <w:rPr>
                                <w:rFonts w:asciiTheme="majorBidi" w:hAnsiTheme="majorBidi" w:cstheme="majorBidi"/>
                                <w:sz w:val="18"/>
                              </w:rPr>
                              <w:t>b</w:t>
                            </w:r>
                            <w:r w:rsidRPr="001F036B">
                              <w:rPr>
                                <w:rFonts w:asciiTheme="majorBidi" w:hAnsiTheme="majorBidi" w:cstheme="majorBidi"/>
                                <w:sz w:val="18"/>
                              </w:rPr>
                              <w:t>)</w:t>
                            </w:r>
                          </w:p>
                        </w:txbxContent>
                      </v:textbox>
                    </v:rect>
                    <v:rect id="Rectangle 2491" o:spid="_x0000_s1435" style="position:absolute;left:8351;top:2846;width:3755;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" filled="f" stroked="f">
                      <v:textbox style="mso-fit-shape-to-text:t" inset="1mm,0,1mm,0">
                        <w:txbxContent>
                          <w:p w14:paraId="2C7D81E5" w14:textId="77777777" w:rsidR="008815A3" w:rsidRPr="001F036B" w:rsidRDefault="008815A3" w:rsidP="008815A3">
                            <w:pPr>
                              <w:rPr>
                                <w:rFonts w:asciiTheme="majorBidi" w:hAnsiTheme="majorBidi" w:cstheme="majorBidi"/>
                              </w:rPr>
                            </w:pPr>
                            <w:r w:rsidRPr="008815A3">
                              <w:rPr>
                                <w:rFonts w:asciiTheme="majorBidi" w:hAnsiTheme="majorBidi" w:cstheme="majorBidi"/>
                                <w:i/>
                                <w:iCs/>
                                <w:sz w:val="18"/>
                              </w:rPr>
                              <w:t>t</w:t>
                            </w:r>
                            <w:r>
                              <w:rPr>
                                <w:rFonts w:asciiTheme="majorBidi" w:hAnsiTheme="majorBidi" w:cstheme="majorBidi"/>
                                <w:sz w:val="18"/>
                              </w:rPr>
                              <w:t>/10</w:t>
                            </w:r>
                            <w:r>
                              <w:rPr>
                                <w:rFonts w:asciiTheme="majorBidi" w:hAnsiTheme="majorBidi" w:cstheme="majorBidi"/>
                                <w:sz w:val="18"/>
                                <w:vertAlign w:val="superscript"/>
                              </w:rPr>
                              <w:t>−2</w:t>
                            </w:r>
                            <w:r>
                              <w:rPr>
                                <w:rFonts w:asciiTheme="majorBidi" w:hAnsiTheme="majorBidi" w:cstheme="majorBidi"/>
                                <w:sz w:val="18"/>
                              </w:rPr>
                              <w:t>s</w:t>
                            </w:r>
                          </w:p>
                        </w:txbxContent>
                      </v:textbox>
                    </v:rect>
                    <v:rect id="Rectangle 2491" o:spid="_x0000_s1436" style="position:absolute;left:31;top:-1006;width:2441;height:21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" filled="f" stroked="f">
                      <v:textbox style="mso-fit-shape-to-text:t" inset="1mm,0,1mm,0">
                        <w:txbxContent>
                          <w:p w14:paraId="65ED08ED" w14:textId="77777777" w:rsidR="008815A3" w:rsidRPr="001F036B" w:rsidRDefault="008815A3" w:rsidP="008815A3">
                            <w:pPr>
                              <w:rPr>
                                <w:rFonts w:asciiTheme="majorBidi" w:hAnsiTheme="majorBidi" w:cstheme="majorBidi"/>
                              </w:rPr>
                            </w:pPr>
                            <w:r>
                              <w:rPr>
                                <w:rFonts w:asciiTheme="majorBidi" w:hAnsiTheme="majorBidi" w:cstheme="majorBidi"/>
                                <w:i/>
                                <w:iCs/>
                                <w:sz w:val="18"/>
                              </w:rPr>
                              <w:t>u</w:t>
                            </w:r>
                            <w:r>
                              <w:rPr>
                                <w:rFonts w:asciiTheme="majorBidi" w:hAnsiTheme="majorBidi" w:cstheme="majorBidi"/>
                                <w:sz w:val="18"/>
                              </w:rPr>
                              <w:t>/V</w:t>
                            </w:r>
                          </w:p>
                        </w:txbxContent>
                      </v:textbox>
                    </v:rect>
                    <v:rect id="Rectangle 2491" o:spid="_x0000_s1437" style="position:absolute;left:1606;top:2713;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" filled="f" stroked="f">
                      <v:textbox style="mso-fit-shape-to-text:t" inset="1mm,0,1mm,0">
                        <w:txbxContent>
                          <w:p w14:paraId="517C6B07" w14:textId="77777777" w:rsidR="008815A3" w:rsidRPr="001F036B" w:rsidRDefault="008815A3" w:rsidP="008815A3">
                            <w:pPr>
                              <w:rPr>
                                <w:rFonts w:asciiTheme="majorBidi" w:hAnsiTheme="majorBidi" w:cstheme="majorBidi"/>
                              </w:rPr>
                            </w:pPr>
                            <w:r>
                              <w:rPr>
                                <w:rFonts w:asciiTheme="majorBidi" w:hAnsiTheme="majorBidi" w:cstheme="majorBidi"/>
                                <w:sz w:val="18"/>
                              </w:rPr>
                              <w:t>1</w:t>
                            </w:r>
                          </w:p>
                        </w:txbxContent>
                      </v:textbox>
                    </v:rect>
                    <v:rect id="Rectangle 2491" o:spid="_x0000_s1438" style="position:absolute;left:4308;top:2637;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" filled="f" stroked="f">
                      <v:textbox style="mso-fit-shape-to-text:t" inset="1mm,0,1mm,0">
                        <w:txbxContent>
                          <w:p w14:paraId="2D22B9D8" w14:textId="77777777" w:rsidR="008815A3" w:rsidRPr="001F036B" w:rsidRDefault="008815A3" w:rsidP="008815A3">
                            <w:pPr>
                              <w:rPr>
                                <w:rFonts w:asciiTheme="majorBidi" w:hAnsiTheme="majorBidi" w:cstheme="majorBidi"/>
                              </w:rPr>
                            </w:pPr>
                            <w:r>
                              <w:rPr>
                                <w:rFonts w:asciiTheme="majorBidi" w:hAnsiTheme="majorBidi" w:cstheme="majorBidi"/>
                                <w:sz w:val="18"/>
                              </w:rPr>
                              <w:t>2</w:t>
                            </w:r>
                          </w:p>
                        </w:txbxContent>
                      </v:textbox>
                    </v:rect>
                    <v:rect id="Rectangle 2491" o:spid="_x0000_s1439" style="position:absolute;left:7051;top:2669;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" filled="f" stroked="f">
                      <v:textbox style="mso-fit-shape-to-text:t" inset="1mm,0,1mm,0">
                        <w:txbxContent>
                          <w:p w14:paraId="28406631" w14:textId="77777777" w:rsidR="008815A3" w:rsidRPr="001F036B" w:rsidRDefault="008815A3" w:rsidP="008815A3">
                            <w:pPr>
                              <w:rPr>
                                <w:rFonts w:asciiTheme="majorBidi" w:hAnsiTheme="majorBidi" w:cstheme="majorBidi"/>
                              </w:rPr>
                            </w:pPr>
                            <w:r>
                              <w:rPr>
                                <w:rFonts w:asciiTheme="majorBidi" w:hAnsiTheme="majorBidi" w:cstheme="majorBidi"/>
                                <w:sz w:val="18"/>
                              </w:rPr>
                              <w:t>3</w:t>
                            </w:r>
                          </w:p>
                        </w:txbxContent>
                      </v:textbox>
                    </v:rect>
                    <v:rect id="Rectangle 2491" o:spid="_x0000_s1440" style="position:absolute;left:-1271;top:160;width:1297;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" filled="f" stroked="f">
                      <v:textbox style="mso-fit-shape-to-text:t" inset="1mm,0,1mm,0">
                        <w:txbxContent>
                          <w:p w14:paraId="499D2DA8" w14:textId="77777777" w:rsidR="008815A3" w:rsidRPr="001F036B" w:rsidRDefault="008815A3" w:rsidP="008815A3">
                            <w:pPr>
                              <w:rPr>
                                <w:rFonts w:asciiTheme="majorBidi" w:hAnsiTheme="majorBidi" w:cstheme="majorBidi"/>
                              </w:rPr>
                            </w:pPr>
                            <w:r>
                              <w:rPr>
                                <w:rFonts w:asciiTheme="majorBidi" w:hAnsiTheme="majorBidi" w:cstheme="majorBidi"/>
                                <w:sz w:val="18"/>
                              </w:rPr>
                              <w:t>7</w:t>
                            </w:r>
                          </w:p>
                        </w:txbxContent>
                      </v:textbox>
                    </v:rect>
                    <v:rect id="Rectangle 2491" o:spid="_x0000_s1441" style="position:absolute;left:-1271;top:2174;width:1297;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" filled="f" stroked="f">
                      <v:textbox style="mso-fit-shape-to-text:t" inset="1mm,0,1mm,0">
                        <w:txbxContent>
                          <w:p w14:paraId="2DED674A" w14:textId="77777777" w:rsidR="008815A3" w:rsidRPr="001F036B" w:rsidRDefault="008815A3" w:rsidP="008815A3">
                            <w:pPr>
                              <w:rPr>
                                <w:rFonts w:asciiTheme="majorBidi" w:hAnsiTheme="majorBidi" w:cstheme="majorBidi"/>
                              </w:rPr>
                            </w:pPr>
                            <w:r>
                              <w:rPr>
                                <w:rFonts w:asciiTheme="majorBidi" w:hAnsiTheme="majorBidi" w:cstheme="majorBidi"/>
                                <w:sz w:val="18"/>
                              </w:rPr>
                              <w:t>0</w:t>
                            </w:r>
                          </w:p>
                        </w:txbxContent>
                      </v:textbox>
                    </v:rect>
                    <v:rect id="Rectangle 2491" o:spid="_x0000_s1442" style="position:absolute;left:-1933;top:4131;width:193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" filled="f" stroked="f">
                      <v:textbox style="mso-fit-shape-to-text:t" inset="1mm,0,1mm,0">
                        <w:txbxContent>
                          <w:p w14:paraId="07A052E2" w14:textId="77777777" w:rsidR="008815A3" w:rsidRPr="001F036B" w:rsidRDefault="008815A3" w:rsidP="008815A3">
                            <w:pPr>
                              <w:rPr>
                                <w:rFonts w:asciiTheme="majorBidi" w:hAnsiTheme="majorBidi" w:cstheme="majorBidi"/>
                              </w:rPr>
                            </w:pPr>
                            <w:r>
                              <w:rPr>
                                <w:rFonts w:asciiTheme="majorBidi" w:hAnsiTheme="majorBidi" w:cstheme="majorBidi"/>
                                <w:sz w:val="18"/>
                              </w:rPr>
                              <w:t>−7</w:t>
                            </w:r>
                          </w:p>
                        </w:txbxContent>
                      </v:textbox>
                    </v:rect>
                  </v:group>
                  <v:shape id="任意多边形: 形状 39" o:spid="_x0000_s1443" style="position:absolute;left:1965;top:2338;width:8212;height:4000;visibility:visible;mso-wrap-style:square;v-text-anchor:middle" coordsize="828675,400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" path="m,l279400,r,400050l549275,400050,549275,,828675,r,393700e" filled="f" strokecolor="black [3213]" strokeweight="1pt">
                    <v:stroke joinstyle="miter"/>
                    <v:path arrowok="t" o:connecttype="custom" o:connectlocs="0,0;276882,0;276882,400050;544326,400050;544326,0;821208,0;821208,393700" o:connectangles="0,0,0,0,0,0,0"/>
                  </v:shape>
                </v:group>
                <w10:wrap type="square"/>
              </v:group>
            </w:pict>
          </mc:Fallback>
        </mc:AlternateContent>
      </w:r>
      <w:r w:rsidR="00C90EAE">
        <w:t>2</w:t>
      </w:r>
      <w:r w:rsidR="00CB1023" w:rsidRPr="00E84F6C">
        <w:rPr>
          <w:rFonts w:hint="eastAsia"/>
        </w:rPr>
        <w:t>．</w:t>
      </w:r>
      <w:r w:rsidR="00C90EAE">
        <w:t>若接收线圈获得的正弦交流电的电压</w:t>
      </w:r>
      <w:r w:rsidR="00C90EAE">
        <w:rPr>
          <w:rFonts w:hint="eastAsia"/>
        </w:rPr>
        <w:t>随时间变化规律如图</w:t>
      </w:r>
      <w:r w:rsidR="00C64E52">
        <w:t>（</w:t>
      </w:r>
      <w:r w:rsidR="00C90EAE">
        <w:t>a</w:t>
      </w:r>
      <w:r w:rsidR="00C64E52">
        <w:t>）</w:t>
      </w:r>
      <w:r w:rsidR="00C90EAE">
        <w:t>所示。</w:t>
      </w:r>
    </w:p>
    <w:p w14:paraId="3C6933A2" w14:textId="55A5E52B" w:rsidR="00C90EAE" w:rsidRDefault="00C64E52" w:rsidP="000D1626">
      <w:pPr>
        <w:ind w:leftChars="1" w:left="283" w:hangingChars="134" w:hanging="281"/>
      </w:pPr>
      <w:r>
        <w:t>（</w:t>
      </w:r>
      <w:r w:rsidR="00C90EAE">
        <w:t>1</w:t>
      </w:r>
      <w:r>
        <w:t>）</w:t>
      </w:r>
      <w:r w:rsidR="00C90EAE">
        <w:t>以</w:t>
      </w:r>
      <w:r w:rsidR="00315332">
        <w:rPr>
          <w:rFonts w:hint="eastAsia"/>
        </w:rPr>
        <w:t xml:space="preserve"> </w:t>
      </w:r>
      <w:r w:rsidR="00C90EAE">
        <w:t>s</w:t>
      </w:r>
      <w:r w:rsidR="00315332">
        <w:t xml:space="preserve"> </w:t>
      </w:r>
      <w:r w:rsidR="00C90EAE">
        <w:t>为时间</w:t>
      </w:r>
      <w:r w:rsidR="00315332">
        <w:rPr>
          <w:rFonts w:hint="eastAsia"/>
        </w:rPr>
        <w:t xml:space="preserve"> </w:t>
      </w:r>
      <w:r w:rsidR="00315332" w:rsidRPr="00315332">
        <w:rPr>
          <w:i/>
          <w:iCs/>
        </w:rPr>
        <w:t>t</w:t>
      </w:r>
      <w:r w:rsidR="00315332">
        <w:t xml:space="preserve"> </w:t>
      </w:r>
      <w:r w:rsidR="00C90EAE">
        <w:t>的单位，</w:t>
      </w:r>
      <w:r w:rsidR="00C90EAE">
        <w:t>V</w:t>
      </w:r>
      <w:r w:rsidR="00315332">
        <w:t xml:space="preserve"> </w:t>
      </w:r>
      <w:r w:rsidR="00C90EAE">
        <w:t>为电压</w:t>
      </w:r>
      <w:r w:rsidR="00315332">
        <w:rPr>
          <w:rFonts w:hint="eastAsia"/>
        </w:rPr>
        <w:t xml:space="preserve"> </w:t>
      </w:r>
      <w:r w:rsidR="00C90EAE" w:rsidRPr="00315332">
        <w:rPr>
          <w:i/>
          <w:iCs/>
        </w:rPr>
        <w:t>u</w:t>
      </w:r>
      <w:r w:rsidR="00315332">
        <w:t xml:space="preserve"> </w:t>
      </w:r>
      <w:r w:rsidR="00C90EAE">
        <w:t>的</w:t>
      </w:r>
      <w:r w:rsidR="00C90EAE">
        <w:rPr>
          <w:rFonts w:hint="eastAsia"/>
        </w:rPr>
        <w:t>单位，此交流电电压</w:t>
      </w:r>
      <w:r w:rsidR="00177D8D">
        <w:rPr>
          <w:rFonts w:hint="eastAsia"/>
        </w:rPr>
        <w:t xml:space="preserve"> </w:t>
      </w:r>
      <w:r w:rsidR="00177D8D" w:rsidRPr="00177D8D">
        <w:rPr>
          <w:i/>
          <w:iCs/>
        </w:rPr>
        <w:t>u</w:t>
      </w:r>
      <w:r w:rsidR="00177D8D">
        <w:t xml:space="preserve"> </w:t>
      </w:r>
      <w:r w:rsidR="00C90EAE">
        <w:rPr>
          <w:rFonts w:hint="eastAsia"/>
        </w:rPr>
        <w:t>随时间</w:t>
      </w:r>
      <w:r w:rsidR="00177D8D">
        <w:rPr>
          <w:rFonts w:hint="eastAsia"/>
        </w:rPr>
        <w:t xml:space="preserve"> </w:t>
      </w:r>
      <w:r w:rsidR="00177D8D" w:rsidRPr="00177D8D">
        <w:rPr>
          <w:i/>
          <w:iCs/>
        </w:rPr>
        <w:t>t</w:t>
      </w:r>
      <w:r w:rsidR="00177D8D">
        <w:t xml:space="preserve"> </w:t>
      </w:r>
      <w:r w:rsidR="00C90EAE">
        <w:rPr>
          <w:rFonts w:hint="eastAsia"/>
        </w:rPr>
        <w:t>变化的方程为</w:t>
      </w:r>
      <w:r w:rsidR="00C90EAE">
        <w:t>__</w:t>
      </w:r>
      <w:r w:rsidR="00315332">
        <w:rPr>
          <w:rFonts w:hint="eastAsia"/>
        </w:rPr>
        <w:t>_</w:t>
      </w:r>
      <w:r w:rsidR="00315332">
        <w:t>__</w:t>
      </w:r>
      <w:r w:rsidR="00C90EAE">
        <w:t>__</w:t>
      </w:r>
      <w:r>
        <w:t>；</w:t>
      </w:r>
    </w:p>
    <w:p w14:paraId="658DF30F" w14:textId="607B9E30" w:rsidR="00315332" w:rsidRDefault="00C64E52" w:rsidP="000D1626">
      <w:pPr>
        <w:ind w:leftChars="1" w:left="283" w:hangingChars="134" w:hanging="281"/>
      </w:pPr>
      <w:r>
        <w:t>（</w:t>
      </w:r>
      <w:r w:rsidR="00C90EAE">
        <w:t>2</w:t>
      </w:r>
      <w:r>
        <w:t>）</w:t>
      </w:r>
      <w:r w:rsidR="00C90EAE">
        <w:t>此交流电压的有效值与图</w:t>
      </w:r>
      <w:r>
        <w:t>（</w:t>
      </w:r>
      <w:r w:rsidR="00C90EAE">
        <w:t>b</w:t>
      </w:r>
      <w:r>
        <w:t>）</w:t>
      </w:r>
      <w:r w:rsidR="00C90EAE">
        <w:t>所示交流电电压的有效值之比为</w:t>
      </w:r>
    </w:p>
    <w:p w14:paraId="2AEEA7D8" w14:textId="4298C3F9" w:rsidR="00C90EAE" w:rsidRDefault="00C90EAE" w:rsidP="000D1626">
      <w:pPr>
        <w:ind w:leftChars="134" w:left="281" w:firstLine="1"/>
      </w:pPr>
      <w:r>
        <w:t>A</w:t>
      </w:r>
      <w:r w:rsidR="00DC420D" w:rsidRPr="00E84F6C">
        <w:rPr>
          <w:rFonts w:hint="eastAsia"/>
        </w:rPr>
        <w:t>．</w:t>
      </w:r>
      <w:r>
        <w:t>1</w:t>
      </w:r>
      <w:r w:rsidR="00DC420D">
        <w:rPr>
          <w:rFonts w:hint="eastAsia"/>
        </w:rPr>
        <w:t>∶</w:t>
      </w:r>
      <w:r>
        <w:t>1</w:t>
      </w:r>
      <w:r w:rsidR="00DC420D">
        <w:tab/>
      </w:r>
      <w:r w:rsidR="00DC420D">
        <w:tab/>
      </w:r>
      <w:r w:rsidR="00DC420D">
        <w:tab/>
      </w:r>
      <w:r>
        <w:t>B</w:t>
      </w:r>
      <w:r w:rsidR="00DC420D" w:rsidRPr="00E84F6C">
        <w:rPr>
          <w:rFonts w:hint="eastAsia"/>
        </w:rPr>
        <w:t>．</w:t>
      </w:r>
      <w:r>
        <w:t>1</w:t>
      </w:r>
      <w:r w:rsidR="00DC420D">
        <w:rPr>
          <w:rFonts w:hint="eastAsia"/>
        </w:rPr>
        <w:t>∶</w:t>
      </w:r>
      <w:r w:rsidR="00DC420D">
        <w:fldChar w:fldCharType="begin"/>
      </w:r>
      <w:r w:rsidR="00DC420D">
        <w:instrText xml:space="preserve"> </w:instrText>
      </w:r>
      <w:r w:rsidR="00DC420D">
        <w:rPr>
          <w:rFonts w:hint="eastAsia"/>
        </w:rPr>
        <w:instrText>EQ</w:instrText>
      </w:r>
      <w:r w:rsidR="00DC420D">
        <w:instrText xml:space="preserve"> \R(2) </w:instrText>
      </w:r>
      <w:r w:rsidR="00DC420D">
        <w:fldChar w:fldCharType="end"/>
      </w:r>
      <w:r w:rsidR="00DC420D">
        <w:tab/>
      </w:r>
      <w:r w:rsidR="00DC420D">
        <w:tab/>
      </w:r>
      <w:r w:rsidR="00DC420D">
        <w:tab/>
        <w:t>C</w:t>
      </w:r>
      <w:r w:rsidR="00DC420D" w:rsidRPr="00E84F6C">
        <w:rPr>
          <w:rFonts w:hint="eastAsia"/>
        </w:rPr>
        <w:t>．</w:t>
      </w:r>
      <w:r w:rsidR="00DC420D">
        <w:fldChar w:fldCharType="begin"/>
      </w:r>
      <w:r w:rsidR="00DC420D">
        <w:instrText xml:space="preserve"> </w:instrText>
      </w:r>
      <w:r w:rsidR="00DC420D">
        <w:rPr>
          <w:rFonts w:hint="eastAsia"/>
        </w:rPr>
        <w:instrText>EQ</w:instrText>
      </w:r>
      <w:r w:rsidR="00DC420D">
        <w:instrText xml:space="preserve"> \R(2) </w:instrText>
      </w:r>
      <w:r w:rsidR="00DC420D">
        <w:fldChar w:fldCharType="end"/>
      </w:r>
      <w:r w:rsidR="00DC420D">
        <w:rPr>
          <w:rFonts w:hint="eastAsia"/>
        </w:rPr>
        <w:t>∶</w:t>
      </w:r>
      <w:r w:rsidR="00DC420D">
        <w:t>1</w:t>
      </w:r>
      <w:r w:rsidR="00DC420D">
        <w:tab/>
      </w:r>
      <w:r w:rsidR="00DC420D">
        <w:tab/>
      </w:r>
      <w:r w:rsidR="00DC420D">
        <w:tab/>
        <w:t>D</w:t>
      </w:r>
      <w:r w:rsidR="00DC420D" w:rsidRPr="00E84F6C">
        <w:rPr>
          <w:rFonts w:hint="eastAsia"/>
        </w:rPr>
        <w:t>．</w:t>
      </w:r>
      <w:r w:rsidR="00DC420D">
        <w:t>1</w:t>
      </w:r>
      <w:r w:rsidR="00DC420D">
        <w:rPr>
          <w:rFonts w:hint="eastAsia"/>
        </w:rPr>
        <w:t>∶</w:t>
      </w:r>
      <w:r w:rsidR="00DC420D">
        <w:t>2</w:t>
      </w:r>
    </w:p>
    <w:p w14:paraId="2B9FB7A1" w14:textId="1A3C8E53" w:rsidR="00C90EAE" w:rsidRDefault="00C90EAE" w:rsidP="000D1626">
      <w:pPr>
        <w:ind w:leftChars="1" w:left="283" w:hangingChars="134" w:hanging="281"/>
      </w:pPr>
      <w:r>
        <w:t>3</w:t>
      </w:r>
      <w:r w:rsidR="00CB1023" w:rsidRPr="00E84F6C">
        <w:rPr>
          <w:rFonts w:hint="eastAsia"/>
        </w:rPr>
        <w:t>．</w:t>
      </w:r>
      <w:r>
        <w:t>某发电厂发出的交流电电压为</w:t>
      </w:r>
      <w:r w:rsidR="00DC420D">
        <w:rPr>
          <w:rFonts w:hint="eastAsia"/>
        </w:rPr>
        <w:t xml:space="preserve"> </w:t>
      </w:r>
      <w:r w:rsidRPr="00DC420D">
        <w:rPr>
          <w:i/>
          <w:iCs/>
        </w:rPr>
        <w:t>U</w:t>
      </w:r>
      <w:r w:rsidRPr="00DC420D">
        <w:rPr>
          <w:vertAlign w:val="subscript"/>
        </w:rPr>
        <w:t>1</w:t>
      </w:r>
      <w:r>
        <w:t>，功率为</w:t>
      </w:r>
      <w:r w:rsidR="00DC420D">
        <w:rPr>
          <w:rFonts w:hint="eastAsia"/>
        </w:rPr>
        <w:t xml:space="preserve"> </w:t>
      </w:r>
      <w:r w:rsidRPr="00DC420D">
        <w:rPr>
          <w:i/>
          <w:iCs/>
        </w:rPr>
        <w:t>P</w:t>
      </w:r>
      <w:r>
        <w:t>。远距离输电线路的总电阻为</w:t>
      </w:r>
      <w:r w:rsidR="00DC420D">
        <w:rPr>
          <w:rFonts w:hint="eastAsia"/>
        </w:rPr>
        <w:t xml:space="preserve"> </w:t>
      </w:r>
      <w:r w:rsidRPr="00DC420D">
        <w:rPr>
          <w:i/>
          <w:iCs/>
        </w:rPr>
        <w:t>r</w:t>
      </w:r>
      <w:r>
        <w:t>。现采用电</w:t>
      </w:r>
      <w:r>
        <w:rPr>
          <w:rFonts w:hint="eastAsia"/>
        </w:rPr>
        <w:t>压达</w:t>
      </w:r>
      <w:r w:rsidR="00DC420D">
        <w:rPr>
          <w:rFonts w:hint="eastAsia"/>
        </w:rPr>
        <w:t xml:space="preserve"> </w:t>
      </w:r>
      <w:r w:rsidRPr="00DC420D">
        <w:rPr>
          <w:i/>
          <w:iCs/>
        </w:rPr>
        <w:t>U</w:t>
      </w:r>
      <w:r w:rsidRPr="00DC420D">
        <w:rPr>
          <w:vertAlign w:val="subscript"/>
        </w:rPr>
        <w:t>2</w:t>
      </w:r>
      <w:r w:rsidR="00DC420D">
        <w:t xml:space="preserve"> </w:t>
      </w:r>
      <w:r>
        <w:t>的特高压输电技术进行输电</w:t>
      </w:r>
      <w:r w:rsidR="00870999">
        <w:t>，</w:t>
      </w:r>
      <w:r>
        <w:t>变电站理想升压变压器输入线圈和输出线圈的匝数比为</w:t>
      </w:r>
      <w:r>
        <w:t>___</w:t>
      </w:r>
      <w:r w:rsidR="00DC420D">
        <w:t>______</w:t>
      </w:r>
      <w:r>
        <w:t>_</w:t>
      </w:r>
      <w:r w:rsidR="00C64E52">
        <w:t>；</w:t>
      </w:r>
      <w:r>
        <w:t>输电线上损失的功率为</w:t>
      </w:r>
      <w:r>
        <w:t>_____</w:t>
      </w:r>
      <w:r w:rsidR="00DC420D">
        <w:t>__</w:t>
      </w:r>
      <w:r>
        <w:t>_</w:t>
      </w:r>
      <w:r>
        <w:t>。</w:t>
      </w:r>
    </w:p>
    <w:p w14:paraId="2A3F7698" w14:textId="272F87E7" w:rsidR="00DC420D" w:rsidRDefault="00D57B3F" w:rsidP="000D1626">
      <w:pPr>
        <w:ind w:leftChars="1" w:left="283" w:hangingChars="134" w:hanging="281"/>
      </w:pPr>
      <w:r>
        <w:rPr>
          <w:noProof/>
          <w:lang w:val="zh-CN"/>
        </w:rPr>
        <mc:AlternateContent>
          <mc:Choice Requires="wpg">
            <w:drawing>
              <wp:anchor distT="0" distB="0" distL="114300" distR="114300" simplePos="0" relativeHeight="251678720" behindDoc="0" locked="0" layoutInCell="1" allowOverlap="1" wp14:anchorId="12BAC448" wp14:editId="56F0177C">
                <wp:simplePos x="0" y="0"/>
                <wp:positionH relativeFrom="column">
                  <wp:posOffset>2914907</wp:posOffset>
                </wp:positionH>
                <wp:positionV relativeFrom="paragraph">
                  <wp:posOffset>41635</wp:posOffset>
                </wp:positionV>
                <wp:extent cx="2315248" cy="1182286"/>
                <wp:effectExtent l="0" t="0" r="8890" b="0"/>
                <wp:wrapSquare wrapText="bothSides"/>
                <wp:docPr id="2051046422" name="组合 11"/>
                <wp:cNvGraphicFramePr/>
                <a:graphic xmlns:a="http://schemas.openxmlformats.org/drawingml/2006/main">
                  <a:graphicData uri="http://schemas.microsoft.com/office/word/2010/wordprocessingGroup">
                    <wpg:wgp>
                      <wpg:cNvGrpSpPr/>
                      <wpg:grpSpPr>
                        <a:xfrm>
                          <a:off x="0" y="0"/>
                          <a:ext cx="2315248" cy="1182286"/>
                          <a:chOff x="12192" y="159369"/>
                          <a:chExt cx="2316773" cy="1186284"/>
                        </a:xfrm>
                      </wpg:grpSpPr>
                      <wpg:grpSp>
                        <wpg:cNvPr id="1887738764" name="组合 10"/>
                        <wpg:cNvGrpSpPr/>
                        <wpg:grpSpPr>
                          <a:xfrm>
                            <a:off x="12192" y="159369"/>
                            <a:ext cx="2316773" cy="1186284"/>
                            <a:chOff x="0" y="159369"/>
                            <a:chExt cx="2316773" cy="1186284"/>
                          </a:xfrm>
                        </wpg:grpSpPr>
                        <wpg:grpSp>
                          <wpg:cNvPr id="16672" name="Group 16672"/>
                          <wpg:cNvGrpSpPr/>
                          <wpg:grpSpPr>
                            <a:xfrm>
                              <a:off x="0" y="159369"/>
                              <a:ext cx="2316773" cy="1186284"/>
                              <a:chOff x="0" y="-58712"/>
                              <a:chExt cx="2317667" cy="1187756"/>
                            </a:xfrm>
                          </wpg:grpSpPr>
                          <wps:wsp>
                            <wps:cNvPr id="2386" name="Shape 2386"/>
                            <wps:cNvSpPr/>
                            <wps:spPr>
                              <a:xfrm>
                                <a:off x="196215" y="400558"/>
                                <a:ext cx="77216" cy="441833"/>
                              </a:xfrm>
                              <a:custGeom>
                                <a:avLst/>
                                <a:gdLst/>
                                <a:ahLst/>
                                <a:cxnLst/>
                                <a:rect l="0" t="0" r="0" b="0"/>
                                <a:pathLst>
                                  <a:path w="77216" h="441833">
                                    <a:moveTo>
                                      <a:pt x="0" y="220853"/>
                                    </a:moveTo>
                                    <a:cubicBezTo>
                                      <a:pt x="0" y="98933"/>
                                      <a:pt x="17272" y="0"/>
                                      <a:pt x="38608" y="0"/>
                                    </a:cubicBezTo>
                                    <a:cubicBezTo>
                                      <a:pt x="59944" y="0"/>
                                      <a:pt x="77216" y="98933"/>
                                      <a:pt x="77216" y="220853"/>
                                    </a:cubicBezTo>
                                    <a:cubicBezTo>
                                      <a:pt x="77216" y="342900"/>
                                      <a:pt x="59944" y="441833"/>
                                      <a:pt x="38608" y="441833"/>
                                    </a:cubicBezTo>
                                    <a:cubicBezTo>
                                      <a:pt x="17272" y="441833"/>
                                      <a:pt x="0" y="342900"/>
                                      <a:pt x="0" y="220853"/>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116" name="Shape 19116"/>
                            <wps:cNvSpPr/>
                            <wps:spPr>
                              <a:xfrm>
                                <a:off x="179070" y="374739"/>
                                <a:ext cx="124452" cy="343573"/>
                              </a:xfrm>
                              <a:custGeom>
                                <a:avLst/>
                                <a:gdLst/>
                                <a:ahLst/>
                                <a:cxnLst/>
                                <a:rect l="0" t="0" r="0" b="0"/>
                                <a:pathLst>
                                  <a:path w="124452" h="343573">
                                    <a:moveTo>
                                      <a:pt x="0" y="0"/>
                                    </a:moveTo>
                                    <a:lnTo>
                                      <a:pt x="124452" y="0"/>
                                    </a:lnTo>
                                    <a:lnTo>
                                      <a:pt x="124452" y="343573"/>
                                    </a:lnTo>
                                    <a:lnTo>
                                      <a:pt x="0" y="343573"/>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19117" name="Shape 19117"/>
                            <wps:cNvSpPr/>
                            <wps:spPr>
                              <a:xfrm>
                                <a:off x="243459" y="688288"/>
                                <a:ext cx="41197" cy="107367"/>
                              </a:xfrm>
                              <a:custGeom>
                                <a:avLst/>
                                <a:gdLst/>
                                <a:ahLst/>
                                <a:cxnLst/>
                                <a:rect l="0" t="0" r="0" b="0"/>
                                <a:pathLst>
                                  <a:path w="41197" h="107367">
                                    <a:moveTo>
                                      <a:pt x="0" y="0"/>
                                    </a:moveTo>
                                    <a:lnTo>
                                      <a:pt x="41197" y="0"/>
                                    </a:lnTo>
                                    <a:lnTo>
                                      <a:pt x="41197" y="107367"/>
                                    </a:lnTo>
                                    <a:lnTo>
                                      <a:pt x="0" y="107367"/>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389" name="Shape 2389"/>
                            <wps:cNvSpPr/>
                            <wps:spPr>
                              <a:xfrm>
                                <a:off x="226314" y="400558"/>
                                <a:ext cx="77216" cy="442341"/>
                              </a:xfrm>
                              <a:custGeom>
                                <a:avLst/>
                                <a:gdLst/>
                                <a:ahLst/>
                                <a:cxnLst/>
                                <a:rect l="0" t="0" r="0" b="0"/>
                                <a:pathLst>
                                  <a:path w="77216" h="442341">
                                    <a:moveTo>
                                      <a:pt x="38608" y="0"/>
                                    </a:moveTo>
                                    <a:cubicBezTo>
                                      <a:pt x="59944" y="0"/>
                                      <a:pt x="77216" y="99060"/>
                                      <a:pt x="77216" y="221234"/>
                                    </a:cubicBezTo>
                                    <a:cubicBezTo>
                                      <a:pt x="77216" y="343281"/>
                                      <a:pt x="59944" y="442341"/>
                                      <a:pt x="38608" y="442341"/>
                                    </a:cubicBezTo>
                                    <a:cubicBezTo>
                                      <a:pt x="17272" y="442341"/>
                                      <a:pt x="0" y="343281"/>
                                      <a:pt x="0" y="221234"/>
                                    </a:cubicBezTo>
                                    <a:cubicBezTo>
                                      <a:pt x="0" y="99060"/>
                                      <a:pt x="17272" y="0"/>
                                      <a:pt x="38608"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390" name="Shape 2390"/>
                            <wps:cNvSpPr/>
                            <wps:spPr>
                              <a:xfrm>
                                <a:off x="226314" y="400558"/>
                                <a:ext cx="77216" cy="442341"/>
                              </a:xfrm>
                              <a:custGeom>
                                <a:avLst/>
                                <a:gdLst/>
                                <a:ahLst/>
                                <a:cxnLst/>
                                <a:rect l="0" t="0" r="0" b="0"/>
                                <a:pathLst>
                                  <a:path w="77216" h="442341">
                                    <a:moveTo>
                                      <a:pt x="0" y="221234"/>
                                    </a:moveTo>
                                    <a:cubicBezTo>
                                      <a:pt x="0" y="99060"/>
                                      <a:pt x="17272" y="0"/>
                                      <a:pt x="38608" y="0"/>
                                    </a:cubicBezTo>
                                    <a:cubicBezTo>
                                      <a:pt x="59944" y="0"/>
                                      <a:pt x="77216" y="99060"/>
                                      <a:pt x="77216" y="221234"/>
                                    </a:cubicBezTo>
                                    <a:cubicBezTo>
                                      <a:pt x="77216" y="343281"/>
                                      <a:pt x="59944" y="442341"/>
                                      <a:pt x="38608" y="442341"/>
                                    </a:cubicBezTo>
                                    <a:cubicBezTo>
                                      <a:pt x="17272" y="442341"/>
                                      <a:pt x="0" y="343281"/>
                                      <a:pt x="0" y="221234"/>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91" name="Shape 2391"/>
                            <wps:cNvSpPr/>
                            <wps:spPr>
                              <a:xfrm>
                                <a:off x="256286" y="400558"/>
                                <a:ext cx="77343" cy="442341"/>
                              </a:xfrm>
                              <a:custGeom>
                                <a:avLst/>
                                <a:gdLst/>
                                <a:ahLst/>
                                <a:cxnLst/>
                                <a:rect l="0" t="0" r="0" b="0"/>
                                <a:pathLst>
                                  <a:path w="77343" h="442341">
                                    <a:moveTo>
                                      <a:pt x="38608" y="0"/>
                                    </a:moveTo>
                                    <a:cubicBezTo>
                                      <a:pt x="59944" y="0"/>
                                      <a:pt x="77343" y="99060"/>
                                      <a:pt x="77343" y="221234"/>
                                    </a:cubicBezTo>
                                    <a:cubicBezTo>
                                      <a:pt x="77343" y="343281"/>
                                      <a:pt x="59944" y="442341"/>
                                      <a:pt x="38608" y="442341"/>
                                    </a:cubicBezTo>
                                    <a:cubicBezTo>
                                      <a:pt x="17399" y="442341"/>
                                      <a:pt x="0" y="343281"/>
                                      <a:pt x="0" y="221234"/>
                                    </a:cubicBezTo>
                                    <a:cubicBezTo>
                                      <a:pt x="0" y="99060"/>
                                      <a:pt x="17399" y="0"/>
                                      <a:pt x="38608"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392" name="Shape 2392"/>
                            <wps:cNvSpPr/>
                            <wps:spPr>
                              <a:xfrm>
                                <a:off x="256286" y="400558"/>
                                <a:ext cx="77343" cy="442341"/>
                              </a:xfrm>
                              <a:custGeom>
                                <a:avLst/>
                                <a:gdLst/>
                                <a:ahLst/>
                                <a:cxnLst/>
                                <a:rect l="0" t="0" r="0" b="0"/>
                                <a:pathLst>
                                  <a:path w="77343" h="442341">
                                    <a:moveTo>
                                      <a:pt x="0" y="221234"/>
                                    </a:moveTo>
                                    <a:cubicBezTo>
                                      <a:pt x="0" y="99060"/>
                                      <a:pt x="17399" y="0"/>
                                      <a:pt x="38608" y="0"/>
                                    </a:cubicBezTo>
                                    <a:cubicBezTo>
                                      <a:pt x="59944" y="0"/>
                                      <a:pt x="77343" y="99060"/>
                                      <a:pt x="77343" y="221234"/>
                                    </a:cubicBezTo>
                                    <a:cubicBezTo>
                                      <a:pt x="77343" y="343281"/>
                                      <a:pt x="59944" y="442341"/>
                                      <a:pt x="38608" y="442341"/>
                                    </a:cubicBezTo>
                                    <a:cubicBezTo>
                                      <a:pt x="17399" y="442341"/>
                                      <a:pt x="0" y="343281"/>
                                      <a:pt x="0" y="221234"/>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93" name="Shape 2393"/>
                            <wps:cNvSpPr/>
                            <wps:spPr>
                              <a:xfrm>
                                <a:off x="286385" y="400558"/>
                                <a:ext cx="77216" cy="442087"/>
                              </a:xfrm>
                              <a:custGeom>
                                <a:avLst/>
                                <a:gdLst/>
                                <a:ahLst/>
                                <a:cxnLst/>
                                <a:rect l="0" t="0" r="0" b="0"/>
                                <a:pathLst>
                                  <a:path w="77216" h="442087">
                                    <a:moveTo>
                                      <a:pt x="38608" y="0"/>
                                    </a:moveTo>
                                    <a:cubicBezTo>
                                      <a:pt x="59944" y="0"/>
                                      <a:pt x="77216" y="98933"/>
                                      <a:pt x="77216" y="220980"/>
                                    </a:cubicBezTo>
                                    <a:cubicBezTo>
                                      <a:pt x="77216" y="343154"/>
                                      <a:pt x="59944" y="442087"/>
                                      <a:pt x="38608" y="442087"/>
                                    </a:cubicBezTo>
                                    <a:cubicBezTo>
                                      <a:pt x="17272" y="442087"/>
                                      <a:pt x="0" y="343154"/>
                                      <a:pt x="0" y="220980"/>
                                    </a:cubicBezTo>
                                    <a:cubicBezTo>
                                      <a:pt x="0" y="98933"/>
                                      <a:pt x="17272" y="0"/>
                                      <a:pt x="38608"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394" name="Shape 2394"/>
                            <wps:cNvSpPr/>
                            <wps:spPr>
                              <a:xfrm>
                                <a:off x="286385" y="400558"/>
                                <a:ext cx="77216" cy="442087"/>
                              </a:xfrm>
                              <a:custGeom>
                                <a:avLst/>
                                <a:gdLst/>
                                <a:ahLst/>
                                <a:cxnLst/>
                                <a:rect l="0" t="0" r="0" b="0"/>
                                <a:pathLst>
                                  <a:path w="77216" h="442087">
                                    <a:moveTo>
                                      <a:pt x="0" y="220980"/>
                                    </a:moveTo>
                                    <a:cubicBezTo>
                                      <a:pt x="0" y="98933"/>
                                      <a:pt x="17272" y="0"/>
                                      <a:pt x="38608" y="0"/>
                                    </a:cubicBezTo>
                                    <a:cubicBezTo>
                                      <a:pt x="59944" y="0"/>
                                      <a:pt x="77216" y="98933"/>
                                      <a:pt x="77216" y="220980"/>
                                    </a:cubicBezTo>
                                    <a:cubicBezTo>
                                      <a:pt x="77216" y="343154"/>
                                      <a:pt x="59944" y="442087"/>
                                      <a:pt x="38608" y="442087"/>
                                    </a:cubicBezTo>
                                    <a:cubicBezTo>
                                      <a:pt x="17272" y="442087"/>
                                      <a:pt x="0" y="343154"/>
                                      <a:pt x="0" y="22098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95" name="Shape 2395"/>
                            <wps:cNvSpPr/>
                            <wps:spPr>
                              <a:xfrm>
                                <a:off x="316357" y="400558"/>
                                <a:ext cx="77343" cy="442087"/>
                              </a:xfrm>
                              <a:custGeom>
                                <a:avLst/>
                                <a:gdLst/>
                                <a:ahLst/>
                                <a:cxnLst/>
                                <a:rect l="0" t="0" r="0" b="0"/>
                                <a:pathLst>
                                  <a:path w="77343" h="442087">
                                    <a:moveTo>
                                      <a:pt x="38735" y="0"/>
                                    </a:moveTo>
                                    <a:cubicBezTo>
                                      <a:pt x="60071" y="0"/>
                                      <a:pt x="77343" y="98933"/>
                                      <a:pt x="77343" y="220980"/>
                                    </a:cubicBezTo>
                                    <a:cubicBezTo>
                                      <a:pt x="77343" y="343154"/>
                                      <a:pt x="60071" y="442087"/>
                                      <a:pt x="38735" y="442087"/>
                                    </a:cubicBezTo>
                                    <a:cubicBezTo>
                                      <a:pt x="17399" y="442087"/>
                                      <a:pt x="0" y="343154"/>
                                      <a:pt x="0" y="220980"/>
                                    </a:cubicBezTo>
                                    <a:cubicBezTo>
                                      <a:pt x="0" y="98933"/>
                                      <a:pt x="17399" y="0"/>
                                      <a:pt x="38735"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396" name="Shape 2396"/>
                            <wps:cNvSpPr/>
                            <wps:spPr>
                              <a:xfrm>
                                <a:off x="316357" y="400558"/>
                                <a:ext cx="77343" cy="442087"/>
                              </a:xfrm>
                              <a:custGeom>
                                <a:avLst/>
                                <a:gdLst/>
                                <a:ahLst/>
                                <a:cxnLst/>
                                <a:rect l="0" t="0" r="0" b="0"/>
                                <a:pathLst>
                                  <a:path w="77343" h="442087">
                                    <a:moveTo>
                                      <a:pt x="0" y="220980"/>
                                    </a:moveTo>
                                    <a:cubicBezTo>
                                      <a:pt x="0" y="98933"/>
                                      <a:pt x="17399" y="0"/>
                                      <a:pt x="38735" y="0"/>
                                    </a:cubicBezTo>
                                    <a:cubicBezTo>
                                      <a:pt x="60071" y="0"/>
                                      <a:pt x="77343" y="98933"/>
                                      <a:pt x="77343" y="220980"/>
                                    </a:cubicBezTo>
                                    <a:cubicBezTo>
                                      <a:pt x="77343" y="343154"/>
                                      <a:pt x="60071" y="442087"/>
                                      <a:pt x="38735" y="442087"/>
                                    </a:cubicBezTo>
                                    <a:cubicBezTo>
                                      <a:pt x="17399" y="442087"/>
                                      <a:pt x="0" y="343154"/>
                                      <a:pt x="0" y="22098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97" name="Shape 2397"/>
                            <wps:cNvSpPr/>
                            <wps:spPr>
                              <a:xfrm>
                                <a:off x="346456" y="400558"/>
                                <a:ext cx="77216" cy="442087"/>
                              </a:xfrm>
                              <a:custGeom>
                                <a:avLst/>
                                <a:gdLst/>
                                <a:ahLst/>
                                <a:cxnLst/>
                                <a:rect l="0" t="0" r="0" b="0"/>
                                <a:pathLst>
                                  <a:path w="77216" h="442087">
                                    <a:moveTo>
                                      <a:pt x="38608" y="0"/>
                                    </a:moveTo>
                                    <a:cubicBezTo>
                                      <a:pt x="59944" y="0"/>
                                      <a:pt x="77216" y="98933"/>
                                      <a:pt x="77216" y="220980"/>
                                    </a:cubicBezTo>
                                    <a:cubicBezTo>
                                      <a:pt x="77216" y="343154"/>
                                      <a:pt x="59944" y="442087"/>
                                      <a:pt x="38608" y="442087"/>
                                    </a:cubicBezTo>
                                    <a:cubicBezTo>
                                      <a:pt x="17272" y="442087"/>
                                      <a:pt x="0" y="343154"/>
                                      <a:pt x="0" y="220980"/>
                                    </a:cubicBezTo>
                                    <a:cubicBezTo>
                                      <a:pt x="0" y="98933"/>
                                      <a:pt x="17272" y="0"/>
                                      <a:pt x="38608"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398" name="Shape 2398"/>
                            <wps:cNvSpPr/>
                            <wps:spPr>
                              <a:xfrm>
                                <a:off x="346456" y="400558"/>
                                <a:ext cx="77216" cy="442087"/>
                              </a:xfrm>
                              <a:custGeom>
                                <a:avLst/>
                                <a:gdLst/>
                                <a:ahLst/>
                                <a:cxnLst/>
                                <a:rect l="0" t="0" r="0" b="0"/>
                                <a:pathLst>
                                  <a:path w="77216" h="442087">
                                    <a:moveTo>
                                      <a:pt x="0" y="220980"/>
                                    </a:moveTo>
                                    <a:cubicBezTo>
                                      <a:pt x="0" y="98933"/>
                                      <a:pt x="17272" y="0"/>
                                      <a:pt x="38608" y="0"/>
                                    </a:cubicBezTo>
                                    <a:cubicBezTo>
                                      <a:pt x="59944" y="0"/>
                                      <a:pt x="77216" y="98933"/>
                                      <a:pt x="77216" y="220980"/>
                                    </a:cubicBezTo>
                                    <a:cubicBezTo>
                                      <a:pt x="77216" y="343154"/>
                                      <a:pt x="59944" y="442087"/>
                                      <a:pt x="38608" y="442087"/>
                                    </a:cubicBezTo>
                                    <a:cubicBezTo>
                                      <a:pt x="17272" y="442087"/>
                                      <a:pt x="0" y="343154"/>
                                      <a:pt x="0" y="22098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399" name="Shape 2399"/>
                            <wps:cNvSpPr/>
                            <wps:spPr>
                              <a:xfrm>
                                <a:off x="376555" y="400558"/>
                                <a:ext cx="77216" cy="442087"/>
                              </a:xfrm>
                              <a:custGeom>
                                <a:avLst/>
                                <a:gdLst/>
                                <a:ahLst/>
                                <a:cxnLst/>
                                <a:rect l="0" t="0" r="0" b="0"/>
                                <a:pathLst>
                                  <a:path w="77216" h="442087">
                                    <a:moveTo>
                                      <a:pt x="38608" y="0"/>
                                    </a:moveTo>
                                    <a:cubicBezTo>
                                      <a:pt x="59944" y="0"/>
                                      <a:pt x="77216" y="98933"/>
                                      <a:pt x="77216" y="220980"/>
                                    </a:cubicBezTo>
                                    <a:cubicBezTo>
                                      <a:pt x="77216" y="343154"/>
                                      <a:pt x="59944" y="442087"/>
                                      <a:pt x="38608" y="442087"/>
                                    </a:cubicBezTo>
                                    <a:cubicBezTo>
                                      <a:pt x="17272" y="442087"/>
                                      <a:pt x="0" y="343154"/>
                                      <a:pt x="0" y="220980"/>
                                    </a:cubicBezTo>
                                    <a:cubicBezTo>
                                      <a:pt x="0" y="98933"/>
                                      <a:pt x="17272" y="0"/>
                                      <a:pt x="38608"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400" name="Shape 2400"/>
                            <wps:cNvSpPr/>
                            <wps:spPr>
                              <a:xfrm>
                                <a:off x="376555" y="400558"/>
                                <a:ext cx="77216" cy="442087"/>
                              </a:xfrm>
                              <a:custGeom>
                                <a:avLst/>
                                <a:gdLst/>
                                <a:ahLst/>
                                <a:cxnLst/>
                                <a:rect l="0" t="0" r="0" b="0"/>
                                <a:pathLst>
                                  <a:path w="77216" h="442087">
                                    <a:moveTo>
                                      <a:pt x="0" y="220980"/>
                                    </a:moveTo>
                                    <a:cubicBezTo>
                                      <a:pt x="0" y="98933"/>
                                      <a:pt x="17272" y="0"/>
                                      <a:pt x="38608" y="0"/>
                                    </a:cubicBezTo>
                                    <a:cubicBezTo>
                                      <a:pt x="59944" y="0"/>
                                      <a:pt x="77216" y="98933"/>
                                      <a:pt x="77216" y="220980"/>
                                    </a:cubicBezTo>
                                    <a:cubicBezTo>
                                      <a:pt x="77216" y="343154"/>
                                      <a:pt x="59944" y="442087"/>
                                      <a:pt x="38608" y="442087"/>
                                    </a:cubicBezTo>
                                    <a:cubicBezTo>
                                      <a:pt x="17272" y="442087"/>
                                      <a:pt x="0" y="343154"/>
                                      <a:pt x="0" y="22098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01" name="Shape 2401"/>
                            <wps:cNvSpPr/>
                            <wps:spPr>
                              <a:xfrm>
                                <a:off x="406527" y="400558"/>
                                <a:ext cx="77216" cy="442087"/>
                              </a:xfrm>
                              <a:custGeom>
                                <a:avLst/>
                                <a:gdLst/>
                                <a:ahLst/>
                                <a:cxnLst/>
                                <a:rect l="0" t="0" r="0" b="0"/>
                                <a:pathLst>
                                  <a:path w="77216" h="442087">
                                    <a:moveTo>
                                      <a:pt x="38608" y="0"/>
                                    </a:moveTo>
                                    <a:cubicBezTo>
                                      <a:pt x="59944" y="0"/>
                                      <a:pt x="77216" y="98933"/>
                                      <a:pt x="77216" y="220980"/>
                                    </a:cubicBezTo>
                                    <a:cubicBezTo>
                                      <a:pt x="77216" y="343154"/>
                                      <a:pt x="59944" y="442087"/>
                                      <a:pt x="38608" y="442087"/>
                                    </a:cubicBezTo>
                                    <a:cubicBezTo>
                                      <a:pt x="17272" y="442087"/>
                                      <a:pt x="0" y="343154"/>
                                      <a:pt x="0" y="220980"/>
                                    </a:cubicBezTo>
                                    <a:cubicBezTo>
                                      <a:pt x="0" y="98933"/>
                                      <a:pt x="17272" y="0"/>
                                      <a:pt x="38608"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402" name="Shape 2402"/>
                            <wps:cNvSpPr/>
                            <wps:spPr>
                              <a:xfrm>
                                <a:off x="406527" y="400558"/>
                                <a:ext cx="77216" cy="442087"/>
                              </a:xfrm>
                              <a:custGeom>
                                <a:avLst/>
                                <a:gdLst/>
                                <a:ahLst/>
                                <a:cxnLst/>
                                <a:rect l="0" t="0" r="0" b="0"/>
                                <a:pathLst>
                                  <a:path w="77216" h="442087">
                                    <a:moveTo>
                                      <a:pt x="0" y="220980"/>
                                    </a:moveTo>
                                    <a:cubicBezTo>
                                      <a:pt x="0" y="98933"/>
                                      <a:pt x="17272" y="0"/>
                                      <a:pt x="38608" y="0"/>
                                    </a:cubicBezTo>
                                    <a:cubicBezTo>
                                      <a:pt x="59944" y="0"/>
                                      <a:pt x="77216" y="98933"/>
                                      <a:pt x="77216" y="220980"/>
                                    </a:cubicBezTo>
                                    <a:cubicBezTo>
                                      <a:pt x="77216" y="343154"/>
                                      <a:pt x="59944" y="442087"/>
                                      <a:pt x="38608" y="442087"/>
                                    </a:cubicBezTo>
                                    <a:cubicBezTo>
                                      <a:pt x="17272" y="442087"/>
                                      <a:pt x="0" y="343154"/>
                                      <a:pt x="0" y="22098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03" name="Shape 2403"/>
                            <wps:cNvSpPr/>
                            <wps:spPr>
                              <a:xfrm>
                                <a:off x="436626" y="400558"/>
                                <a:ext cx="77216" cy="442087"/>
                              </a:xfrm>
                              <a:custGeom>
                                <a:avLst/>
                                <a:gdLst/>
                                <a:ahLst/>
                                <a:cxnLst/>
                                <a:rect l="0" t="0" r="0" b="0"/>
                                <a:pathLst>
                                  <a:path w="77216" h="442087">
                                    <a:moveTo>
                                      <a:pt x="38608" y="0"/>
                                    </a:moveTo>
                                    <a:cubicBezTo>
                                      <a:pt x="59944" y="0"/>
                                      <a:pt x="77216" y="98933"/>
                                      <a:pt x="77216" y="220980"/>
                                    </a:cubicBezTo>
                                    <a:cubicBezTo>
                                      <a:pt x="77216" y="343154"/>
                                      <a:pt x="59944" y="442087"/>
                                      <a:pt x="38608" y="442087"/>
                                    </a:cubicBezTo>
                                    <a:cubicBezTo>
                                      <a:pt x="17272" y="442087"/>
                                      <a:pt x="0" y="343154"/>
                                      <a:pt x="0" y="220980"/>
                                    </a:cubicBezTo>
                                    <a:cubicBezTo>
                                      <a:pt x="0" y="98933"/>
                                      <a:pt x="17272" y="0"/>
                                      <a:pt x="38608"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404" name="Shape 2404"/>
                            <wps:cNvSpPr/>
                            <wps:spPr>
                              <a:xfrm>
                                <a:off x="436626" y="400558"/>
                                <a:ext cx="77216" cy="442087"/>
                              </a:xfrm>
                              <a:custGeom>
                                <a:avLst/>
                                <a:gdLst/>
                                <a:ahLst/>
                                <a:cxnLst/>
                                <a:rect l="0" t="0" r="0" b="0"/>
                                <a:pathLst>
                                  <a:path w="77216" h="442087">
                                    <a:moveTo>
                                      <a:pt x="0" y="220980"/>
                                    </a:moveTo>
                                    <a:cubicBezTo>
                                      <a:pt x="0" y="98933"/>
                                      <a:pt x="17272" y="0"/>
                                      <a:pt x="38608" y="0"/>
                                    </a:cubicBezTo>
                                    <a:cubicBezTo>
                                      <a:pt x="59944" y="0"/>
                                      <a:pt x="77216" y="98933"/>
                                      <a:pt x="77216" y="220980"/>
                                    </a:cubicBezTo>
                                    <a:cubicBezTo>
                                      <a:pt x="77216" y="343154"/>
                                      <a:pt x="59944" y="442087"/>
                                      <a:pt x="38608" y="442087"/>
                                    </a:cubicBezTo>
                                    <a:cubicBezTo>
                                      <a:pt x="17272" y="442087"/>
                                      <a:pt x="0" y="343154"/>
                                      <a:pt x="0" y="22098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05" name="Shape 2405"/>
                            <wps:cNvSpPr/>
                            <wps:spPr>
                              <a:xfrm>
                                <a:off x="470916" y="400685"/>
                                <a:ext cx="42926" cy="441452"/>
                              </a:xfrm>
                              <a:custGeom>
                                <a:avLst/>
                                <a:gdLst/>
                                <a:ahLst/>
                                <a:cxnLst/>
                                <a:rect l="0" t="0" r="0" b="0"/>
                                <a:pathLst>
                                  <a:path w="42926" h="441452">
                                    <a:moveTo>
                                      <a:pt x="21463" y="0"/>
                                    </a:moveTo>
                                    <a:cubicBezTo>
                                      <a:pt x="33401" y="0"/>
                                      <a:pt x="42926" y="98806"/>
                                      <a:pt x="42926" y="220726"/>
                                    </a:cubicBezTo>
                                    <a:cubicBezTo>
                                      <a:pt x="42926" y="342646"/>
                                      <a:pt x="33401" y="441452"/>
                                      <a:pt x="21463" y="441452"/>
                                    </a:cubicBezTo>
                                    <a:cubicBezTo>
                                      <a:pt x="9652" y="441452"/>
                                      <a:pt x="0" y="342646"/>
                                      <a:pt x="0" y="220726"/>
                                    </a:cubicBezTo>
                                    <a:cubicBezTo>
                                      <a:pt x="0" y="98806"/>
                                      <a:pt x="9652" y="0"/>
                                      <a:pt x="21463" y="0"/>
                                    </a:cubicBezTo>
                                    <a:close/>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406" name="Shape 2406"/>
                            <wps:cNvSpPr/>
                            <wps:spPr>
                              <a:xfrm>
                                <a:off x="470916" y="400685"/>
                                <a:ext cx="42926" cy="441452"/>
                              </a:xfrm>
                              <a:custGeom>
                                <a:avLst/>
                                <a:gdLst/>
                                <a:ahLst/>
                                <a:cxnLst/>
                                <a:rect l="0" t="0" r="0" b="0"/>
                                <a:pathLst>
                                  <a:path w="42926" h="441452">
                                    <a:moveTo>
                                      <a:pt x="0" y="220726"/>
                                    </a:moveTo>
                                    <a:cubicBezTo>
                                      <a:pt x="0" y="98806"/>
                                      <a:pt x="9652" y="0"/>
                                      <a:pt x="21463" y="0"/>
                                    </a:cubicBezTo>
                                    <a:cubicBezTo>
                                      <a:pt x="33401" y="0"/>
                                      <a:pt x="42926" y="98806"/>
                                      <a:pt x="42926" y="220726"/>
                                    </a:cubicBezTo>
                                    <a:cubicBezTo>
                                      <a:pt x="42926" y="342646"/>
                                      <a:pt x="33401" y="441452"/>
                                      <a:pt x="21463" y="441452"/>
                                    </a:cubicBezTo>
                                    <a:cubicBezTo>
                                      <a:pt x="9652" y="441452"/>
                                      <a:pt x="0" y="342646"/>
                                      <a:pt x="0" y="220726"/>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118" name="Shape 19118"/>
                            <wps:cNvSpPr/>
                            <wps:spPr>
                              <a:xfrm>
                                <a:off x="499364" y="483362"/>
                                <a:ext cx="60080" cy="291465"/>
                              </a:xfrm>
                              <a:custGeom>
                                <a:avLst/>
                                <a:gdLst/>
                                <a:ahLst/>
                                <a:cxnLst/>
                                <a:rect l="0" t="0" r="0" b="0"/>
                                <a:pathLst>
                                  <a:path w="60080" h="291465">
                                    <a:moveTo>
                                      <a:pt x="0" y="0"/>
                                    </a:moveTo>
                                    <a:lnTo>
                                      <a:pt x="60080" y="0"/>
                                    </a:lnTo>
                                    <a:lnTo>
                                      <a:pt x="60080" y="291465"/>
                                    </a:lnTo>
                                    <a:lnTo>
                                      <a:pt x="0" y="291465"/>
                                    </a:lnTo>
                                    <a:lnTo>
                                      <a:pt x="0" y="0"/>
                                    </a:lnTo>
                                  </a:path>
                                </a:pathLst>
                              </a:custGeom>
                              <a:ln w="0" cap="flat">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2408" name="Shape 2408"/>
                            <wps:cNvSpPr/>
                            <wps:spPr>
                              <a:xfrm>
                                <a:off x="506857" y="297434"/>
                                <a:ext cx="0" cy="476885"/>
                              </a:xfrm>
                              <a:custGeom>
                                <a:avLst/>
                                <a:gdLst/>
                                <a:ahLst/>
                                <a:cxnLst/>
                                <a:rect l="0" t="0" r="0" b="0"/>
                                <a:pathLst>
                                  <a:path h="476885">
                                    <a:moveTo>
                                      <a:pt x="0" y="476885"/>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09" name="Shape 2409"/>
                            <wps:cNvSpPr/>
                            <wps:spPr>
                              <a:xfrm>
                                <a:off x="200152" y="300609"/>
                                <a:ext cx="0" cy="420497"/>
                              </a:xfrm>
                              <a:custGeom>
                                <a:avLst/>
                                <a:gdLst/>
                                <a:ahLst/>
                                <a:cxnLst/>
                                <a:rect l="0" t="0" r="0" b="0"/>
                                <a:pathLst>
                                  <a:path h="420497">
                                    <a:moveTo>
                                      <a:pt x="0" y="420497"/>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14" name="Rectangle 2414"/>
                            <wps:cNvSpPr/>
                            <wps:spPr>
                              <a:xfrm>
                                <a:off x="1528641" y="910231"/>
                                <a:ext cx="205565" cy="218813"/>
                              </a:xfrm>
                              <a:prstGeom prst="rect">
                                <a:avLst/>
                              </a:prstGeom>
                              <a:ln>
                                <a:noFill/>
                              </a:ln>
                            </wps:spPr>
                            <wps:txbx>
                              <w:txbxContent>
                                <w:p w14:paraId="29C157FF" w14:textId="460C1B83" w:rsidR="008D0D1C" w:rsidRPr="001F036B" w:rsidRDefault="008D0D1C" w:rsidP="008D0D1C">
                                  <w:pPr>
                                    <w:rPr>
                                      <w:rFonts w:ascii="宋体" w:eastAsia="宋体" w:hAnsi="宋体" w:cs="宋体"/>
                                    </w:rPr>
                                  </w:pPr>
                                  <w:r>
                                    <w:rPr>
                                      <w:rFonts w:eastAsia="Times New Roman" w:cs="Times New Roman"/>
                                      <w:sz w:val="18"/>
                                    </w:rPr>
                                    <w:t>(</w:t>
                                  </w:r>
                                  <w:r w:rsidR="001F036B">
                                    <w:rPr>
                                      <w:rFonts w:eastAsia="Times New Roman" w:cs="Times New Roman"/>
                                      <w:sz w:val="18"/>
                                    </w:rPr>
                                    <w:t>b)</w:t>
                                  </w:r>
                                </w:p>
                              </w:txbxContent>
                            </wps:txbx>
                            <wps:bodyPr horzOverflow="overflow" vert="horz" wrap="none" lIns="36000" tIns="0" rIns="36000" bIns="0" rtlCol="0">
                              <a:spAutoFit/>
                            </wps:bodyPr>
                          </wps:wsp>
                          <wps:wsp>
                            <wps:cNvPr id="2420" name="Rectangle 2420"/>
                            <wps:cNvSpPr/>
                            <wps:spPr>
                              <a:xfrm>
                                <a:off x="2213173" y="493099"/>
                                <a:ext cx="104494" cy="218813"/>
                              </a:xfrm>
                              <a:prstGeom prst="rect">
                                <a:avLst/>
                              </a:prstGeom>
                              <a:ln>
                                <a:noFill/>
                              </a:ln>
                            </wps:spPr>
                            <wps:txbx>
                              <w:txbxContent>
                                <w:p w14:paraId="03695A36" w14:textId="77777777" w:rsidR="008D0D1C" w:rsidRDefault="008D0D1C" w:rsidP="008D0D1C">
                                  <w:r>
                                    <w:rPr>
                                      <w:rFonts w:eastAsia="Times New Roman" w:cs="Times New Roman"/>
                                      <w:i/>
                                      <w:sz w:val="18"/>
                                    </w:rPr>
                                    <w:t>t</w:t>
                                  </w:r>
                                </w:p>
                              </w:txbxContent>
                            </wps:txbx>
                            <wps:bodyPr horzOverflow="overflow" vert="horz" wrap="none" lIns="36000" tIns="0" rIns="36000" bIns="0" rtlCol="0">
                              <a:spAutoFit/>
                            </wps:bodyPr>
                          </wps:wsp>
                          <pic:pic xmlns:pic="http://schemas.openxmlformats.org/drawingml/2006/picture">
                            <pic:nvPicPr>
                              <pic:cNvPr id="2423" name="Picture 2423"/>
                              <pic:cNvPicPr/>
                            </pic:nvPicPr>
                            <pic:blipFill>
                              <a:blip r:embed="rId31"/>
                              <a:stretch>
                                <a:fillRect/>
                              </a:stretch>
                            </pic:blipFill>
                            <pic:spPr>
                              <a:xfrm>
                                <a:off x="1058037" y="88392"/>
                                <a:ext cx="94488" cy="137160"/>
                              </a:xfrm>
                              <a:prstGeom prst="rect">
                                <a:avLst/>
                              </a:prstGeom>
                            </pic:spPr>
                          </pic:pic>
                          <wps:wsp>
                            <wps:cNvPr id="2424" name="Rectangle 2424"/>
                            <wps:cNvSpPr/>
                            <wps:spPr>
                              <a:xfrm>
                                <a:off x="1044017" y="26417"/>
                                <a:ext cx="141998" cy="218813"/>
                              </a:xfrm>
                              <a:prstGeom prst="rect">
                                <a:avLst/>
                              </a:prstGeom>
                              <a:ln>
                                <a:noFill/>
                              </a:ln>
                            </wps:spPr>
                            <wps:txbx>
                              <w:txbxContent>
                                <w:p w14:paraId="726BCC12" w14:textId="77777777" w:rsidR="008D0D1C" w:rsidRDefault="008D0D1C" w:rsidP="008D0D1C">
                                  <w:r>
                                    <w:rPr>
                                      <w:rFonts w:eastAsia="Times New Roman" w:cs="Times New Roman"/>
                                      <w:i/>
                                      <w:sz w:val="18"/>
                                    </w:rPr>
                                    <w:t>B</w:t>
                                  </w:r>
                                </w:p>
                              </w:txbxContent>
                            </wps:txbx>
                            <wps:bodyPr horzOverflow="overflow" vert="horz" wrap="none" lIns="36000" tIns="0" rIns="36000" bIns="0" rtlCol="0">
                              <a:spAutoFit/>
                            </wps:bodyPr>
                          </wps:wsp>
                          <wps:wsp>
                            <wps:cNvPr id="2428" name="Rectangle 2428"/>
                            <wps:cNvSpPr/>
                            <wps:spPr>
                              <a:xfrm>
                                <a:off x="842288" y="158919"/>
                                <a:ext cx="180138" cy="218813"/>
                              </a:xfrm>
                              <a:prstGeom prst="rect">
                                <a:avLst/>
                              </a:prstGeom>
                              <a:ln>
                                <a:noFill/>
                              </a:ln>
                            </wps:spPr>
                            <wps:txbx>
                              <w:txbxContent>
                                <w:p w14:paraId="416DBAB4" w14:textId="13D24BFC" w:rsidR="008D0D1C" w:rsidRPr="001F036B" w:rsidRDefault="008D0D1C" w:rsidP="008D0D1C">
                                  <w:pPr>
                                    <w:rPr>
                                      <w:vertAlign w:val="subscript"/>
                                    </w:rPr>
                                  </w:pPr>
                                  <w:r>
                                    <w:rPr>
                                      <w:rFonts w:eastAsia="Times New Roman" w:cs="Times New Roman"/>
                                      <w:i/>
                                      <w:sz w:val="18"/>
                                    </w:rPr>
                                    <w:t>B</w:t>
                                  </w:r>
                                  <w:r w:rsidR="001F036B" w:rsidRPr="001F036B">
                                    <w:rPr>
                                      <w:rFonts w:eastAsia="Times New Roman" w:cs="Times New Roman"/>
                                      <w:iCs/>
                                      <w:sz w:val="18"/>
                                      <w:vertAlign w:val="subscript"/>
                                    </w:rPr>
                                    <w:t>0</w:t>
                                  </w:r>
                                </w:p>
                              </w:txbxContent>
                            </wps:txbx>
                            <wps:bodyPr horzOverflow="overflow" vert="horz" wrap="none" lIns="36000" tIns="0" rIns="36000" bIns="0" rtlCol="0">
                              <a:spAutoFit/>
                            </wps:bodyPr>
                          </wps:wsp>
                          <wps:wsp>
                            <wps:cNvPr id="2439" name="Rectangle 2439"/>
                            <wps:cNvSpPr/>
                            <wps:spPr>
                              <a:xfrm>
                                <a:off x="890664" y="433640"/>
                                <a:ext cx="129921" cy="218813"/>
                              </a:xfrm>
                              <a:prstGeom prst="rect">
                                <a:avLst/>
                              </a:prstGeom>
                              <a:ln>
                                <a:noFill/>
                              </a:ln>
                            </wps:spPr>
                            <wps:txbx>
                              <w:txbxContent>
                                <w:p w14:paraId="38B9E9F0" w14:textId="77777777" w:rsidR="008D0D1C" w:rsidRDefault="008D0D1C" w:rsidP="008D0D1C">
                                  <w:r>
                                    <w:rPr>
                                      <w:rFonts w:eastAsia="Times New Roman" w:cs="Times New Roman"/>
                                      <w:sz w:val="18"/>
                                    </w:rPr>
                                    <w:t>0</w:t>
                                  </w:r>
                                </w:p>
                              </w:txbxContent>
                            </wps:txbx>
                            <wps:bodyPr horzOverflow="overflow" vert="horz" wrap="none" lIns="36000" tIns="0" rIns="36000" bIns="0" rtlCol="0">
                              <a:spAutoFit/>
                            </wps:bodyPr>
                          </wps:wsp>
                          <pic:pic xmlns:pic="http://schemas.openxmlformats.org/drawingml/2006/picture">
                            <pic:nvPicPr>
                              <pic:cNvPr id="2442" name="Picture 2442"/>
                              <pic:cNvPicPr/>
                            </pic:nvPicPr>
                            <pic:blipFill>
                              <a:blip r:embed="rId31"/>
                              <a:stretch>
                                <a:fillRect/>
                              </a:stretch>
                            </pic:blipFill>
                            <pic:spPr>
                              <a:xfrm>
                                <a:off x="1347597" y="390144"/>
                                <a:ext cx="94488" cy="137160"/>
                              </a:xfrm>
                              <a:prstGeom prst="rect">
                                <a:avLst/>
                              </a:prstGeom>
                            </pic:spPr>
                          </pic:pic>
                          <wps:wsp>
                            <wps:cNvPr id="2443" name="Rectangle 2443"/>
                            <wps:cNvSpPr/>
                            <wps:spPr>
                              <a:xfrm>
                                <a:off x="1324816" y="304494"/>
                                <a:ext cx="142634" cy="218813"/>
                              </a:xfrm>
                              <a:prstGeom prst="rect">
                                <a:avLst/>
                              </a:prstGeom>
                              <a:ln>
                                <a:noFill/>
                              </a:ln>
                            </wps:spPr>
                            <wps:txbx>
                              <w:txbxContent>
                                <w:p w14:paraId="6AC29381" w14:textId="0FEA320F" w:rsidR="008D0D1C" w:rsidRPr="001F036B" w:rsidRDefault="008D0D1C" w:rsidP="008D0D1C">
                                  <w:pPr>
                                    <w:rPr>
                                      <w:vertAlign w:val="subscript"/>
                                    </w:rPr>
                                  </w:pPr>
                                  <w:r>
                                    <w:rPr>
                                      <w:rFonts w:eastAsia="Times New Roman" w:cs="Times New Roman"/>
                                      <w:i/>
                                      <w:sz w:val="18"/>
                                    </w:rPr>
                                    <w:t>t</w:t>
                                  </w:r>
                                  <w:r w:rsidR="001F036B" w:rsidRPr="001F036B">
                                    <w:rPr>
                                      <w:rFonts w:eastAsia="Times New Roman" w:cs="Times New Roman"/>
                                      <w:iCs/>
                                      <w:sz w:val="18"/>
                                      <w:vertAlign w:val="subscript"/>
                                    </w:rPr>
                                    <w:t>0</w:t>
                                  </w:r>
                                </w:p>
                              </w:txbxContent>
                            </wps:txbx>
                            <wps:bodyPr horzOverflow="overflow" vert="horz" wrap="none" lIns="36000" tIns="0" rIns="36000" bIns="0" rtlCol="0">
                              <a:spAutoFit/>
                            </wps:bodyPr>
                          </wps:wsp>
                          <pic:pic xmlns:pic="http://schemas.openxmlformats.org/drawingml/2006/picture">
                            <pic:nvPicPr>
                              <pic:cNvPr id="2447" name="Picture 2447"/>
                              <pic:cNvPicPr/>
                            </pic:nvPicPr>
                            <pic:blipFill>
                              <a:blip r:embed="rId32"/>
                              <a:stretch>
                                <a:fillRect/>
                              </a:stretch>
                            </pic:blipFill>
                            <pic:spPr>
                              <a:xfrm>
                                <a:off x="1655445" y="548640"/>
                                <a:ext cx="150876" cy="137160"/>
                              </a:xfrm>
                              <a:prstGeom prst="rect">
                                <a:avLst/>
                              </a:prstGeom>
                            </pic:spPr>
                          </pic:pic>
                          <wps:wsp>
                            <wps:cNvPr id="2448" name="Rectangle 2448"/>
                            <wps:cNvSpPr/>
                            <wps:spPr>
                              <a:xfrm>
                                <a:off x="1609609" y="489432"/>
                                <a:ext cx="199844" cy="218813"/>
                              </a:xfrm>
                              <a:prstGeom prst="rect">
                                <a:avLst/>
                              </a:prstGeom>
                              <a:ln>
                                <a:noFill/>
                              </a:ln>
                            </wps:spPr>
                            <wps:txbx>
                              <w:txbxContent>
                                <w:p w14:paraId="654701C6" w14:textId="739B990C" w:rsidR="008D0D1C" w:rsidRPr="001F036B" w:rsidRDefault="008D0D1C" w:rsidP="008D0D1C">
                                  <w:pPr>
                                    <w:rPr>
                                      <w:vertAlign w:val="subscript"/>
                                    </w:rPr>
                                  </w:pPr>
                                  <w:r>
                                    <w:rPr>
                                      <w:rFonts w:eastAsia="Times New Roman" w:cs="Times New Roman"/>
                                      <w:sz w:val="18"/>
                                    </w:rPr>
                                    <w:t>2</w:t>
                                  </w:r>
                                  <w:r w:rsidR="001F036B" w:rsidRPr="001F036B">
                                    <w:rPr>
                                      <w:rFonts w:eastAsia="Times New Roman" w:cs="Times New Roman"/>
                                      <w:i/>
                                      <w:iCs/>
                                      <w:sz w:val="18"/>
                                    </w:rPr>
                                    <w:t>t</w:t>
                                  </w:r>
                                  <w:r w:rsidR="001F036B">
                                    <w:rPr>
                                      <w:rFonts w:eastAsia="Times New Roman" w:cs="Times New Roman"/>
                                      <w:sz w:val="18"/>
                                      <w:vertAlign w:val="subscript"/>
                                    </w:rPr>
                                    <w:t>0</w:t>
                                  </w:r>
                                </w:p>
                              </w:txbxContent>
                            </wps:txbx>
                            <wps:bodyPr horzOverflow="overflow" vert="horz" wrap="none" lIns="36000" tIns="0" rIns="36000" bIns="0" rtlCol="0">
                              <a:spAutoFit/>
                            </wps:bodyPr>
                          </wps:wsp>
                          <pic:pic xmlns:pic="http://schemas.openxmlformats.org/drawingml/2006/picture">
                            <pic:nvPicPr>
                              <pic:cNvPr id="2453" name="Picture 2453"/>
                              <pic:cNvPicPr/>
                            </pic:nvPicPr>
                            <pic:blipFill>
                              <a:blip r:embed="rId33"/>
                              <a:stretch>
                                <a:fillRect/>
                              </a:stretch>
                            </pic:blipFill>
                            <pic:spPr>
                              <a:xfrm>
                                <a:off x="2060829" y="548640"/>
                                <a:ext cx="141732" cy="137160"/>
                              </a:xfrm>
                              <a:prstGeom prst="rect">
                                <a:avLst/>
                              </a:prstGeom>
                            </pic:spPr>
                          </pic:pic>
                          <wps:wsp>
                            <wps:cNvPr id="2454" name="Rectangle 2454"/>
                            <wps:cNvSpPr/>
                            <wps:spPr>
                              <a:xfrm>
                                <a:off x="2044787" y="488565"/>
                                <a:ext cx="199844" cy="218813"/>
                              </a:xfrm>
                              <a:prstGeom prst="rect">
                                <a:avLst/>
                              </a:prstGeom>
                              <a:ln>
                                <a:noFill/>
                              </a:ln>
                            </wps:spPr>
                            <wps:txbx>
                              <w:txbxContent>
                                <w:p w14:paraId="1C249B01" w14:textId="2769FC89" w:rsidR="008D0D1C" w:rsidRPr="001F036B" w:rsidRDefault="008D0D1C" w:rsidP="008D0D1C">
                                  <w:pPr>
                                    <w:rPr>
                                      <w:vertAlign w:val="subscript"/>
                                    </w:rPr>
                                  </w:pPr>
                                  <w:r>
                                    <w:rPr>
                                      <w:rFonts w:eastAsia="Times New Roman" w:cs="Times New Roman"/>
                                      <w:sz w:val="18"/>
                                    </w:rPr>
                                    <w:t>3</w:t>
                                  </w:r>
                                  <w:r w:rsidR="001F036B" w:rsidRPr="001F036B">
                                    <w:rPr>
                                      <w:rFonts w:eastAsia="Times New Roman" w:cs="Times New Roman"/>
                                      <w:i/>
                                      <w:iCs/>
                                      <w:sz w:val="18"/>
                                    </w:rPr>
                                    <w:t>t</w:t>
                                  </w:r>
                                  <w:r w:rsidR="001F036B">
                                    <w:rPr>
                                      <w:rFonts w:eastAsia="Times New Roman" w:cs="Times New Roman"/>
                                      <w:sz w:val="18"/>
                                      <w:vertAlign w:val="subscript"/>
                                    </w:rPr>
                                    <w:t>0</w:t>
                                  </w:r>
                                </w:p>
                              </w:txbxContent>
                            </wps:txbx>
                            <wps:bodyPr horzOverflow="overflow" vert="horz" wrap="none" lIns="36000" tIns="0" rIns="36000" bIns="0" rtlCol="0">
                              <a:spAutoFit/>
                            </wps:bodyPr>
                          </wps:wsp>
                          <wps:wsp>
                            <wps:cNvPr id="2478" name="Shape 2478"/>
                            <wps:cNvSpPr/>
                            <wps:spPr>
                              <a:xfrm>
                                <a:off x="0" y="173355"/>
                                <a:ext cx="0" cy="126238"/>
                              </a:xfrm>
                              <a:custGeom>
                                <a:avLst/>
                                <a:gdLst/>
                                <a:ahLst/>
                                <a:cxnLst/>
                                <a:rect l="0" t="0" r="0" b="0"/>
                                <a:pathLst>
                                  <a:path h="126238">
                                    <a:moveTo>
                                      <a:pt x="0" y="126238"/>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79" name="Shape 2479"/>
                            <wps:cNvSpPr/>
                            <wps:spPr>
                              <a:xfrm>
                                <a:off x="0" y="298703"/>
                                <a:ext cx="202311" cy="0"/>
                              </a:xfrm>
                              <a:custGeom>
                                <a:avLst/>
                                <a:gdLst/>
                                <a:ahLst/>
                                <a:cxnLst/>
                                <a:rect l="0" t="0" r="0" b="0"/>
                                <a:pathLst>
                                  <a:path w="202311">
                                    <a:moveTo>
                                      <a:pt x="0" y="0"/>
                                    </a:moveTo>
                                    <a:lnTo>
                                      <a:pt x="202311"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80" name="Shape 2480"/>
                            <wps:cNvSpPr/>
                            <wps:spPr>
                              <a:xfrm>
                                <a:off x="703834" y="173355"/>
                                <a:ext cx="0" cy="126238"/>
                              </a:xfrm>
                              <a:custGeom>
                                <a:avLst/>
                                <a:gdLst/>
                                <a:ahLst/>
                                <a:cxnLst/>
                                <a:rect l="0" t="0" r="0" b="0"/>
                                <a:pathLst>
                                  <a:path h="126238">
                                    <a:moveTo>
                                      <a:pt x="0" y="126238"/>
                                    </a:moveTo>
                                    <a:lnTo>
                                      <a:pt x="0"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81" name="Shape 2481"/>
                            <wps:cNvSpPr/>
                            <wps:spPr>
                              <a:xfrm>
                                <a:off x="0" y="173355"/>
                                <a:ext cx="703707" cy="0"/>
                              </a:xfrm>
                              <a:custGeom>
                                <a:avLst/>
                                <a:gdLst/>
                                <a:ahLst/>
                                <a:cxnLst/>
                                <a:rect l="0" t="0" r="0" b="0"/>
                                <a:pathLst>
                                  <a:path w="703707">
                                    <a:moveTo>
                                      <a:pt x="0" y="0"/>
                                    </a:moveTo>
                                    <a:lnTo>
                                      <a:pt x="703707"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82" name="Shape 2482"/>
                            <wps:cNvSpPr/>
                            <wps:spPr>
                              <a:xfrm>
                                <a:off x="508889" y="296545"/>
                                <a:ext cx="196850" cy="0"/>
                              </a:xfrm>
                              <a:custGeom>
                                <a:avLst/>
                                <a:gdLst/>
                                <a:ahLst/>
                                <a:cxnLst/>
                                <a:rect l="0" t="0" r="0" b="0"/>
                                <a:pathLst>
                                  <a:path w="196850">
                                    <a:moveTo>
                                      <a:pt x="0" y="0"/>
                                    </a:moveTo>
                                    <a:lnTo>
                                      <a:pt x="196850" y="0"/>
                                    </a:lnTo>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84" name="Shape 2484"/>
                            <wps:cNvSpPr/>
                            <wps:spPr>
                              <a:xfrm>
                                <a:off x="239522" y="136572"/>
                                <a:ext cx="228346" cy="76026"/>
                              </a:xfrm>
                              <a:custGeom>
                                <a:avLst/>
                                <a:gdLst/>
                                <a:ahLst/>
                                <a:cxnLst/>
                                <a:rect l="0" t="0" r="0" b="0"/>
                                <a:pathLst>
                                  <a:path w="228346" h="76026">
                                    <a:moveTo>
                                      <a:pt x="0" y="76026"/>
                                    </a:moveTo>
                                    <a:lnTo>
                                      <a:pt x="228346" y="76026"/>
                                    </a:lnTo>
                                    <a:lnTo>
                                      <a:pt x="228346" y="0"/>
                                    </a:lnTo>
                                    <a:lnTo>
                                      <a:pt x="0" y="0"/>
                                    </a:lnTo>
                                    <a:close/>
                                  </a:path>
                                </a:pathLst>
                              </a:custGeom>
                              <a:solidFill>
                                <a:srgbClr val="FFFFFF"/>
                              </a:solidFill>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487" name="Rectangle 2487"/>
                            <wps:cNvSpPr/>
                            <wps:spPr>
                              <a:xfrm>
                                <a:off x="280696" y="-58712"/>
                                <a:ext cx="141998" cy="218813"/>
                              </a:xfrm>
                              <a:prstGeom prst="rect">
                                <a:avLst/>
                              </a:prstGeom>
                              <a:ln>
                                <a:noFill/>
                              </a:ln>
                            </wps:spPr>
                            <wps:txbx>
                              <w:txbxContent>
                                <w:p w14:paraId="07E86A83" w14:textId="77777777" w:rsidR="008D0D1C" w:rsidRDefault="008D0D1C" w:rsidP="008D0D1C">
                                  <w:r>
                                    <w:rPr>
                                      <w:rFonts w:eastAsia="Times New Roman" w:cs="Times New Roman"/>
                                      <w:i/>
                                      <w:sz w:val="18"/>
                                    </w:rPr>
                                    <w:t>R</w:t>
                                  </w:r>
                                </w:p>
                              </w:txbxContent>
                            </wps:txbx>
                            <wps:bodyPr horzOverflow="overflow" vert="horz" wrap="none" lIns="36000" tIns="0" rIns="36000" bIns="0" rtlCol="0">
                              <a:spAutoFit/>
                            </wps:bodyPr>
                          </wps:wsp>
                          <wps:wsp>
                            <wps:cNvPr id="2491" name="Rectangle 2491"/>
                            <wps:cNvSpPr/>
                            <wps:spPr>
                              <a:xfrm>
                                <a:off x="216097" y="910231"/>
                                <a:ext cx="199208" cy="218813"/>
                              </a:xfrm>
                              <a:prstGeom prst="rect">
                                <a:avLst/>
                              </a:prstGeom>
                              <a:ln>
                                <a:noFill/>
                              </a:ln>
                            </wps:spPr>
                            <wps:txbx>
                              <w:txbxContent>
                                <w:p w14:paraId="0F35E3C4" w14:textId="352DDEB7" w:rsidR="008D0D1C" w:rsidRPr="001F036B" w:rsidRDefault="001F036B" w:rsidP="001F036B">
                                  <w:pPr>
                                    <w:rPr>
                                      <w:rFonts w:asciiTheme="majorBidi" w:hAnsiTheme="majorBidi" w:cstheme="majorBidi"/>
                                    </w:rPr>
                                  </w:pPr>
                                  <w:r w:rsidRPr="001F036B">
                                    <w:rPr>
                                      <w:rFonts w:asciiTheme="majorBidi" w:hAnsiTheme="majorBidi" w:cstheme="majorBidi"/>
                                      <w:sz w:val="18"/>
                                    </w:rPr>
                                    <w:t>(a)</w:t>
                                  </w:r>
                                </w:p>
                              </w:txbxContent>
                            </wps:txbx>
                            <wps:bodyPr horzOverflow="overflow" vert="horz" wrap="none" lIns="36000" tIns="0" rIns="36000" bIns="0" rtlCol="0">
                              <a:spAutoFit/>
                            </wps:bodyPr>
                          </wps:wsp>
                          <wps:wsp>
                            <wps:cNvPr id="2497" name="Rectangle 2497"/>
                            <wps:cNvSpPr/>
                            <wps:spPr>
                              <a:xfrm>
                                <a:off x="600932" y="687940"/>
                                <a:ext cx="141998" cy="218813"/>
                              </a:xfrm>
                              <a:prstGeom prst="rect">
                                <a:avLst/>
                              </a:prstGeom>
                              <a:ln>
                                <a:noFill/>
                              </a:ln>
                            </wps:spPr>
                            <wps:txbx>
                              <w:txbxContent>
                                <w:p w14:paraId="25A87E1D" w14:textId="77777777" w:rsidR="008D0D1C" w:rsidRDefault="008D0D1C" w:rsidP="008D0D1C">
                                  <w:r>
                                    <w:rPr>
                                      <w:rFonts w:eastAsia="Times New Roman" w:cs="Times New Roman"/>
                                      <w:i/>
                                      <w:sz w:val="18"/>
                                    </w:rPr>
                                    <w:t>B</w:t>
                                  </w:r>
                                </w:p>
                              </w:txbxContent>
                            </wps:txbx>
                            <wps:bodyPr horzOverflow="overflow" vert="horz" wrap="none" lIns="36000" tIns="0" rIns="36000" bIns="0" rtlCol="0">
                              <a:spAutoFit/>
                            </wps:bodyPr>
                          </wps:wsp>
                          <wps:wsp>
                            <wps:cNvPr id="976943441" name="Rectangle 2428"/>
                            <wps:cNvSpPr/>
                            <wps:spPr>
                              <a:xfrm>
                                <a:off x="775653" y="698844"/>
                                <a:ext cx="244976" cy="218813"/>
                              </a:xfrm>
                              <a:prstGeom prst="rect">
                                <a:avLst/>
                              </a:prstGeom>
                              <a:ln>
                                <a:noFill/>
                              </a:ln>
                            </wps:spPr>
                            <wps:txbx>
                              <w:txbxContent>
                                <w:p w14:paraId="20E3D5F0" w14:textId="6958F61C" w:rsidR="001F036B" w:rsidRPr="001F036B" w:rsidRDefault="001F036B" w:rsidP="008D0D1C">
                                  <w:pPr>
                                    <w:rPr>
                                      <w:vertAlign w:val="subscript"/>
                                    </w:rPr>
                                  </w:pPr>
                                  <w:r w:rsidRPr="001F036B">
                                    <w:rPr>
                                      <w:rFonts w:eastAsia="Times New Roman" w:cs="Times New Roman"/>
                                      <w:iCs/>
                                      <w:sz w:val="18"/>
                                    </w:rPr>
                                    <w:t>−</w:t>
                                  </w:r>
                                  <w:r>
                                    <w:rPr>
                                      <w:rFonts w:eastAsia="Times New Roman" w:cs="Times New Roman"/>
                                      <w:i/>
                                      <w:sz w:val="18"/>
                                    </w:rPr>
                                    <w:t>B</w:t>
                                  </w:r>
                                  <w:r w:rsidRPr="001F036B">
                                    <w:rPr>
                                      <w:rFonts w:eastAsia="Times New Roman" w:cs="Times New Roman"/>
                                      <w:iCs/>
                                      <w:sz w:val="18"/>
                                      <w:vertAlign w:val="subscript"/>
                                    </w:rPr>
                                    <w:t>0</w:t>
                                  </w:r>
                                </w:p>
                              </w:txbxContent>
                            </wps:txbx>
                            <wps:bodyPr horzOverflow="overflow" vert="horz" wrap="none" lIns="36000" tIns="0" rIns="36000" bIns="0" rtlCol="0">
                              <a:spAutoFit/>
                            </wps:bodyPr>
                          </wps:wsp>
                        </wpg:grpSp>
                        <wpg:grpSp>
                          <wpg:cNvPr id="152506639" name="组合 9"/>
                          <wpg:cNvGrpSpPr/>
                          <wpg:grpSpPr>
                            <a:xfrm>
                              <a:off x="1022016" y="334831"/>
                              <a:ext cx="1263462" cy="765134"/>
                              <a:chOff x="-780543" y="-1047006"/>
                              <a:chExt cx="1263847" cy="767100"/>
                            </a:xfrm>
                          </wpg:grpSpPr>
                          <wps:wsp>
                            <wps:cNvPr id="1121822729" name="直接箭头连接符 7"/>
                            <wps:cNvCnPr/>
                            <wps:spPr>
                              <a:xfrm>
                                <a:off x="-780543" y="-608008"/>
                                <a:ext cx="1263847"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59226678" name="直接箭头连接符 7"/>
                            <wps:cNvCnPr/>
                            <wps:spPr>
                              <a:xfrm flipV="1">
                                <a:off x="-777738" y="-1047006"/>
                                <a:ext cx="0" cy="76710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11429743" name="直接箭头连接符 7"/>
                            <wps:cNvCnPr/>
                            <wps:spPr>
                              <a:xfrm flipH="1" flipV="1">
                                <a:off x="-779841" y="-884730"/>
                                <a:ext cx="370175" cy="541486"/>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14843002" name="直接箭头连接符 7"/>
                            <wps:cNvCnPr/>
                            <wps:spPr>
                              <a:xfrm flipH="1" flipV="1">
                                <a:off x="-226546" y="-889597"/>
                                <a:ext cx="370175" cy="541486"/>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021295644" name="直接箭头连接符 7"/>
                            <wps:cNvCnPr/>
                            <wps:spPr>
                              <a:xfrm flipV="1">
                                <a:off x="-409797" y="-884730"/>
                                <a:ext cx="182859" cy="536271"/>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61296777" name="直接箭头连接符 7"/>
                            <wps:cNvCnPr/>
                            <wps:spPr>
                              <a:xfrm flipV="1">
                                <a:off x="146291" y="-889597"/>
                                <a:ext cx="182859" cy="545695"/>
                              </a:xfrm>
                              <a:prstGeom prst="straightConnector1">
                                <a:avLst/>
                              </a:prstGeom>
                              <a:ln w="1270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45869595" name="直接箭头连接符 7"/>
                            <wps:cNvCnPr/>
                            <wps:spPr>
                              <a:xfrm flipV="1">
                                <a:off x="-590035" y="-647219"/>
                                <a:ext cx="0" cy="38198"/>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13326213" name="直接箭头连接符 7"/>
                            <wps:cNvCnPr/>
                            <wps:spPr>
                              <a:xfrm flipV="1">
                                <a:off x="-409862" y="-647219"/>
                                <a:ext cx="0" cy="38198"/>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30860067" name="直接箭头连接符 7"/>
                            <wps:cNvCnPr/>
                            <wps:spPr>
                              <a:xfrm flipV="1">
                                <a:off x="-224866" y="-646715"/>
                                <a:ext cx="0" cy="38198"/>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967908723" name="直接箭头连接符 7"/>
                            <wps:cNvCnPr/>
                            <wps:spPr>
                              <a:xfrm flipV="1">
                                <a:off x="-39313" y="-646715"/>
                                <a:ext cx="0" cy="38198"/>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55694085" name="直接箭头连接符 7"/>
                            <wps:cNvCnPr/>
                            <wps:spPr>
                              <a:xfrm flipV="1">
                                <a:off x="147223" y="-647100"/>
                                <a:ext cx="0" cy="38198"/>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675960785" name="直接箭头连接符 7"/>
                            <wps:cNvCnPr/>
                            <wps:spPr>
                              <a:xfrm flipV="1">
                                <a:off x="337109" y="-646999"/>
                                <a:ext cx="0" cy="38198"/>
                              </a:xfrm>
                              <a:prstGeom prst="straightConnector1">
                                <a:avLst/>
                              </a:prstGeom>
                              <a:ln w="6350">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80105129" name="直接箭头连接符 7"/>
                            <wps:cNvCnPr/>
                            <wps:spPr>
                              <a:xfrm flipV="1">
                                <a:off x="336086" y="-886909"/>
                                <a:ext cx="0" cy="219069"/>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300316054" name="直接箭头连接符 7"/>
                            <wps:cNvCnPr/>
                            <wps:spPr>
                              <a:xfrm flipV="1">
                                <a:off x="148504" y="-612440"/>
                                <a:ext cx="0" cy="26701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37367870" name="直接箭头连接符 7"/>
                            <wps:cNvCnPr/>
                            <wps:spPr>
                              <a:xfrm>
                                <a:off x="-721352" y="-887288"/>
                                <a:ext cx="1050502"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792645304" name="直接箭头连接符 7"/>
                            <wps:cNvCnPr/>
                            <wps:spPr>
                              <a:xfrm>
                                <a:off x="-720192" y="-340571"/>
                                <a:ext cx="867414"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15941566" name="直接箭头连接符 7"/>
                            <wps:cNvCnPr/>
                            <wps:spPr>
                              <a:xfrm>
                                <a:off x="-776419" y="-340899"/>
                                <a:ext cx="47042" cy="0"/>
                              </a:xfrm>
                              <a:prstGeom prst="straightConnector1">
                                <a:avLst/>
                              </a:prstGeom>
                              <a:ln>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669513519" name="直接箭头连接符 7"/>
                            <wps:cNvCnPr/>
                            <wps:spPr>
                              <a:xfrm>
                                <a:off x="-778069" y="-885540"/>
                                <a:ext cx="47042" cy="0"/>
                              </a:xfrm>
                              <a:prstGeom prst="straightConnector1">
                                <a:avLst/>
                              </a:prstGeom>
                              <a:ln>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s:wsp>
                            <wps:cNvPr id="500646380" name="直接箭头连接符 7"/>
                            <wps:cNvCnPr/>
                            <wps:spPr>
                              <a:xfrm flipV="1">
                                <a:off x="-409862" y="-615469"/>
                                <a:ext cx="0" cy="26701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g:grpSp>
                      <wpg:grpSp>
                        <wpg:cNvPr id="881914470" name="组合 8"/>
                        <wpg:cNvGrpSpPr/>
                        <wpg:grpSpPr>
                          <a:xfrm>
                            <a:off x="24386" y="721614"/>
                            <a:ext cx="714100" cy="226643"/>
                            <a:chOff x="24386" y="0"/>
                            <a:chExt cx="714100" cy="226643"/>
                          </a:xfrm>
                        </wpg:grpSpPr>
                        <wps:wsp>
                          <wps:cNvPr id="413262874" name="直接箭头连接符 7"/>
                          <wps:cNvCnPr/>
                          <wps:spPr>
                            <a:xfrm>
                              <a:off x="24386" y="0"/>
                              <a:ext cx="71410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08070" name="直接箭头连接符 7"/>
                          <wps:cNvCnPr/>
                          <wps:spPr>
                            <a:xfrm>
                              <a:off x="24386" y="113536"/>
                              <a:ext cx="71410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03193813" name="直接箭头连接符 7"/>
                          <wps:cNvCnPr/>
                          <wps:spPr>
                            <a:xfrm>
                              <a:off x="24386" y="226643"/>
                              <a:ext cx="714100"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12BAC448" id="组合 11" o:spid="_x0000_s1444" style="position:absolute;left:0;text-align:left;margin-left:229.5pt;margin-top:3.3pt;width:182.3pt;height:93.1pt;z-index:251678720;mso-position-horizontal-relative:text;mso-position-vertical-relative:text;mso-width-relative:margin;mso-height-relative:margin" coordorigin="121,1593" coordsize="23167,118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">
                <v:group id="组合 10" o:spid="_x0000_s1445" style="position:absolute;left:121;top:1593;width:23168;height:11863" coordorigin=",1593" coordsize="23167,11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">
                  <v:group id="Group 16672" o:spid="_x0000_s1446" style="position:absolute;top:1593;width:23167;height:11863" coordorigin=",-587" coordsize="23176,11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">
                    <v:shape id="Shape 2386" o:spid="_x0000_s1447" style="position:absolute;left:1962;top:4005;width:772;height:4418;visibility:visible;mso-wrap-style:none;v-text-anchor:top" coordsize="77216,441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" path="m,220853c,98933,17272,,38608,,59944,,77216,98933,77216,220853v,122047,-17272,220980,-38608,220980c17272,441833,,342900,,220853xe" filled="f">
                      <v:stroke miterlimit="83231f" joinstyle="miter"/>
                      <v:path arrowok="t" textboxrect="0,0,77216,441833"/>
                    </v:shape>
                    <v:shape id="Shape 19116" o:spid="_x0000_s1448" style="position:absolute;left:1790;top:3747;width:1245;height:3436;visibility:visible;mso-wrap-style:none;v-text-anchor:top" coordsize="124452,343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" path="m,l124452,r,343573l,343573,,e" stroked="f" strokeweight="0">
                      <v:stroke miterlimit="83231f" joinstyle="miter"/>
                      <v:path arrowok="t" textboxrect="0,0,124452,343573"/>
                    </v:shape>
                    <v:shape id="Shape 19117" o:spid="_x0000_s1449" style="position:absolute;left:2434;top:6882;width:412;height:1074;visibility:visible;mso-wrap-style:none;v-text-anchor:top" coordsize="41197,107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" path="m,l41197,r,107367l,107367,,e" stroked="f" strokeweight="0">
                      <v:stroke miterlimit="83231f" joinstyle="miter"/>
                      <v:path arrowok="t" textboxrect="0,0,41197,107367"/>
                    </v:shape>
                    <v:shape id="Shape 2389" o:spid="_x0000_s1450" style="position:absolute;left:2263;top:4005;width:772;height:4423;visibility:visible;mso-wrap-style:none;v-text-anchor:top" coordsize="77216,44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" path="m38608,c59944,,77216,99060,77216,221234v,122047,-17272,221107,-38608,221107c17272,442341,,343281,,221234,,99060,17272,,38608,xe" stroked="f" strokeweight="0">
                      <v:stroke miterlimit="83231f" joinstyle="miter"/>
                      <v:path arrowok="t" textboxrect="0,0,77216,442341"/>
                    </v:shape>
                    <v:shape id="Shape 2390" o:spid="_x0000_s1451" style="position:absolute;left:2263;top:4005;width:772;height:4423;visibility:visible;mso-wrap-style:none;v-text-anchor:top" coordsize="77216,44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" path="m,221234c,99060,17272,,38608,,59944,,77216,99060,77216,221234v,122047,-17272,221107,-38608,221107c17272,442341,,343281,,221234xe" filled="f">
                      <v:stroke miterlimit="83231f" joinstyle="miter"/>
                      <v:path arrowok="t" textboxrect="0,0,77216,442341"/>
                    </v:shape>
                    <v:shape id="Shape 2391" o:spid="_x0000_s1452" style="position:absolute;left:2562;top:4005;width:774;height:4423;visibility:visible;mso-wrap-style:none;v-text-anchor:top" coordsize="77343,44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" path="m38608,c59944,,77343,99060,77343,221234v,122047,-17399,221107,-38735,221107c17399,442341,,343281,,221234,,99060,17399,,38608,xe" stroked="f" strokeweight="0">
                      <v:stroke miterlimit="83231f" joinstyle="miter"/>
                      <v:path arrowok="t" textboxrect="0,0,77343,442341"/>
                    </v:shape>
                    <v:shape id="Shape 2392" o:spid="_x0000_s1453" style="position:absolute;left:2562;top:4005;width:774;height:4423;visibility:visible;mso-wrap-style:none;v-text-anchor:top" coordsize="77343,442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" path="m,221234c,99060,17399,,38608,,59944,,77343,99060,77343,221234v,122047,-17399,221107,-38735,221107c17399,442341,,343281,,221234xe" filled="f">
                      <v:stroke miterlimit="83231f" joinstyle="miter"/>
                      <v:path arrowok="t" textboxrect="0,0,77343,442341"/>
                    </v:shape>
                    <v:shape id="Shape 2393" o:spid="_x0000_s1454" style="position:absolute;left:2863;top:4005;width:773;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" path="m38608,c59944,,77216,98933,77216,220980v,122174,-17272,221107,-38608,221107c17272,442087,,343154,,220980,,98933,17272,,38608,xe" stroked="f" strokeweight="0">
                      <v:stroke miterlimit="83231f" joinstyle="miter"/>
                      <v:path arrowok="t" textboxrect="0,0,77216,442087"/>
                    </v:shape>
                    <v:shape id="Shape 2394" o:spid="_x0000_s1455" style="position:absolute;left:2863;top:4005;width:773;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" path="m,220980c,98933,17272,,38608,,59944,,77216,98933,77216,220980v,122174,-17272,221107,-38608,221107c17272,442087,,343154,,220980xe" filled="f">
                      <v:stroke miterlimit="83231f" joinstyle="miter"/>
                      <v:path arrowok="t" textboxrect="0,0,77216,442087"/>
                    </v:shape>
                    <v:shape id="Shape 2395" o:spid="_x0000_s1456" style="position:absolute;left:3163;top:4005;width:774;height:4421;visibility:visible;mso-wrap-style:none;v-text-anchor:top" coordsize="77343,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" path="m38735,c60071,,77343,98933,77343,220980v,122174,-17272,221107,-38608,221107c17399,442087,,343154,,220980,,98933,17399,,38735,xe" stroked="f" strokeweight="0">
                      <v:stroke miterlimit="83231f" joinstyle="miter"/>
                      <v:path arrowok="t" textboxrect="0,0,77343,442087"/>
                    </v:shape>
                    <v:shape id="Shape 2396" o:spid="_x0000_s1457" style="position:absolute;left:3163;top:4005;width:774;height:4421;visibility:visible;mso-wrap-style:none;v-text-anchor:top" coordsize="77343,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" path="m,220980c,98933,17399,,38735,,60071,,77343,98933,77343,220980v,122174,-17272,221107,-38608,221107c17399,442087,,343154,,220980xe" filled="f">
                      <v:stroke miterlimit="83231f" joinstyle="miter"/>
                      <v:path arrowok="t" textboxrect="0,0,77343,442087"/>
                    </v:shape>
                    <v:shape id="Shape 2397" o:spid="_x0000_s1458" style="position:absolute;left:3464;top:4005;width:772;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" path="m38608,c59944,,77216,98933,77216,220980v,122174,-17272,221107,-38608,221107c17272,442087,,343154,,220980,,98933,17272,,38608,xe" stroked="f" strokeweight="0">
                      <v:stroke miterlimit="83231f" joinstyle="miter"/>
                      <v:path arrowok="t" textboxrect="0,0,77216,442087"/>
                    </v:shape>
                    <v:shape id="Shape 2398" o:spid="_x0000_s1459" style="position:absolute;left:3464;top:4005;width:772;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" path="m,220980c,98933,17272,,38608,,59944,,77216,98933,77216,220980v,122174,-17272,221107,-38608,221107c17272,442087,,343154,,220980xe" filled="f">
                      <v:stroke miterlimit="83231f" joinstyle="miter"/>
                      <v:path arrowok="t" textboxrect="0,0,77216,442087"/>
                    </v:shape>
                    <v:shape id="Shape 2399" o:spid="_x0000_s1460" style="position:absolute;left:3765;top:4005;width:772;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" path="m38608,c59944,,77216,98933,77216,220980v,122174,-17272,221107,-38608,221107c17272,442087,,343154,,220980,,98933,17272,,38608,xe" stroked="f" strokeweight="0">
                      <v:stroke miterlimit="83231f" joinstyle="miter"/>
                      <v:path arrowok="t" textboxrect="0,0,77216,442087"/>
                    </v:shape>
                    <v:shape id="Shape 2400" o:spid="_x0000_s1461" style="position:absolute;left:3765;top:4005;width:772;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" path="m,220980c,98933,17272,,38608,,59944,,77216,98933,77216,220980v,122174,-17272,221107,-38608,221107c17272,442087,,343154,,220980xe" filled="f">
                      <v:stroke miterlimit="83231f" joinstyle="miter"/>
                      <v:path arrowok="t" textboxrect="0,0,77216,442087"/>
                    </v:shape>
                    <v:shape id="Shape 2401" o:spid="_x0000_s1462" style="position:absolute;left:4065;top:4005;width:772;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" path="m38608,c59944,,77216,98933,77216,220980v,122174,-17272,221107,-38608,221107c17272,442087,,343154,,220980,,98933,17272,,38608,xe" stroked="f" strokeweight="0">
                      <v:stroke miterlimit="83231f" joinstyle="miter"/>
                      <v:path arrowok="t" textboxrect="0,0,77216,442087"/>
                    </v:shape>
                    <v:shape id="Shape 2402" o:spid="_x0000_s1463" style="position:absolute;left:4065;top:4005;width:772;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" path="m,220980c,98933,17272,,38608,,59944,,77216,98933,77216,220980v,122174,-17272,221107,-38608,221107c17272,442087,,343154,,220980xe" filled="f">
                      <v:stroke miterlimit="83231f" joinstyle="miter"/>
                      <v:path arrowok="t" textboxrect="0,0,77216,442087"/>
                    </v:shape>
                    <v:shape id="Shape 2403" o:spid="_x0000_s1464" style="position:absolute;left:4366;top:4005;width:772;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" path="m38608,c59944,,77216,98933,77216,220980v,122174,-17272,221107,-38608,221107c17272,442087,,343154,,220980,,98933,17272,,38608,xe" stroked="f" strokeweight="0">
                      <v:stroke miterlimit="83231f" joinstyle="miter"/>
                      <v:path arrowok="t" textboxrect="0,0,77216,442087"/>
                    </v:shape>
                    <v:shape id="Shape 2404" o:spid="_x0000_s1465" style="position:absolute;left:4366;top:4005;width:772;height:4421;visibility:visible;mso-wrap-style:none;v-text-anchor:top" coordsize="77216,442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" path="m,220980c,98933,17272,,38608,,59944,,77216,98933,77216,220980v,122174,-17272,221107,-38608,221107c17272,442087,,343154,,220980xe" filled="f">
                      <v:stroke miterlimit="83231f" joinstyle="miter"/>
                      <v:path arrowok="t" textboxrect="0,0,77216,442087"/>
                    </v:shape>
                    <v:shape id="Shape 2405" o:spid="_x0000_s1466" style="position:absolute;left:4709;top:4006;width:429;height:4415;visibility:visible;mso-wrap-style:none;v-text-anchor:top" coordsize="42926,44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" path="m21463,c33401,,42926,98806,42926,220726v,121920,-9525,220726,-21463,220726c9652,441452,,342646,,220726,,98806,9652,,21463,xe" stroked="f" strokeweight="0">
                      <v:stroke miterlimit="83231f" joinstyle="miter"/>
                      <v:path arrowok="t" textboxrect="0,0,42926,441452"/>
                    </v:shape>
                    <v:shape id="Shape 2406" o:spid="_x0000_s1467" style="position:absolute;left:4709;top:4006;width:429;height:4415;visibility:visible;mso-wrap-style:none;v-text-anchor:top" coordsize="42926,44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" path="m,220726c,98806,9652,,21463,,33401,,42926,98806,42926,220726v,121920,-9525,220726,-21463,220726c9652,441452,,342646,,220726xe" filled="f">
                      <v:stroke miterlimit="83231f" joinstyle="miter"/>
                      <v:path arrowok="t" textboxrect="0,0,42926,441452"/>
                    </v:shape>
                    <v:shape id="Shape 19118" o:spid="_x0000_s1468" style="position:absolute;left:4993;top:4833;width:601;height:2915;visibility:visible;mso-wrap-style:none;v-text-anchor:top" coordsize="60080,291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" path="m,l60080,r,291465l,291465,,e" stroked="f" strokeweight="0">
                      <v:stroke miterlimit="83231f" joinstyle="miter"/>
                      <v:path arrowok="t" textboxrect="0,0,60080,291465"/>
                    </v:shape>
                    <v:shape id="Shape 2408" o:spid="_x0000_s1469" style="position:absolute;left:5068;top:2974;width:0;height:4769;visibility:visible;mso-wrap-style:none;v-text-anchor:top" coordsize="0,476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" path="m,476885l,e" filled="f">
                      <v:stroke miterlimit="83231f" joinstyle="miter"/>
                      <v:path arrowok="t" textboxrect="0,0,0,476885"/>
                    </v:shape>
                    <v:shape id="Shape 2409" o:spid="_x0000_s1470" style="position:absolute;left:2001;top:3006;width:0;height:4205;visibility:visible;mso-wrap-style:none;v-text-anchor:top" coordsize="0,420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" path="m,420497l,e" filled="f">
                      <v:stroke miterlimit="83231f" joinstyle="miter"/>
                      <v:path arrowok="t" textboxrect="0,0,0,420497"/>
                    </v:shape>
                    <v:rect id="Rectangle 2414" o:spid="_x0000_s1471" style="position:absolute;left:15286;top:9102;width:2056;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" filled="f" stroked="f">
                      <v:textbox style="mso-fit-shape-to-text:t" inset="1mm,0,1mm,0">
                        <w:txbxContent>
                          <w:p w14:paraId="29C157FF" w14:textId="460C1B83" w:rsidR="008D0D1C" w:rsidRPr="001F036B" w:rsidRDefault="008D0D1C" w:rsidP="008D0D1C">
                            <w:pPr>
                              <w:rPr>
                                <w:rFonts w:ascii="宋体" w:eastAsia="宋体" w:hAnsi="宋体" w:cs="宋体"/>
                              </w:rPr>
                            </w:pPr>
                            <w:r>
                              <w:rPr>
                                <w:rFonts w:eastAsia="Times New Roman" w:cs="Times New Roman"/>
                                <w:sz w:val="18"/>
                              </w:rPr>
                              <w:t>(</w:t>
                            </w:r>
                            <w:r w:rsidR="001F036B">
                              <w:rPr>
                                <w:rFonts w:eastAsia="Times New Roman" w:cs="Times New Roman"/>
                                <w:sz w:val="18"/>
                              </w:rPr>
                              <w:t>b)</w:t>
                            </w:r>
                          </w:p>
                        </w:txbxContent>
                      </v:textbox>
                    </v:rect>
                    <v:rect id="Rectangle 2420" o:spid="_x0000_s1472" style="position:absolute;left:22131;top:4930;width:1045;height:21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" filled="f" stroked="f">
                      <v:textbox style="mso-fit-shape-to-text:t" inset="1mm,0,1mm,0">
                        <w:txbxContent>
                          <w:p w14:paraId="03695A36" w14:textId="77777777" w:rsidR="008D0D1C" w:rsidRDefault="008D0D1C" w:rsidP="008D0D1C">
                            <w:r>
                              <w:rPr>
                                <w:rFonts w:eastAsia="Times New Roman" w:cs="Times New Roman"/>
                                <w:i/>
                                <w:sz w:val="18"/>
                              </w:rPr>
                              <w:t>t</w:t>
                            </w:r>
                          </w:p>
                        </w:txbxContent>
                      </v:textbox>
                    </v:rect>
                    <v:shape id="Picture 2423" o:spid="_x0000_s1473" type="#_x0000_t75" style="position:absolute;left:10580;top:883;width:945;height:1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">
                      <v:imagedata r:id="rId34" o:title=""/>
                    </v:shape>
                    <v:rect id="Rectangle 2424" o:spid="_x0000_s1474" style="position:absolute;left:10440;top:264;width:1420;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" filled="f" stroked="f">
                      <v:textbox style="mso-fit-shape-to-text:t" inset="1mm,0,1mm,0">
                        <w:txbxContent>
                          <w:p w14:paraId="726BCC12" w14:textId="77777777" w:rsidR="008D0D1C" w:rsidRDefault="008D0D1C" w:rsidP="008D0D1C">
                            <w:r>
                              <w:rPr>
                                <w:rFonts w:eastAsia="Times New Roman" w:cs="Times New Roman"/>
                                <w:i/>
                                <w:sz w:val="18"/>
                              </w:rPr>
                              <w:t>B</w:t>
                            </w:r>
                          </w:p>
                        </w:txbxContent>
                      </v:textbox>
                    </v:rect>
                    <v:rect id="Rectangle 2428" o:spid="_x0000_s1475" style="position:absolute;left:8422;top:1589;width:1802;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" filled="f" stroked="f">
                      <v:textbox style="mso-fit-shape-to-text:t" inset="1mm,0,1mm,0">
                        <w:txbxContent>
                          <w:p w14:paraId="416DBAB4" w14:textId="13D24BFC" w:rsidR="008D0D1C" w:rsidRPr="001F036B" w:rsidRDefault="008D0D1C" w:rsidP="008D0D1C">
                            <w:pPr>
                              <w:rPr>
                                <w:vertAlign w:val="subscript"/>
                              </w:rPr>
                            </w:pPr>
                            <w:r>
                              <w:rPr>
                                <w:rFonts w:eastAsia="Times New Roman" w:cs="Times New Roman"/>
                                <w:i/>
                                <w:sz w:val="18"/>
                              </w:rPr>
                              <w:t>B</w:t>
                            </w:r>
                            <w:r w:rsidR="001F036B" w:rsidRPr="001F036B">
                              <w:rPr>
                                <w:rFonts w:eastAsia="Times New Roman" w:cs="Times New Roman"/>
                                <w:iCs/>
                                <w:sz w:val="18"/>
                                <w:vertAlign w:val="subscript"/>
                              </w:rPr>
                              <w:t>0</w:t>
                            </w:r>
                          </w:p>
                        </w:txbxContent>
                      </v:textbox>
                    </v:rect>
                    <v:rect id="Rectangle 2439" o:spid="_x0000_s1476" style="position:absolute;left:8906;top:4336;width:1299;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" filled="f" stroked="f">
                      <v:textbox style="mso-fit-shape-to-text:t" inset="1mm,0,1mm,0">
                        <w:txbxContent>
                          <w:p w14:paraId="38B9E9F0" w14:textId="77777777" w:rsidR="008D0D1C" w:rsidRDefault="008D0D1C" w:rsidP="008D0D1C">
                            <w:r>
                              <w:rPr>
                                <w:rFonts w:eastAsia="Times New Roman" w:cs="Times New Roman"/>
                                <w:sz w:val="18"/>
                              </w:rPr>
                              <w:t>0</w:t>
                            </w:r>
                          </w:p>
                        </w:txbxContent>
                      </v:textbox>
                    </v:rect>
                    <v:shape id="Picture 2442" o:spid="_x0000_s1477" type="#_x0000_t75" style="position:absolute;left:13475;top:3901;width:945;height:1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">
                      <v:imagedata r:id="rId34" o:title=""/>
                    </v:shape>
                    <v:rect id="Rectangle 2443" o:spid="_x0000_s1478" style="position:absolute;left:13248;top:3044;width:1426;height:21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" filled="f" stroked="f">
                      <v:textbox style="mso-fit-shape-to-text:t" inset="1mm,0,1mm,0">
                        <w:txbxContent>
                          <w:p w14:paraId="6AC29381" w14:textId="0FEA320F" w:rsidR="008D0D1C" w:rsidRPr="001F036B" w:rsidRDefault="008D0D1C" w:rsidP="008D0D1C">
                            <w:pPr>
                              <w:rPr>
                                <w:vertAlign w:val="subscript"/>
                              </w:rPr>
                            </w:pPr>
                            <w:r>
                              <w:rPr>
                                <w:rFonts w:eastAsia="Times New Roman" w:cs="Times New Roman"/>
                                <w:i/>
                                <w:sz w:val="18"/>
                              </w:rPr>
                              <w:t>t</w:t>
                            </w:r>
                            <w:r w:rsidR="001F036B" w:rsidRPr="001F036B">
                              <w:rPr>
                                <w:rFonts w:eastAsia="Times New Roman" w:cs="Times New Roman"/>
                                <w:iCs/>
                                <w:sz w:val="18"/>
                                <w:vertAlign w:val="subscript"/>
                              </w:rPr>
                              <w:t>0</w:t>
                            </w:r>
                          </w:p>
                        </w:txbxContent>
                      </v:textbox>
                    </v:rect>
                    <v:shape id="Picture 2447" o:spid="_x0000_s1479" type="#_x0000_t75" style="position:absolute;left:16554;top:5486;width:1509;height:1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">
                      <v:imagedata r:id="rId35" o:title=""/>
                    </v:shape>
                    <v:rect id="Rectangle 2448" o:spid="_x0000_s1480" style="position:absolute;left:16096;top:4894;width:1998;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" filled="f" stroked="f">
                      <v:textbox style="mso-fit-shape-to-text:t" inset="1mm,0,1mm,0">
                        <w:txbxContent>
                          <w:p w14:paraId="654701C6" w14:textId="739B990C" w:rsidR="008D0D1C" w:rsidRPr="001F036B" w:rsidRDefault="008D0D1C" w:rsidP="008D0D1C">
                            <w:pPr>
                              <w:rPr>
                                <w:vertAlign w:val="subscript"/>
                              </w:rPr>
                            </w:pPr>
                            <w:r>
                              <w:rPr>
                                <w:rFonts w:eastAsia="Times New Roman" w:cs="Times New Roman"/>
                                <w:sz w:val="18"/>
                              </w:rPr>
                              <w:t>2</w:t>
                            </w:r>
                            <w:r w:rsidR="001F036B" w:rsidRPr="001F036B">
                              <w:rPr>
                                <w:rFonts w:eastAsia="Times New Roman" w:cs="Times New Roman"/>
                                <w:i/>
                                <w:iCs/>
                                <w:sz w:val="18"/>
                              </w:rPr>
                              <w:t>t</w:t>
                            </w:r>
                            <w:r w:rsidR="001F036B">
                              <w:rPr>
                                <w:rFonts w:eastAsia="Times New Roman" w:cs="Times New Roman"/>
                                <w:sz w:val="18"/>
                                <w:vertAlign w:val="subscript"/>
                              </w:rPr>
                              <w:t>0</w:t>
                            </w:r>
                          </w:p>
                        </w:txbxContent>
                      </v:textbox>
                    </v:rect>
                    <v:shape id="Picture 2453" o:spid="_x0000_s1481" type="#_x0000_t75" style="position:absolute;left:20608;top:5486;width:1417;height:13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">
                      <v:imagedata r:id="rId36" o:title=""/>
                    </v:shape>
                    <v:rect id="Rectangle 2454" o:spid="_x0000_s1482" style="position:absolute;left:20447;top:4885;width:1999;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" filled="f" stroked="f">
                      <v:textbox style="mso-fit-shape-to-text:t" inset="1mm,0,1mm,0">
                        <w:txbxContent>
                          <w:p w14:paraId="1C249B01" w14:textId="2769FC89" w:rsidR="008D0D1C" w:rsidRPr="001F036B" w:rsidRDefault="008D0D1C" w:rsidP="008D0D1C">
                            <w:pPr>
                              <w:rPr>
                                <w:vertAlign w:val="subscript"/>
                              </w:rPr>
                            </w:pPr>
                            <w:r>
                              <w:rPr>
                                <w:rFonts w:eastAsia="Times New Roman" w:cs="Times New Roman"/>
                                <w:sz w:val="18"/>
                              </w:rPr>
                              <w:t>3</w:t>
                            </w:r>
                            <w:r w:rsidR="001F036B" w:rsidRPr="001F036B">
                              <w:rPr>
                                <w:rFonts w:eastAsia="Times New Roman" w:cs="Times New Roman"/>
                                <w:i/>
                                <w:iCs/>
                                <w:sz w:val="18"/>
                              </w:rPr>
                              <w:t>t</w:t>
                            </w:r>
                            <w:r w:rsidR="001F036B">
                              <w:rPr>
                                <w:rFonts w:eastAsia="Times New Roman" w:cs="Times New Roman"/>
                                <w:sz w:val="18"/>
                                <w:vertAlign w:val="subscript"/>
                              </w:rPr>
                              <w:t>0</w:t>
                            </w:r>
                          </w:p>
                        </w:txbxContent>
                      </v:textbox>
                    </v:rect>
                    <v:shape id="Shape 2478" o:spid="_x0000_s1483" style="position:absolute;top:1733;width:0;height:1262;visibility:visible;mso-wrap-style:none;v-text-anchor:top" coordsize="0,126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" path="m,126238l,e" filled="f">
                      <v:stroke miterlimit="83231f" joinstyle="miter"/>
                      <v:path arrowok="t" textboxrect="0,0,0,126238"/>
                    </v:shape>
                    <v:shape id="Shape 2479" o:spid="_x0000_s1484" style="position:absolute;top:2987;width:2023;height:0;visibility:visible;mso-wrap-style:none;v-text-anchor:top" coordsize="2023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" path="m,l202311,e" filled="f">
                      <v:stroke miterlimit="83231f" joinstyle="miter"/>
                      <v:path arrowok="t" textboxrect="0,0,202311,0"/>
                    </v:shape>
                    <v:shape id="Shape 2480" o:spid="_x0000_s1485" style="position:absolute;left:7038;top:1733;width:0;height:1262;visibility:visible;mso-wrap-style:none;v-text-anchor:top" coordsize="0,126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" path="m,126238l,e" filled="f">
                      <v:stroke miterlimit="83231f" joinstyle="miter"/>
                      <v:path arrowok="t" textboxrect="0,0,0,126238"/>
                    </v:shape>
                    <v:shape id="Shape 2481" o:spid="_x0000_s1486" style="position:absolute;top:1733;width:7037;height:0;visibility:visible;mso-wrap-style:none;v-text-anchor:top" coordsize="7037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" path="m,l703707,e" filled="f">
                      <v:stroke miterlimit="83231f" joinstyle="miter"/>
                      <v:path arrowok="t" textboxrect="0,0,703707,0"/>
                    </v:shape>
                    <v:shape id="Shape 2482" o:spid="_x0000_s1487" style="position:absolute;left:5088;top:2965;width:1969;height:0;visibility:visible;mso-wrap-style:none;v-text-anchor:top" coordsize="1968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" path="m,l196850,e" filled="f">
                      <v:stroke miterlimit="83231f" joinstyle="miter"/>
                      <v:path arrowok="t" textboxrect="0,0,196850,0"/>
                    </v:shape>
                    <v:shape id="Shape 2484" o:spid="_x0000_s1488" style="position:absolute;left:2395;top:1365;width:2283;height:760;visibility:visible;mso-wrap-style:none;v-text-anchor:top" coordsize="228346,76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" path="m,76026r228346,l228346,,,,,76026xe" strokeweight="1pt">
                      <v:stroke miterlimit="83231f" joinstyle="miter"/>
                      <v:path arrowok="t" textboxrect="0,0,228346,76026"/>
                    </v:shape>
                    <v:rect id="Rectangle 2487" o:spid="_x0000_s1489" style="position:absolute;left:2806;top:-587;width:1420;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" filled="f" stroked="f">
                      <v:textbox style="mso-fit-shape-to-text:t" inset="1mm,0,1mm,0">
                        <w:txbxContent>
                          <w:p w14:paraId="07E86A83" w14:textId="77777777" w:rsidR="008D0D1C" w:rsidRDefault="008D0D1C" w:rsidP="008D0D1C">
                            <w:r>
                              <w:rPr>
                                <w:rFonts w:eastAsia="Times New Roman" w:cs="Times New Roman"/>
                                <w:i/>
                                <w:sz w:val="18"/>
                              </w:rPr>
                              <w:t>R</w:t>
                            </w:r>
                          </w:p>
                        </w:txbxContent>
                      </v:textbox>
                    </v:rect>
                    <v:rect id="Rectangle 2491" o:spid="_x0000_s1490" style="position:absolute;left:2160;top:9102;width:1993;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" filled="f" stroked="f">
                      <v:textbox style="mso-fit-shape-to-text:t" inset="1mm,0,1mm,0">
                        <w:txbxContent>
                          <w:p w14:paraId="0F35E3C4" w14:textId="352DDEB7" w:rsidR="008D0D1C" w:rsidRPr="001F036B" w:rsidRDefault="001F036B" w:rsidP="001F036B">
                            <w:pPr>
                              <w:rPr>
                                <w:rFonts w:asciiTheme="majorBidi" w:hAnsiTheme="majorBidi" w:cstheme="majorBidi"/>
                              </w:rPr>
                            </w:pPr>
                            <w:r w:rsidRPr="001F036B">
                              <w:rPr>
                                <w:rFonts w:asciiTheme="majorBidi" w:hAnsiTheme="majorBidi" w:cstheme="majorBidi"/>
                                <w:sz w:val="18"/>
                              </w:rPr>
                              <w:t>(a)</w:t>
                            </w:r>
                          </w:p>
                        </w:txbxContent>
                      </v:textbox>
                    </v:rect>
                    <v:rect id="Rectangle 2497" o:spid="_x0000_s1491" style="position:absolute;left:6009;top:6879;width:1420;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" filled="f" stroked="f">
                      <v:textbox style="mso-fit-shape-to-text:t" inset="1mm,0,1mm,0">
                        <w:txbxContent>
                          <w:p w14:paraId="25A87E1D" w14:textId="77777777" w:rsidR="008D0D1C" w:rsidRDefault="008D0D1C" w:rsidP="008D0D1C">
                            <w:r>
                              <w:rPr>
                                <w:rFonts w:eastAsia="Times New Roman" w:cs="Times New Roman"/>
                                <w:i/>
                                <w:sz w:val="18"/>
                              </w:rPr>
                              <w:t>B</w:t>
                            </w:r>
                          </w:p>
                        </w:txbxContent>
                      </v:textbox>
                    </v:rect>
                    <v:rect id="Rectangle 2428" o:spid="_x0000_s1492" style="position:absolute;left:7756;top:6988;width:2450;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" filled="f" stroked="f">
                      <v:textbox style="mso-fit-shape-to-text:t" inset="1mm,0,1mm,0">
                        <w:txbxContent>
                          <w:p w14:paraId="20E3D5F0" w14:textId="6958F61C" w:rsidR="001F036B" w:rsidRPr="001F036B" w:rsidRDefault="001F036B" w:rsidP="008D0D1C">
                            <w:pPr>
                              <w:rPr>
                                <w:vertAlign w:val="subscript"/>
                              </w:rPr>
                            </w:pPr>
                            <w:r w:rsidRPr="001F036B">
                              <w:rPr>
                                <w:rFonts w:eastAsia="Times New Roman" w:cs="Times New Roman"/>
                                <w:iCs/>
                                <w:sz w:val="18"/>
                              </w:rPr>
                              <w:t>−</w:t>
                            </w:r>
                            <w:r>
                              <w:rPr>
                                <w:rFonts w:eastAsia="Times New Roman" w:cs="Times New Roman"/>
                                <w:i/>
                                <w:sz w:val="18"/>
                              </w:rPr>
                              <w:t>B</w:t>
                            </w:r>
                            <w:r w:rsidRPr="001F036B">
                              <w:rPr>
                                <w:rFonts w:eastAsia="Times New Roman" w:cs="Times New Roman"/>
                                <w:iCs/>
                                <w:sz w:val="18"/>
                                <w:vertAlign w:val="subscript"/>
                              </w:rPr>
                              <w:t>0</w:t>
                            </w:r>
                          </w:p>
                        </w:txbxContent>
                      </v:textbox>
                    </v:rect>
                  </v:group>
                  <v:group id="_x0000_s1493" style="position:absolute;left:10220;top:3348;width:12634;height:7651" coordorigin="-7805,-10470" coordsize="12638,7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">
                    <v:shape id="直接箭头连接符 7" o:spid="_x0000_s1494" type="#_x0000_t32" style="position:absolute;left:-7805;top:-6080;width:126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" strokecolor="black [3213]" strokeweight=".5pt">
                      <v:stroke endarrow="block" endarrowwidth="narrow" joinstyle="miter"/>
                    </v:shape>
                    <v:shape id="直接箭头连接符 7" o:spid="_x0000_s1495" type="#_x0000_t32" style="position:absolute;left:-7777;top:-10470;width:0;height:76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" strokecolor="black [3213]" strokeweight=".5pt">
                      <v:stroke endarrow="block" endarrowwidth="narrow" joinstyle="miter"/>
                    </v:shape>
                    <v:shape id="直接箭头连接符 7" o:spid="_x0000_s1496" type="#_x0000_t32" style="position:absolute;left:-7798;top:-8847;width:3702;height:541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" strokecolor="black [3213]" strokeweight="1pt">
                      <v:stroke endarrowwidth="narrow" joinstyle="miter"/>
                    </v:shape>
                    <v:shape id="直接箭头连接符 7" o:spid="_x0000_s1497" type="#_x0000_t32" style="position:absolute;left:-2265;top:-8895;width:3701;height:541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" strokecolor="black [3213]" strokeweight="1pt">
                      <v:stroke endarrowwidth="narrow" joinstyle="miter"/>
                    </v:shape>
                    <v:shape id="直接箭头连接符 7" o:spid="_x0000_s1498" type="#_x0000_t32" style="position:absolute;left:-4097;top:-8847;width:1828;height:53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" strokecolor="black [3213]" strokeweight="1pt">
                      <v:stroke endarrowwidth="narrow" joinstyle="miter"/>
                    </v:shape>
                    <v:shape id="直接箭头连接符 7" o:spid="_x0000_s1499" type="#_x0000_t32" style="position:absolute;left:1462;top:-8895;width:1829;height:54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" strokecolor="black [3213]" strokeweight="1pt">
                      <v:stroke endarrowwidth="narrow" joinstyle="miter"/>
                    </v:shape>
                    <v:shape id="直接箭头连接符 7" o:spid="_x0000_s1500" type="#_x0000_t32" style="position:absolute;left:-5900;top:-6472;width:0;height: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" strokecolor="black [3213]" strokeweight=".5pt">
                      <v:stroke endarrowwidth="narrow" joinstyle="miter"/>
                    </v:shape>
                    <v:shape id="直接箭头连接符 7" o:spid="_x0000_s1501" type="#_x0000_t32" style="position:absolute;left:-4098;top:-6472;width:0;height: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" strokecolor="black [3213]" strokeweight=".5pt">
                      <v:stroke endarrowwidth="narrow" joinstyle="miter"/>
                    </v:shape>
                    <v:shape id="直接箭头连接符 7" o:spid="_x0000_s1502" type="#_x0000_t32" style="position:absolute;left:-2248;top:-6467;width:0;height: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" strokecolor="black [3213]" strokeweight=".5pt">
                      <v:stroke endarrowwidth="narrow" joinstyle="miter"/>
                    </v:shape>
                    <v:shape id="直接箭头连接符 7" o:spid="_x0000_s1503" type="#_x0000_t32" style="position:absolute;left:-393;top:-6467;width:0;height: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" strokecolor="black [3213]" strokeweight=".5pt">
                      <v:stroke endarrowwidth="narrow" joinstyle="miter"/>
                    </v:shape>
                    <v:shape id="直接箭头连接符 7" o:spid="_x0000_s1504" type="#_x0000_t32" style="position:absolute;left:1472;top:-6471;width:0;height:3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" strokecolor="black [3213]" strokeweight=".5pt">
                      <v:stroke endarrowwidth="narrow" joinstyle="miter"/>
                    </v:shape>
                    <v:shape id="直接箭头连接符 7" o:spid="_x0000_s1505" type="#_x0000_t32" style="position:absolute;left:3371;top:-6469;width:0;height: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" strokecolor="black [3213]" strokeweight=".5pt">
                      <v:stroke endarrowwidth="narrow" joinstyle="miter"/>
                    </v:shape>
                    <v:shape id="直接箭头连接符 7" o:spid="_x0000_s1506" type="#_x0000_t32" style="position:absolute;left:3360;top:-8869;width:0;height:2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" strokecolor="black [3213]" strokeweight=".5pt">
                      <v:stroke dashstyle="dash" endarrowwidth="narrow" joinstyle="miter"/>
                    </v:shape>
                    <v:shape id="直接箭头连接符 7" o:spid="_x0000_s1507" type="#_x0000_t32" style="position:absolute;left:1485;top:-6124;width:0;height:26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" strokecolor="black [3213]" strokeweight=".5pt">
                      <v:stroke dashstyle="dash" endarrowwidth="narrow" joinstyle="miter"/>
                    </v:shape>
                    <v:shape id="直接箭头连接符 7" o:spid="_x0000_s1508" type="#_x0000_t32" style="position:absolute;left:-7213;top:-8872;width:1050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" strokecolor="black [3213]" strokeweight=".5pt">
                      <v:stroke dashstyle="dash" endarrowwidth="narrow" joinstyle="miter"/>
                    </v:shape>
                    <v:shape id="直接箭头连接符 7" o:spid="_x0000_s1509" type="#_x0000_t32" style="position:absolute;left:-7201;top:-3405;width:867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" strokecolor="black [3213]" strokeweight=".5pt">
                      <v:stroke dashstyle="dash" endarrowwidth="narrow" joinstyle="miter"/>
                    </v:shape>
                    <v:shape id="直接箭头连接符 7" o:spid="_x0000_s1510" type="#_x0000_t32" style="position:absolute;left:-7764;top:-3408;width:4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" strokecolor="black [3213]" strokeweight=".5pt">
                      <v:stroke endarrowwidth="narrow" joinstyle="miter"/>
                    </v:shape>
                    <v:shape id="直接箭头连接符 7" o:spid="_x0000_s1511" type="#_x0000_t32" style="position:absolute;left:-7780;top:-8855;width:4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" strokecolor="black [3213]" strokeweight=".5pt">
                      <v:stroke endarrowwidth="narrow" joinstyle="miter"/>
                    </v:shape>
                    <v:shape id="直接箭头连接符 7" o:spid="_x0000_s1512" type="#_x0000_t32" style="position:absolute;left:-4098;top:-6154;width:0;height:26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" strokecolor="black [3213]" strokeweight=".5pt">
                      <v:stroke dashstyle="dash" endarrowwidth="narrow" joinstyle="miter"/>
                    </v:shape>
                  </v:group>
                </v:group>
                <v:group id="组合 8" o:spid="_x0000_s1513" style="position:absolute;left:243;top:7216;width:7141;height:2266" coordorigin="243" coordsize="7141,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">
                  <v:shape id="直接箭头连接符 7" o:spid="_x0000_s1514" type="#_x0000_t32" style="position:absolute;left:243;width:71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" strokecolor="black [3213]" strokeweight=".5pt">
                    <v:stroke endarrow="block" endarrowwidth="narrow" joinstyle="miter"/>
                  </v:shape>
                  <v:shape id="直接箭头连接符 7" o:spid="_x0000_s1515" type="#_x0000_t32" style="position:absolute;left:243;top:1135;width:71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" strokecolor="black [3213]" strokeweight=".5pt">
                    <v:stroke endarrow="block" endarrowwidth="narrow" joinstyle="miter"/>
                  </v:shape>
                  <v:shape id="直接箭头连接符 7" o:spid="_x0000_s1516" type="#_x0000_t32" style="position:absolute;left:243;top:2266;width:71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" strokecolor="black [3213]" strokeweight=".5pt">
                    <v:stroke endarrow="block" endarrowwidth="narrow" joinstyle="miter"/>
                  </v:shape>
                </v:group>
                <w10:wrap type="square"/>
              </v:group>
            </w:pict>
          </mc:Fallback>
        </mc:AlternateContent>
      </w:r>
      <w:r w:rsidR="00C90EAE">
        <w:t>4</w:t>
      </w:r>
      <w:r w:rsidR="00CB1023" w:rsidRPr="00E84F6C">
        <w:rPr>
          <w:rFonts w:hint="eastAsia"/>
        </w:rPr>
        <w:t>．</w:t>
      </w:r>
      <w:r w:rsidR="00C90EAE">
        <w:t>如图</w:t>
      </w:r>
      <w:r w:rsidR="00C64E52">
        <w:t>（</w:t>
      </w:r>
      <w:r w:rsidR="00C90EAE">
        <w:t>a</w:t>
      </w:r>
      <w:r w:rsidR="00C64E52">
        <w:t>）</w:t>
      </w:r>
      <w:r w:rsidR="00C90EAE">
        <w:t>，某无线充电装置接收线圈匝数为</w:t>
      </w:r>
      <w:r w:rsidR="00DC420D">
        <w:rPr>
          <w:rFonts w:hint="eastAsia"/>
        </w:rPr>
        <w:t xml:space="preserve"> </w:t>
      </w:r>
      <w:r w:rsidR="00C90EAE" w:rsidRPr="0055370F">
        <w:rPr>
          <w:i/>
          <w:iCs/>
        </w:rPr>
        <w:t>N</w:t>
      </w:r>
      <w:r w:rsidR="00C90EAE">
        <w:t>、</w:t>
      </w:r>
      <w:r w:rsidR="00C90EAE">
        <w:rPr>
          <w:rFonts w:hint="eastAsia"/>
        </w:rPr>
        <w:t>半径为</w:t>
      </w:r>
      <w:r w:rsidR="00DC420D">
        <w:rPr>
          <w:rFonts w:hint="eastAsia"/>
        </w:rPr>
        <w:t xml:space="preserve"> </w:t>
      </w:r>
      <w:r w:rsidR="00C90EAE" w:rsidRPr="0055370F">
        <w:rPr>
          <w:i/>
          <w:iCs/>
        </w:rPr>
        <w:t>a</w:t>
      </w:r>
      <w:r w:rsidR="00C90EAE">
        <w:t>、电阻为</w:t>
      </w:r>
      <w:r w:rsidR="00DC420D">
        <w:rPr>
          <w:rFonts w:hint="eastAsia"/>
        </w:rPr>
        <w:t xml:space="preserve"> </w:t>
      </w:r>
      <w:r w:rsidR="00C90EAE" w:rsidRPr="0055370F">
        <w:rPr>
          <w:i/>
          <w:iCs/>
        </w:rPr>
        <w:t>r</w:t>
      </w:r>
      <w:r w:rsidR="00C90EAE">
        <w:t>。一匀强磁场垂直穿过线</w:t>
      </w:r>
      <w:r w:rsidR="00C90EAE">
        <w:rPr>
          <w:rFonts w:hint="eastAsia"/>
        </w:rPr>
        <w:t>圈，其磁感应强度</w:t>
      </w:r>
      <w:r w:rsidR="00DC420D">
        <w:rPr>
          <w:rFonts w:hint="eastAsia"/>
        </w:rPr>
        <w:t xml:space="preserve"> </w:t>
      </w:r>
      <w:r w:rsidR="00C90EAE" w:rsidRPr="0055370F">
        <w:rPr>
          <w:i/>
          <w:iCs/>
        </w:rPr>
        <w:t>B</w:t>
      </w:r>
      <w:r w:rsidR="00DC420D">
        <w:t xml:space="preserve"> </w:t>
      </w:r>
      <w:r w:rsidR="00C90EAE">
        <w:t>随时间</w:t>
      </w:r>
      <w:r w:rsidR="00DC420D">
        <w:rPr>
          <w:rFonts w:hint="eastAsia"/>
        </w:rPr>
        <w:t xml:space="preserve"> </w:t>
      </w:r>
      <w:r w:rsidR="00DC420D" w:rsidRPr="0055370F">
        <w:rPr>
          <w:i/>
          <w:iCs/>
        </w:rPr>
        <w:t>t</w:t>
      </w:r>
      <w:r w:rsidR="00DC420D">
        <w:t xml:space="preserve"> </w:t>
      </w:r>
      <w:r w:rsidR="00C90EAE">
        <w:t>变化规律如图</w:t>
      </w:r>
      <w:r w:rsidR="00C64E52">
        <w:t>（</w:t>
      </w:r>
      <w:r w:rsidR="00C90EAE">
        <w:t>b</w:t>
      </w:r>
      <w:r w:rsidR="00C64E52">
        <w:t>）</w:t>
      </w:r>
      <w:r w:rsidR="00C90EAE">
        <w:t>所示。外接定值电阻阻值为</w:t>
      </w:r>
      <w:r w:rsidR="00DC420D">
        <w:rPr>
          <w:rFonts w:hint="eastAsia"/>
        </w:rPr>
        <w:t xml:space="preserve"> </w:t>
      </w:r>
      <w:r w:rsidR="00C90EAE" w:rsidRPr="0055370F">
        <w:rPr>
          <w:i/>
          <w:iCs/>
        </w:rPr>
        <w:t>R</w:t>
      </w:r>
      <w:r w:rsidR="00C90EAE">
        <w:t>。求</w:t>
      </w:r>
      <w:r w:rsidR="00C64E52">
        <w:t>：</w:t>
      </w:r>
    </w:p>
    <w:p w14:paraId="37E25E56" w14:textId="23DCA797" w:rsidR="00C90EAE" w:rsidRDefault="00C64E52" w:rsidP="00177D8D">
      <w:pPr>
        <w:ind w:left="567" w:hangingChars="270" w:hanging="567"/>
      </w:pPr>
      <w:r>
        <w:t>（</w:t>
      </w:r>
      <w:r w:rsidR="00C90EAE">
        <w:t>1</w:t>
      </w:r>
      <w:r>
        <w:t>）（</w:t>
      </w:r>
      <w:r w:rsidR="00C90EAE">
        <w:t>计算</w:t>
      </w:r>
      <w:r>
        <w:t>）</w:t>
      </w:r>
      <w:r w:rsidR="00C90EAE">
        <w:t>在</w:t>
      </w:r>
      <w:r w:rsidR="00DC420D">
        <w:rPr>
          <w:rFonts w:hint="eastAsia"/>
        </w:rPr>
        <w:t xml:space="preserve"> </w:t>
      </w:r>
      <w:r w:rsidR="00C90EAE">
        <w:t>0</w:t>
      </w:r>
      <w:r w:rsidR="00DC420D">
        <w:t xml:space="preserve"> </w:t>
      </w:r>
      <w:r w:rsidR="00C90EAE">
        <w:t>~</w:t>
      </w:r>
      <w:r w:rsidR="00DC420D">
        <w:t xml:space="preserve"> </w:t>
      </w:r>
      <w:r w:rsidR="00DC420D" w:rsidRPr="0055370F">
        <w:rPr>
          <w:i/>
          <w:iCs/>
        </w:rPr>
        <w:t>t</w:t>
      </w:r>
      <w:r w:rsidR="00DC420D">
        <w:rPr>
          <w:vertAlign w:val="subscript"/>
        </w:rPr>
        <w:t>0</w:t>
      </w:r>
      <w:r w:rsidR="00DC420D">
        <w:t xml:space="preserve"> </w:t>
      </w:r>
      <w:r w:rsidR="00C90EAE">
        <w:t>时间内，接收线圈中的感应</w:t>
      </w:r>
      <w:r w:rsidR="00C90EAE">
        <w:rPr>
          <w:rFonts w:hint="eastAsia"/>
        </w:rPr>
        <w:t>电动势</w:t>
      </w:r>
      <w:r w:rsidR="00DC420D">
        <w:rPr>
          <w:rFonts w:hint="eastAsia"/>
        </w:rPr>
        <w:t xml:space="preserve"> </w:t>
      </w:r>
      <w:r w:rsidR="00C90EAE" w:rsidRPr="0055370F">
        <w:rPr>
          <w:i/>
          <w:iCs/>
        </w:rPr>
        <w:t>E</w:t>
      </w:r>
      <w:r w:rsidR="00C90EAE">
        <w:t>。</w:t>
      </w:r>
    </w:p>
    <w:p w14:paraId="0249E70E" w14:textId="51E7E7CE" w:rsidR="00C90EAE" w:rsidRDefault="00C64E52" w:rsidP="00177D8D">
      <w:pPr>
        <w:ind w:left="567" w:hangingChars="270" w:hanging="567"/>
      </w:pPr>
      <w:r>
        <w:t>（</w:t>
      </w:r>
      <w:r w:rsidR="00C90EAE">
        <w:t>2</w:t>
      </w:r>
      <w:r>
        <w:t>）（</w:t>
      </w:r>
      <w:r w:rsidR="00C90EAE">
        <w:t>计算</w:t>
      </w:r>
      <w:r>
        <w:t>）</w:t>
      </w:r>
      <w:r w:rsidR="00C90EAE">
        <w:t>在</w:t>
      </w:r>
      <w:r w:rsidR="00DC420D">
        <w:rPr>
          <w:rFonts w:hint="eastAsia"/>
        </w:rPr>
        <w:t xml:space="preserve"> </w:t>
      </w:r>
      <w:r w:rsidR="00C90EAE">
        <w:t>0</w:t>
      </w:r>
      <w:r w:rsidR="00DC420D">
        <w:t xml:space="preserve"> </w:t>
      </w:r>
      <w:r w:rsidR="00C90EAE">
        <w:t>~</w:t>
      </w:r>
      <w:r w:rsidR="00DC420D">
        <w:t xml:space="preserve"> </w:t>
      </w:r>
      <w:r w:rsidR="00DC420D" w:rsidRPr="0055370F">
        <w:rPr>
          <w:i/>
          <w:iCs/>
        </w:rPr>
        <w:t>t</w:t>
      </w:r>
      <w:r w:rsidR="00DC420D">
        <w:rPr>
          <w:vertAlign w:val="subscript"/>
        </w:rPr>
        <w:t>0</w:t>
      </w:r>
      <w:r w:rsidR="00DC420D">
        <w:t xml:space="preserve"> </w:t>
      </w:r>
      <w:r w:rsidR="00C90EAE">
        <w:t>时间内，通过定值电阻的电荷量</w:t>
      </w:r>
      <w:r w:rsidR="0055370F">
        <w:rPr>
          <w:rFonts w:hint="eastAsia"/>
        </w:rPr>
        <w:t xml:space="preserve"> </w:t>
      </w:r>
      <w:r w:rsidR="00C90EAE" w:rsidRPr="0055370F">
        <w:rPr>
          <w:i/>
          <w:iCs/>
        </w:rPr>
        <w:t>q</w:t>
      </w:r>
      <w:r w:rsidR="00C90EAE">
        <w:t>。</w:t>
      </w:r>
    </w:p>
    <w:p w14:paraId="6831C772" w14:textId="56E9DDF4" w:rsidR="00C90EAE" w:rsidRDefault="00C64E52" w:rsidP="000D1626">
      <w:pPr>
        <w:ind w:leftChars="1" w:left="283" w:hangingChars="134" w:hanging="281"/>
      </w:pPr>
      <w:r>
        <w:t>（</w:t>
      </w:r>
      <w:r w:rsidR="00C90EAE">
        <w:t>3</w:t>
      </w:r>
      <w:r>
        <w:t>）</w:t>
      </w:r>
      <w:r w:rsidR="00C90EAE">
        <w:t>在</w:t>
      </w:r>
      <w:r w:rsidR="0055370F">
        <w:rPr>
          <w:rFonts w:hint="eastAsia"/>
        </w:rPr>
        <w:t xml:space="preserve"> </w:t>
      </w:r>
      <w:r w:rsidR="00C90EAE">
        <w:t>0</w:t>
      </w:r>
      <w:r w:rsidR="0055370F">
        <w:t xml:space="preserve"> </w:t>
      </w:r>
      <w:r w:rsidR="00C90EAE">
        <w:t>~</w:t>
      </w:r>
      <w:r w:rsidR="0055370F">
        <w:t xml:space="preserve"> </w:t>
      </w:r>
      <w:r w:rsidR="0055370F" w:rsidRPr="0055370F">
        <w:rPr>
          <w:i/>
          <w:iCs/>
        </w:rPr>
        <w:t>t</w:t>
      </w:r>
      <w:r w:rsidR="0055370F">
        <w:rPr>
          <w:vertAlign w:val="subscript"/>
        </w:rPr>
        <w:t>0</w:t>
      </w:r>
      <w:r w:rsidR="00C90EAE">
        <w:t>、</w:t>
      </w:r>
      <w:r w:rsidR="0055370F" w:rsidRPr="0055370F">
        <w:rPr>
          <w:i/>
          <w:iCs/>
        </w:rPr>
        <w:t>t</w:t>
      </w:r>
      <w:r w:rsidR="0055370F">
        <w:rPr>
          <w:vertAlign w:val="subscript"/>
        </w:rPr>
        <w:t>0</w:t>
      </w:r>
      <w:r w:rsidR="0055370F">
        <w:t xml:space="preserve"> </w:t>
      </w:r>
      <w:r w:rsidR="00C90EAE">
        <w:t>~</w:t>
      </w:r>
      <w:r w:rsidR="0055370F">
        <w:t xml:space="preserve"> </w:t>
      </w:r>
      <w:r w:rsidR="00C90EAE">
        <w:t>1.5</w:t>
      </w:r>
      <w:r w:rsidR="0055370F" w:rsidRPr="0055370F">
        <w:rPr>
          <w:i/>
          <w:iCs/>
        </w:rPr>
        <w:t xml:space="preserve"> t</w:t>
      </w:r>
      <w:r w:rsidR="0055370F">
        <w:rPr>
          <w:vertAlign w:val="subscript"/>
        </w:rPr>
        <w:t>0</w:t>
      </w:r>
      <w:r w:rsidR="0055370F">
        <w:t xml:space="preserve"> </w:t>
      </w:r>
      <w:r w:rsidR="00C90EAE">
        <w:t>两段时间内，定值电阻上产生的热量之比为</w:t>
      </w:r>
    </w:p>
    <w:p w14:paraId="58BD4592" w14:textId="2386C57A" w:rsidR="00C90EAE" w:rsidRDefault="00C90EAE" w:rsidP="00177D8D">
      <w:pPr>
        <w:ind w:leftChars="271" w:left="850" w:hangingChars="134" w:hanging="281"/>
      </w:pPr>
      <w:r>
        <w:t>A</w:t>
      </w:r>
      <w:r w:rsidR="0055370F" w:rsidRPr="00E84F6C">
        <w:rPr>
          <w:rFonts w:hint="eastAsia"/>
        </w:rPr>
        <w:t>．</w:t>
      </w:r>
      <w:r>
        <w:t>2</w:t>
      </w:r>
      <w:r w:rsidR="0055370F">
        <w:rPr>
          <w:rFonts w:hint="eastAsia"/>
        </w:rPr>
        <w:t>∶</w:t>
      </w:r>
      <w:r>
        <w:t>1</w:t>
      </w:r>
      <w:r w:rsidR="0055370F">
        <w:tab/>
      </w:r>
      <w:r w:rsidR="0055370F">
        <w:tab/>
      </w:r>
      <w:r>
        <w:tab/>
        <w:t>B</w:t>
      </w:r>
      <w:r w:rsidR="0055370F" w:rsidRPr="00E84F6C">
        <w:rPr>
          <w:rFonts w:hint="eastAsia"/>
        </w:rPr>
        <w:t>．</w:t>
      </w:r>
      <w:r>
        <w:t>1</w:t>
      </w:r>
      <w:r w:rsidR="0055370F">
        <w:rPr>
          <w:rFonts w:hint="eastAsia"/>
        </w:rPr>
        <w:t>∶</w:t>
      </w:r>
      <w:r>
        <w:t>1</w:t>
      </w:r>
      <w:r w:rsidR="0055370F">
        <w:tab/>
      </w:r>
      <w:r w:rsidR="0055370F">
        <w:tab/>
      </w:r>
      <w:r>
        <w:tab/>
        <w:t>C</w:t>
      </w:r>
      <w:r w:rsidR="0055370F" w:rsidRPr="00E84F6C">
        <w:rPr>
          <w:rFonts w:hint="eastAsia"/>
        </w:rPr>
        <w:t>．</w:t>
      </w:r>
      <w:r>
        <w:t>1</w:t>
      </w:r>
      <w:r w:rsidR="0055370F">
        <w:rPr>
          <w:rFonts w:hint="eastAsia"/>
        </w:rPr>
        <w:t>∶</w:t>
      </w:r>
      <w:r>
        <w:t>2</w:t>
      </w:r>
      <w:r w:rsidR="0055370F">
        <w:tab/>
      </w:r>
      <w:r w:rsidR="0055370F">
        <w:tab/>
      </w:r>
      <w:r>
        <w:tab/>
        <w:t>D</w:t>
      </w:r>
      <w:r w:rsidR="0055370F" w:rsidRPr="00E84F6C">
        <w:rPr>
          <w:rFonts w:hint="eastAsia"/>
        </w:rPr>
        <w:t>．</w:t>
      </w:r>
      <w:r>
        <w:t>1</w:t>
      </w:r>
      <w:r w:rsidR="0055370F">
        <w:rPr>
          <w:rFonts w:hint="eastAsia"/>
        </w:rPr>
        <w:t>∶</w:t>
      </w:r>
      <w:r>
        <w:t>4</w:t>
      </w:r>
    </w:p>
    <w:p w14:paraId="2E83873F" w14:textId="27DF8E31" w:rsidR="0055370F" w:rsidRDefault="00C90EAE" w:rsidP="000D1626">
      <w:pPr>
        <w:ind w:leftChars="1" w:left="283" w:hangingChars="134" w:hanging="281"/>
      </w:pPr>
      <w:r>
        <w:t>5</w:t>
      </w:r>
      <w:r w:rsidR="00CB1023" w:rsidRPr="00E84F6C">
        <w:rPr>
          <w:rFonts w:hint="eastAsia"/>
        </w:rPr>
        <w:t>．</w:t>
      </w:r>
      <w:r>
        <w:t>另一种无线充电技术是利用电容两个极板的静电耦合实现电能的传输。</w:t>
      </w:r>
    </w:p>
    <w:p w14:paraId="164CA88C" w14:textId="70238F6F" w:rsidR="00C90EAE" w:rsidRDefault="00F77E78" w:rsidP="00177D8D">
      <w:pPr>
        <w:ind w:left="424" w:hangingChars="202" w:hanging="424"/>
      </w:pPr>
      <w:r>
        <w:rPr>
          <w:noProof/>
        </w:rPr>
        <mc:AlternateContent>
          <mc:Choice Requires="wpg">
            <w:drawing>
              <wp:anchor distT="0" distB="0" distL="114300" distR="114300" simplePos="0" relativeHeight="251731968" behindDoc="0" locked="0" layoutInCell="1" allowOverlap="1" wp14:anchorId="64DAA01D" wp14:editId="4D28929A">
                <wp:simplePos x="0" y="0"/>
                <wp:positionH relativeFrom="column">
                  <wp:posOffset>3924063</wp:posOffset>
                </wp:positionH>
                <wp:positionV relativeFrom="paragraph">
                  <wp:posOffset>69215</wp:posOffset>
                </wp:positionV>
                <wp:extent cx="1383665" cy="694055"/>
                <wp:effectExtent l="0" t="0" r="0" b="29845"/>
                <wp:wrapSquare wrapText="bothSides"/>
                <wp:docPr id="2128432536" name="组合 32"/>
                <wp:cNvGraphicFramePr/>
                <a:graphic xmlns:a="http://schemas.openxmlformats.org/drawingml/2006/main">
                  <a:graphicData uri="http://schemas.microsoft.com/office/word/2010/wordprocessingGroup">
                    <wpg:wgp>
                      <wpg:cNvGrpSpPr/>
                      <wpg:grpSpPr>
                        <a:xfrm>
                          <a:off x="0" y="0"/>
                          <a:ext cx="1383665" cy="694055"/>
                          <a:chOff x="0" y="0"/>
                          <a:chExt cx="1384664" cy="694407"/>
                        </a:xfrm>
                      </wpg:grpSpPr>
                      <wpg:grpSp>
                        <wpg:cNvPr id="1546995468" name="组合 21"/>
                        <wpg:cNvGrpSpPr/>
                        <wpg:grpSpPr>
                          <a:xfrm>
                            <a:off x="128136" y="49356"/>
                            <a:ext cx="1256528" cy="551286"/>
                            <a:chOff x="11652" y="20235"/>
                            <a:chExt cx="1256528" cy="551286"/>
                          </a:xfrm>
                        </wpg:grpSpPr>
                        <wps:wsp>
                          <wps:cNvPr id="2523" name="Rectangle 2523"/>
                          <wps:cNvSpPr/>
                          <wps:spPr>
                            <a:xfrm>
                              <a:off x="94536" y="20235"/>
                              <a:ext cx="154604" cy="217915"/>
                            </a:xfrm>
                            <a:prstGeom prst="rect">
                              <a:avLst/>
                            </a:prstGeom>
                            <a:ln>
                              <a:noFill/>
                            </a:ln>
                          </wps:spPr>
                          <wps:txbx>
                            <w:txbxContent>
                              <w:p w14:paraId="56CFDC80" w14:textId="77777777" w:rsidR="003067FB" w:rsidRDefault="003067FB" w:rsidP="003067FB">
                                <w:r>
                                  <w:rPr>
                                    <w:rFonts w:eastAsia="Times New Roman" w:cs="Times New Roman"/>
                                    <w:sz w:val="18"/>
                                  </w:rPr>
                                  <w:t>V</w:t>
                                </w:r>
                              </w:p>
                            </w:txbxContent>
                          </wps:txbx>
                          <wps:bodyPr horzOverflow="overflow" vert="horz" wrap="none" lIns="36000" tIns="0" rIns="36000" bIns="0" rtlCol="0">
                            <a:spAutoFit/>
                          </wps:bodyPr>
                        </wps:wsp>
                        <wps:wsp>
                          <wps:cNvPr id="2529" name="Rectangle 2529"/>
                          <wps:cNvSpPr/>
                          <wps:spPr>
                            <a:xfrm>
                              <a:off x="11652" y="275091"/>
                              <a:ext cx="154604" cy="217915"/>
                            </a:xfrm>
                            <a:prstGeom prst="rect">
                              <a:avLst/>
                            </a:prstGeom>
                            <a:ln>
                              <a:noFill/>
                            </a:ln>
                          </wps:spPr>
                          <wps:txbx>
                            <w:txbxContent>
                              <w:p w14:paraId="7F4AF037" w14:textId="77777777" w:rsidR="003067FB" w:rsidRDefault="003067FB" w:rsidP="003067FB">
                                <w:r>
                                  <w:rPr>
                                    <w:rFonts w:eastAsia="Times New Roman" w:cs="Times New Roman"/>
                                    <w:sz w:val="18"/>
                                  </w:rPr>
                                  <w:t>A</w:t>
                                </w:r>
                              </w:p>
                            </w:txbxContent>
                          </wps:txbx>
                          <wps:bodyPr horzOverflow="overflow" vert="horz" wrap="none" lIns="36000" tIns="0" rIns="36000" bIns="0" rtlCol="0">
                            <a:spAutoFit/>
                          </wps:bodyPr>
                        </wps:wsp>
                        <wps:wsp>
                          <wps:cNvPr id="2542" name="Rectangle 2542"/>
                          <wps:cNvSpPr/>
                          <wps:spPr>
                            <a:xfrm>
                              <a:off x="1138350" y="314278"/>
                              <a:ext cx="129830" cy="217915"/>
                            </a:xfrm>
                            <a:prstGeom prst="rect">
                              <a:avLst/>
                            </a:prstGeom>
                            <a:ln>
                              <a:noFill/>
                            </a:ln>
                          </wps:spPr>
                          <wps:txbx>
                            <w:txbxContent>
                              <w:p w14:paraId="78EE6663" w14:textId="77777777" w:rsidR="003067FB" w:rsidRDefault="003067FB" w:rsidP="003067FB">
                                <w:r>
                                  <w:rPr>
                                    <w:rFonts w:eastAsia="Times New Roman" w:cs="Times New Roman"/>
                                    <w:sz w:val="18"/>
                                  </w:rPr>
                                  <w:t>1</w:t>
                                </w:r>
                              </w:p>
                            </w:txbxContent>
                          </wps:txbx>
                          <wps:bodyPr horzOverflow="overflow" vert="horz" wrap="none" lIns="36000" tIns="0" rIns="36000" bIns="0" rtlCol="0">
                            <a:spAutoFit/>
                          </wps:bodyPr>
                        </wps:wsp>
                        <wps:wsp>
                          <wps:cNvPr id="2548" name="Rectangle 2548"/>
                          <wps:cNvSpPr/>
                          <wps:spPr>
                            <a:xfrm>
                              <a:off x="1049573" y="28055"/>
                              <a:ext cx="129830" cy="217915"/>
                            </a:xfrm>
                            <a:prstGeom prst="rect">
                              <a:avLst/>
                            </a:prstGeom>
                            <a:ln>
                              <a:noFill/>
                            </a:ln>
                          </wps:spPr>
                          <wps:txbx>
                            <w:txbxContent>
                              <w:p w14:paraId="6CDAE045" w14:textId="77777777" w:rsidR="003067FB" w:rsidRDefault="003067FB" w:rsidP="003067FB">
                                <w:r>
                                  <w:rPr>
                                    <w:rFonts w:eastAsia="Times New Roman" w:cs="Times New Roman"/>
                                    <w:sz w:val="18"/>
                                  </w:rPr>
                                  <w:t>2</w:t>
                                </w:r>
                              </w:p>
                            </w:txbxContent>
                          </wps:txbx>
                          <wps:bodyPr horzOverflow="overflow" vert="horz" wrap="none" lIns="36000" tIns="0" rIns="36000" bIns="0" rtlCol="0">
                            <a:spAutoFit/>
                          </wps:bodyPr>
                        </wps:wsp>
                        <wps:wsp>
                          <wps:cNvPr id="2552" name="Rectangle 2552"/>
                          <wps:cNvSpPr/>
                          <wps:spPr>
                            <a:xfrm>
                              <a:off x="919164" y="353606"/>
                              <a:ext cx="136183" cy="217915"/>
                            </a:xfrm>
                            <a:prstGeom prst="rect">
                              <a:avLst/>
                            </a:prstGeom>
                            <a:ln>
                              <a:noFill/>
                            </a:ln>
                          </wps:spPr>
                          <wps:txbx>
                            <w:txbxContent>
                              <w:p w14:paraId="23DA9E18" w14:textId="77777777" w:rsidR="003067FB" w:rsidRDefault="003067FB" w:rsidP="003067FB">
                                <w:r>
                                  <w:rPr>
                                    <w:rFonts w:eastAsia="Times New Roman" w:cs="Times New Roman"/>
                                    <w:sz w:val="18"/>
                                  </w:rPr>
                                  <w:t>S</w:t>
                                </w:r>
                              </w:p>
                            </w:txbxContent>
                          </wps:txbx>
                          <wps:bodyPr horzOverflow="overflow" vert="horz" wrap="none" lIns="36000" tIns="0" rIns="36000" bIns="0" rtlCol="0">
                            <a:spAutoFit/>
                          </wps:bodyPr>
                        </wps:wsp>
                      </wpg:grpSp>
                      <wpg:grpSp>
                        <wpg:cNvPr id="965289346" name="组合 31"/>
                        <wpg:cNvGrpSpPr/>
                        <wpg:grpSpPr>
                          <a:xfrm>
                            <a:off x="0" y="0"/>
                            <a:ext cx="1283288" cy="694407"/>
                            <a:chOff x="0" y="0"/>
                            <a:chExt cx="1283288" cy="694407"/>
                          </a:xfrm>
                        </wpg:grpSpPr>
                        <wpg:grpSp>
                          <wpg:cNvPr id="2002182082" name="组合 29"/>
                          <wpg:cNvGrpSpPr/>
                          <wpg:grpSpPr>
                            <a:xfrm>
                              <a:off x="0" y="0"/>
                              <a:ext cx="1283288" cy="694407"/>
                              <a:chOff x="-4807" y="0"/>
                              <a:chExt cx="1283288" cy="694407"/>
                            </a:xfrm>
                          </wpg:grpSpPr>
                          <wpg:grpSp>
                            <wpg:cNvPr id="1900966917" name="组合 27"/>
                            <wpg:cNvGrpSpPr/>
                            <wpg:grpSpPr>
                              <a:xfrm>
                                <a:off x="11466" y="0"/>
                                <a:ext cx="1235443" cy="694407"/>
                                <a:chOff x="0" y="0"/>
                                <a:chExt cx="1235443" cy="694407"/>
                              </a:xfrm>
                            </wpg:grpSpPr>
                            <wpg:grpSp>
                              <wpg:cNvPr id="976562576" name="组合 25"/>
                              <wpg:cNvGrpSpPr/>
                              <wpg:grpSpPr>
                                <a:xfrm>
                                  <a:off x="0" y="0"/>
                                  <a:ext cx="1208150" cy="694407"/>
                                  <a:chOff x="0" y="0"/>
                                  <a:chExt cx="1208150" cy="694407"/>
                                </a:xfrm>
                              </wpg:grpSpPr>
                              <wpg:grpSp>
                                <wpg:cNvPr id="1928514061" name="组合 23"/>
                                <wpg:cNvGrpSpPr/>
                                <wpg:grpSpPr>
                                  <a:xfrm>
                                    <a:off x="0" y="160522"/>
                                    <a:ext cx="1208150" cy="533885"/>
                                    <a:chOff x="-572561" y="-385972"/>
                                    <a:chExt cx="1211302" cy="534747"/>
                                  </a:xfrm>
                                </wpg:grpSpPr>
                                <wps:wsp>
                                  <wps:cNvPr id="147888762" name="直接连接符 22"/>
                                  <wps:cNvCnPr/>
                                  <wps:spPr>
                                    <a:xfrm>
                                      <a:off x="0" y="28664"/>
                                      <a:ext cx="0" cy="8909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0587106" name="直接连接符 22"/>
                                  <wps:cNvCnPr/>
                                  <wps:spPr>
                                    <a:xfrm>
                                      <a:off x="40131" y="0"/>
                                      <a:ext cx="0" cy="14877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2430121" name="直接连接符 22"/>
                                  <wps:cNvCnPr/>
                                  <wps:spPr>
                                    <a:xfrm>
                                      <a:off x="-189702" y="-209307"/>
                                      <a:ext cx="0" cy="15930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2755193" name="直接连接符 22"/>
                                  <wps:cNvCnPr/>
                                  <wps:spPr>
                                    <a:xfrm>
                                      <a:off x="-137075" y="-209307"/>
                                      <a:ext cx="0" cy="15930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9414419" name="直接连接符 22"/>
                                  <wps:cNvCnPr/>
                                  <wps:spPr>
                                    <a:xfrm flipH="1">
                                      <a:off x="499663" y="-222963"/>
                                      <a:ext cx="139078" cy="7779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7853371" name="直接连接符 22"/>
                                  <wps:cNvCnPr/>
                                  <wps:spPr>
                                    <a:xfrm flipH="1">
                                      <a:off x="317336" y="-133476"/>
                                      <a:ext cx="129387"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4193243" name="直接连接符 22"/>
                                  <wps:cNvCnPr/>
                                  <wps:spPr>
                                    <a:xfrm flipH="1">
                                      <a:off x="-139506" y="-130110"/>
                                      <a:ext cx="22935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379165" name="直接连接符 22"/>
                                  <wps:cNvCnPr/>
                                  <wps:spPr>
                                    <a:xfrm flipH="1">
                                      <a:off x="-310762" y="-126907"/>
                                      <a:ext cx="12108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767226" name="直接连接符 22"/>
                                  <wps:cNvCnPr/>
                                  <wps:spPr>
                                    <a:xfrm flipH="1">
                                      <a:off x="-570829" y="-130628"/>
                                      <a:ext cx="105504"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375320" name="直接连接符 22"/>
                                  <wps:cNvCnPr/>
                                  <wps:spPr>
                                    <a:xfrm flipH="1">
                                      <a:off x="-572561" y="-385972"/>
                                      <a:ext cx="19905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36670240" name="任意多边形: 形状 24"/>
                                <wps:cNvSpPr/>
                                <wps:spPr>
                                  <a:xfrm>
                                    <a:off x="2866" y="0"/>
                                    <a:ext cx="1140850" cy="622022"/>
                                  </a:xfrm>
                                  <a:custGeom>
                                    <a:avLst/>
                                    <a:gdLst>
                                      <a:gd name="connsiteX0" fmla="*/ 1140850 w 1140850"/>
                                      <a:gd name="connsiteY0" fmla="*/ 229317 h 622022"/>
                                      <a:gd name="connsiteX1" fmla="*/ 1140850 w 1140850"/>
                                      <a:gd name="connsiteY1" fmla="*/ 0 h 622022"/>
                                      <a:gd name="connsiteX2" fmla="*/ 0 w 1140850"/>
                                      <a:gd name="connsiteY2" fmla="*/ 0 h 622022"/>
                                      <a:gd name="connsiteX3" fmla="*/ 0 w 1140850"/>
                                      <a:gd name="connsiteY3" fmla="*/ 622022 h 622022"/>
                                      <a:gd name="connsiteX4" fmla="*/ 567559 w 1140850"/>
                                      <a:gd name="connsiteY4" fmla="*/ 622022 h 6220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0850" h="622022">
                                        <a:moveTo>
                                          <a:pt x="1140850" y="229317"/>
                                        </a:moveTo>
                                        <a:lnTo>
                                          <a:pt x="1140850" y="0"/>
                                        </a:lnTo>
                                        <a:lnTo>
                                          <a:pt x="0" y="0"/>
                                        </a:lnTo>
                                        <a:lnTo>
                                          <a:pt x="0" y="622022"/>
                                        </a:lnTo>
                                        <a:lnTo>
                                          <a:pt x="567559" y="622022"/>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72013444" name="任意多边形: 形状 26"/>
                              <wps:cNvSpPr/>
                              <wps:spPr>
                                <a:xfrm>
                                  <a:off x="616288" y="439489"/>
                                  <a:ext cx="619155" cy="180587"/>
                                </a:xfrm>
                                <a:custGeom>
                                  <a:avLst/>
                                  <a:gdLst>
                                    <a:gd name="connsiteX0" fmla="*/ 619155 w 619155"/>
                                    <a:gd name="connsiteY0" fmla="*/ 0 h 180587"/>
                                    <a:gd name="connsiteX1" fmla="*/ 619155 w 619155"/>
                                    <a:gd name="connsiteY1" fmla="*/ 180587 h 180587"/>
                                    <a:gd name="connsiteX2" fmla="*/ 0 w 619155"/>
                                    <a:gd name="connsiteY2" fmla="*/ 180587 h 180587"/>
                                  </a:gdLst>
                                  <a:ahLst/>
                                  <a:cxnLst>
                                    <a:cxn ang="0">
                                      <a:pos x="connsiteX0" y="connsiteY0"/>
                                    </a:cxn>
                                    <a:cxn ang="0">
                                      <a:pos x="connsiteX1" y="connsiteY1"/>
                                    </a:cxn>
                                    <a:cxn ang="0">
                                      <a:pos x="connsiteX2" y="connsiteY2"/>
                                    </a:cxn>
                                  </a:cxnLst>
                                  <a:rect l="l" t="t" r="r" b="b"/>
                                  <a:pathLst>
                                    <a:path w="619155" h="180587">
                                      <a:moveTo>
                                        <a:pt x="619155" y="0"/>
                                      </a:moveTo>
                                      <a:lnTo>
                                        <a:pt x="619155" y="180587"/>
                                      </a:lnTo>
                                      <a:lnTo>
                                        <a:pt x="0" y="18058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4312772" name="组合 28"/>
                            <wpg:cNvGrpSpPr/>
                            <wpg:grpSpPr>
                              <a:xfrm>
                                <a:off x="-4807" y="83127"/>
                                <a:ext cx="1186538" cy="409337"/>
                                <a:chOff x="-4807" y="0"/>
                                <a:chExt cx="1186538" cy="409337"/>
                              </a:xfrm>
                            </wpg:grpSpPr>
                            <wps:wsp>
                              <wps:cNvPr id="1398533671" name="Shape 2519"/>
                              <wps:cNvSpPr/>
                              <wps:spPr>
                                <a:xfrm>
                                  <a:off x="212118" y="0"/>
                                  <a:ext cx="151266" cy="148489"/>
                                </a:xfrm>
                                <a:custGeom>
                                  <a:avLst/>
                                  <a:gdLst/>
                                  <a:ahLst/>
                                  <a:cxnLst/>
                                  <a:rect l="0" t="0" r="0" b="0"/>
                                  <a:pathLst>
                                    <a:path w="152400" h="152400">
                                      <a:moveTo>
                                        <a:pt x="76200" y="0"/>
                                      </a:moveTo>
                                      <a:cubicBezTo>
                                        <a:pt x="118237" y="0"/>
                                        <a:pt x="152400" y="34162"/>
                                        <a:pt x="152400" y="76200"/>
                                      </a:cubicBezTo>
                                      <a:cubicBezTo>
                                        <a:pt x="152400" y="118363"/>
                                        <a:pt x="118237" y="152400"/>
                                        <a:pt x="76200" y="152400"/>
                                      </a:cubicBezTo>
                                      <a:cubicBezTo>
                                        <a:pt x="34163" y="152400"/>
                                        <a:pt x="0" y="118363"/>
                                        <a:pt x="0" y="76200"/>
                                      </a:cubicBezTo>
                                      <a:cubicBezTo>
                                        <a:pt x="0" y="34162"/>
                                        <a:pt x="34163" y="0"/>
                                        <a:pt x="76200" y="0"/>
                                      </a:cubicBezTo>
                                      <a:close/>
                                    </a:path>
                                  </a:pathLst>
                                </a:custGeom>
                                <a:noFill/>
                                <a:ln w="12700" cap="flat">
                                  <a:solidFill>
                                    <a:srgbClr val="000000"/>
                                  </a:solidFill>
                                  <a:miter lim="127000"/>
                                </a:ln>
                              </wps:spPr>
                              <wps:style>
                                <a:lnRef idx="0">
                                  <a:srgbClr val="000000">
                                    <a:alpha val="0"/>
                                  </a:srgbClr>
                                </a:lnRef>
                                <a:fillRef idx="1">
                                  <a:srgbClr val="FFFFFF"/>
                                </a:fillRef>
                                <a:effectRef idx="0">
                                  <a:scrgbClr r="0" g="0" b="0"/>
                                </a:effectRef>
                                <a:fontRef idx="none"/>
                              </wps:style>
                              <wps:bodyPr wrap="none" lIns="36000" tIns="0" rIns="36000" bIns="0">
                                <a:spAutoFit/>
                              </wps:bodyPr>
                            </wps:wsp>
                            <wps:wsp>
                              <wps:cNvPr id="350750911" name="Shape 2526"/>
                              <wps:cNvSpPr/>
                              <wps:spPr>
                                <a:xfrm>
                                  <a:off x="123258" y="260848"/>
                                  <a:ext cx="151266" cy="148489"/>
                                </a:xfrm>
                                <a:custGeom>
                                  <a:avLst/>
                                  <a:gdLst/>
                                  <a:ahLst/>
                                  <a:cxnLst/>
                                  <a:rect l="0" t="0" r="0" b="0"/>
                                  <a:pathLst>
                                    <a:path w="152400" h="152400">
                                      <a:moveTo>
                                        <a:pt x="0" y="76200"/>
                                      </a:moveTo>
                                      <a:cubicBezTo>
                                        <a:pt x="0" y="34162"/>
                                        <a:pt x="34163" y="0"/>
                                        <a:pt x="76200" y="0"/>
                                      </a:cubicBezTo>
                                      <a:cubicBezTo>
                                        <a:pt x="118237" y="0"/>
                                        <a:pt x="152400" y="34162"/>
                                        <a:pt x="152400" y="76200"/>
                                      </a:cubicBezTo>
                                      <a:cubicBezTo>
                                        <a:pt x="152400" y="118363"/>
                                        <a:pt x="118237" y="152400"/>
                                        <a:pt x="76200" y="152400"/>
                                      </a:cubicBezTo>
                                      <a:cubicBezTo>
                                        <a:pt x="34163" y="152400"/>
                                        <a:pt x="0" y="118363"/>
                                        <a:pt x="0" y="76200"/>
                                      </a:cubicBezTo>
                                      <a:close/>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10181055" name="Shape 2532"/>
                              <wps:cNvSpPr/>
                              <wps:spPr>
                                <a:xfrm>
                                  <a:off x="673618" y="297191"/>
                                  <a:ext cx="226898" cy="74245"/>
                                </a:xfrm>
                                <a:prstGeom prst="rect">
                                  <a:avLst/>
                                </a:pr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75941409" name="Shape 2545"/>
                              <wps:cNvSpPr/>
                              <wps:spPr>
                                <a:xfrm>
                                  <a:off x="1131309" y="146189"/>
                                  <a:ext cx="50422" cy="49496"/>
                                </a:xfrm>
                                <a:custGeom>
                                  <a:avLst/>
                                  <a:gdLst/>
                                  <a:ahLst/>
                                  <a:cxnLst/>
                                  <a:rect l="0" t="0" r="0" b="0"/>
                                  <a:pathLst>
                                    <a:path w="50800" h="50800">
                                      <a:moveTo>
                                        <a:pt x="0" y="25400"/>
                                      </a:moveTo>
                                      <a:cubicBezTo>
                                        <a:pt x="0" y="11302"/>
                                        <a:pt x="11430" y="0"/>
                                        <a:pt x="25400" y="0"/>
                                      </a:cubicBezTo>
                                      <a:cubicBezTo>
                                        <a:pt x="39370" y="0"/>
                                        <a:pt x="50800" y="11302"/>
                                        <a:pt x="50800" y="25400"/>
                                      </a:cubicBezTo>
                                      <a:cubicBezTo>
                                        <a:pt x="50800" y="39370"/>
                                        <a:pt x="39370" y="50800"/>
                                        <a:pt x="25400" y="50800"/>
                                      </a:cubicBezTo>
                                      <a:cubicBezTo>
                                        <a:pt x="11430" y="50800"/>
                                        <a:pt x="0" y="39370"/>
                                        <a:pt x="0" y="2540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11662616" name="Shape 2555"/>
                              <wps:cNvSpPr>
                                <a:spLocks noChangeAspect="1"/>
                              </wps:cNvSpPr>
                              <wps:spPr>
                                <a:xfrm>
                                  <a:off x="-4807" y="60675"/>
                                  <a:ext cx="38100" cy="37400"/>
                                </a:xfrm>
                                <a:custGeom>
                                  <a:avLst/>
                                  <a:gdLst/>
                                  <a:ahLst/>
                                  <a:cxnLst/>
                                  <a:rect l="0" t="0" r="0" b="0"/>
                                  <a:pathLst>
                                    <a:path w="25400" h="25400">
                                      <a:moveTo>
                                        <a:pt x="0" y="12700"/>
                                      </a:moveTo>
                                      <a:cubicBezTo>
                                        <a:pt x="0" y="5714"/>
                                        <a:pt x="5715" y="0"/>
                                        <a:pt x="12700" y="0"/>
                                      </a:cubicBezTo>
                                      <a:cubicBezTo>
                                        <a:pt x="19685" y="0"/>
                                        <a:pt x="25400" y="5714"/>
                                        <a:pt x="25400" y="12700"/>
                                      </a:cubicBezTo>
                                      <a:cubicBezTo>
                                        <a:pt x="25400" y="19684"/>
                                        <a:pt x="19685" y="25400"/>
                                        <a:pt x="12700" y="25400"/>
                                      </a:cubicBezTo>
                                      <a:cubicBezTo>
                                        <a:pt x="5715" y="25400"/>
                                        <a:pt x="0" y="19684"/>
                                        <a:pt x="0" y="12700"/>
                                      </a:cubicBezTo>
                                      <a:close/>
                                    </a:path>
                                  </a:pathLst>
                                </a:custGeom>
                                <a:solidFill>
                                  <a:schemeClr val="tx1"/>
                                </a:solidFill>
                                <a:ln w="9525" cap="flat">
                                  <a:noFill/>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816766536" name="Shape 2555"/>
                              <wps:cNvSpPr>
                                <a:spLocks noChangeAspect="1"/>
                              </wps:cNvSpPr>
                              <wps:spPr>
                                <a:xfrm>
                                  <a:off x="-2977" y="316196"/>
                                  <a:ext cx="38100" cy="37400"/>
                                </a:xfrm>
                                <a:custGeom>
                                  <a:avLst/>
                                  <a:gdLst/>
                                  <a:ahLst/>
                                  <a:cxnLst/>
                                  <a:rect l="0" t="0" r="0" b="0"/>
                                  <a:pathLst>
                                    <a:path w="25400" h="25400">
                                      <a:moveTo>
                                        <a:pt x="0" y="12700"/>
                                      </a:moveTo>
                                      <a:cubicBezTo>
                                        <a:pt x="0" y="5714"/>
                                        <a:pt x="5715" y="0"/>
                                        <a:pt x="12700" y="0"/>
                                      </a:cubicBezTo>
                                      <a:cubicBezTo>
                                        <a:pt x="19685" y="0"/>
                                        <a:pt x="25400" y="5714"/>
                                        <a:pt x="25400" y="12700"/>
                                      </a:cubicBezTo>
                                      <a:cubicBezTo>
                                        <a:pt x="25400" y="19684"/>
                                        <a:pt x="19685" y="25400"/>
                                        <a:pt x="12700" y="25400"/>
                                      </a:cubicBezTo>
                                      <a:cubicBezTo>
                                        <a:pt x="5715" y="25400"/>
                                        <a:pt x="0" y="19684"/>
                                        <a:pt x="0" y="12700"/>
                                      </a:cubicBezTo>
                                      <a:close/>
                                    </a:path>
                                  </a:pathLst>
                                </a:custGeom>
                                <a:solidFill>
                                  <a:schemeClr val="tx1"/>
                                </a:solidFill>
                                <a:ln w="9525" cap="flat">
                                  <a:noFill/>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388053386" name="Shape 2555"/>
                              <wps:cNvSpPr>
                                <a:spLocks noChangeAspect="1"/>
                              </wps:cNvSpPr>
                              <wps:spPr>
                                <a:xfrm>
                                  <a:off x="545414" y="314880"/>
                                  <a:ext cx="38100" cy="37400"/>
                                </a:xfrm>
                                <a:custGeom>
                                  <a:avLst/>
                                  <a:gdLst/>
                                  <a:ahLst/>
                                  <a:cxnLst/>
                                  <a:rect l="0" t="0" r="0" b="0"/>
                                  <a:pathLst>
                                    <a:path w="25400" h="25400">
                                      <a:moveTo>
                                        <a:pt x="0" y="12700"/>
                                      </a:moveTo>
                                      <a:cubicBezTo>
                                        <a:pt x="0" y="5714"/>
                                        <a:pt x="5715" y="0"/>
                                        <a:pt x="12700" y="0"/>
                                      </a:cubicBezTo>
                                      <a:cubicBezTo>
                                        <a:pt x="19685" y="0"/>
                                        <a:pt x="25400" y="5714"/>
                                        <a:pt x="25400" y="12700"/>
                                      </a:cubicBezTo>
                                      <a:cubicBezTo>
                                        <a:pt x="25400" y="19684"/>
                                        <a:pt x="19685" y="25400"/>
                                        <a:pt x="12700" y="25400"/>
                                      </a:cubicBezTo>
                                      <a:cubicBezTo>
                                        <a:pt x="5715" y="25400"/>
                                        <a:pt x="0" y="19684"/>
                                        <a:pt x="0" y="12700"/>
                                      </a:cubicBezTo>
                                      <a:close/>
                                    </a:path>
                                  </a:pathLst>
                                </a:custGeom>
                                <a:solidFill>
                                  <a:schemeClr val="tx1"/>
                                </a:solidFill>
                                <a:ln w="9525" cap="flat">
                                  <a:noFill/>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g:grpSp>
                          <wps:wsp>
                            <wps:cNvPr id="1744774898" name="Shape 2537"/>
                            <wps:cNvSpPr/>
                            <wps:spPr>
                              <a:xfrm>
                                <a:off x="1031925" y="388917"/>
                                <a:ext cx="50165" cy="48895"/>
                              </a:xfrm>
                              <a:custGeom>
                                <a:avLst/>
                                <a:gdLst/>
                                <a:ahLst/>
                                <a:cxnLst/>
                                <a:rect l="0" t="0" r="0" b="0"/>
                                <a:pathLst>
                                  <a:path w="50800" h="50800">
                                    <a:moveTo>
                                      <a:pt x="0" y="25400"/>
                                    </a:moveTo>
                                    <a:cubicBezTo>
                                      <a:pt x="0" y="11430"/>
                                      <a:pt x="11430" y="0"/>
                                      <a:pt x="25400" y="0"/>
                                    </a:cubicBezTo>
                                    <a:cubicBezTo>
                                      <a:pt x="39370" y="0"/>
                                      <a:pt x="50800" y="11430"/>
                                      <a:pt x="50800" y="25400"/>
                                    </a:cubicBezTo>
                                    <a:cubicBezTo>
                                      <a:pt x="50800" y="39370"/>
                                      <a:pt x="39370" y="50800"/>
                                      <a:pt x="25400" y="50800"/>
                                    </a:cubicBezTo>
                                    <a:cubicBezTo>
                                      <a:pt x="11430" y="50800"/>
                                      <a:pt x="0" y="39370"/>
                                      <a:pt x="0" y="2540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087796823" name="Shape 2539"/>
                            <wps:cNvSpPr/>
                            <wps:spPr>
                              <a:xfrm>
                                <a:off x="1228316" y="388917"/>
                                <a:ext cx="50165" cy="48895"/>
                              </a:xfrm>
                              <a:custGeom>
                                <a:avLst/>
                                <a:gdLst/>
                                <a:ahLst/>
                                <a:cxnLst/>
                                <a:rect l="0" t="0" r="0" b="0"/>
                                <a:pathLst>
                                  <a:path w="50800" h="50800">
                                    <a:moveTo>
                                      <a:pt x="0" y="25400"/>
                                    </a:moveTo>
                                    <a:cubicBezTo>
                                      <a:pt x="0" y="11430"/>
                                      <a:pt x="11430" y="0"/>
                                      <a:pt x="25400" y="0"/>
                                    </a:cubicBezTo>
                                    <a:cubicBezTo>
                                      <a:pt x="39370" y="0"/>
                                      <a:pt x="50800" y="11430"/>
                                      <a:pt x="50800" y="25400"/>
                                    </a:cubicBezTo>
                                    <a:cubicBezTo>
                                      <a:pt x="50800" y="39370"/>
                                      <a:pt x="39370" y="50800"/>
                                      <a:pt x="25400" y="50800"/>
                                    </a:cubicBezTo>
                                    <a:cubicBezTo>
                                      <a:pt x="11430" y="50800"/>
                                      <a:pt x="0" y="39370"/>
                                      <a:pt x="0" y="2540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g:grpSp>
                        <wps:wsp>
                          <wps:cNvPr id="2072345303" name="任意多边形: 形状 30"/>
                          <wps:cNvSpPr/>
                          <wps:spPr>
                            <a:xfrm>
                              <a:off x="372979" y="156410"/>
                              <a:ext cx="194912" cy="262288"/>
                            </a:xfrm>
                            <a:custGeom>
                              <a:avLst/>
                              <a:gdLst>
                                <a:gd name="connsiteX0" fmla="*/ 0 w 194912"/>
                                <a:gd name="connsiteY0" fmla="*/ 0 h 262288"/>
                                <a:gd name="connsiteX1" fmla="*/ 194912 w 194912"/>
                                <a:gd name="connsiteY1" fmla="*/ 0 h 262288"/>
                                <a:gd name="connsiteX2" fmla="*/ 194912 w 194912"/>
                                <a:gd name="connsiteY2" fmla="*/ 262288 h 262288"/>
                              </a:gdLst>
                              <a:ahLst/>
                              <a:cxnLst>
                                <a:cxn ang="0">
                                  <a:pos x="connsiteX0" y="connsiteY0"/>
                                </a:cxn>
                                <a:cxn ang="0">
                                  <a:pos x="connsiteX1" y="connsiteY1"/>
                                </a:cxn>
                                <a:cxn ang="0">
                                  <a:pos x="connsiteX2" y="connsiteY2"/>
                                </a:cxn>
                              </a:cxnLst>
                              <a:rect l="l" t="t" r="r" b="b"/>
                              <a:pathLst>
                                <a:path w="194912" h="262288">
                                  <a:moveTo>
                                    <a:pt x="0" y="0"/>
                                  </a:moveTo>
                                  <a:lnTo>
                                    <a:pt x="194912" y="0"/>
                                  </a:lnTo>
                                  <a:lnTo>
                                    <a:pt x="194912" y="262288"/>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64DAA01D" id="组合 32" o:spid="_x0000_s1517" style="position:absolute;left:0;text-align:left;margin-left:309pt;margin-top:5.45pt;width:108.95pt;height:54.65pt;z-index:251731968;mso-position-horizontal-relative:text;mso-position-vertical-relative:text;mso-width-relative:margin" coordsize="13846,6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">
                <v:group id="组合 21" o:spid="_x0000_s1518" style="position:absolute;left:1281;top:493;width:12565;height:5513" coordorigin="116,202" coordsize="12565,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">
                  <v:rect id="Rectangle 2523" o:spid="_x0000_s1519" style="position:absolute;left:945;top:202;width:1546;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" filled="f" stroked="f">
                    <v:textbox style="mso-fit-shape-to-text:t" inset="1mm,0,1mm,0">
                      <w:txbxContent>
                        <w:p w14:paraId="56CFDC80" w14:textId="77777777" w:rsidR="003067FB" w:rsidRDefault="003067FB" w:rsidP="003067FB">
                          <w:r>
                            <w:rPr>
                              <w:rFonts w:eastAsia="Times New Roman" w:cs="Times New Roman"/>
                              <w:sz w:val="18"/>
                            </w:rPr>
                            <w:t>V</w:t>
                          </w:r>
                        </w:p>
                      </w:txbxContent>
                    </v:textbox>
                  </v:rect>
                  <v:rect id="Rectangle 2529" o:spid="_x0000_s1520" style="position:absolute;left:116;top:2750;width:1546;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" filled="f" stroked="f">
                    <v:textbox style="mso-fit-shape-to-text:t" inset="1mm,0,1mm,0">
                      <w:txbxContent>
                        <w:p w14:paraId="7F4AF037" w14:textId="77777777" w:rsidR="003067FB" w:rsidRDefault="003067FB" w:rsidP="003067FB">
                          <w:r>
                            <w:rPr>
                              <w:rFonts w:eastAsia="Times New Roman" w:cs="Times New Roman"/>
                              <w:sz w:val="18"/>
                            </w:rPr>
                            <w:t>A</w:t>
                          </w:r>
                        </w:p>
                      </w:txbxContent>
                    </v:textbox>
                  </v:rect>
                  <v:rect id="Rectangle 2542" o:spid="_x0000_s1521" style="position:absolute;left:11383;top:3142;width:129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" filled="f" stroked="f">
                    <v:textbox style="mso-fit-shape-to-text:t" inset="1mm,0,1mm,0">
                      <w:txbxContent>
                        <w:p w14:paraId="78EE6663" w14:textId="77777777" w:rsidR="003067FB" w:rsidRDefault="003067FB" w:rsidP="003067FB">
                          <w:r>
                            <w:rPr>
                              <w:rFonts w:eastAsia="Times New Roman" w:cs="Times New Roman"/>
                              <w:sz w:val="18"/>
                            </w:rPr>
                            <w:t>1</w:t>
                          </w:r>
                        </w:p>
                      </w:txbxContent>
                    </v:textbox>
                  </v:rect>
                  <v:rect id="Rectangle 2548" o:spid="_x0000_s1522" style="position:absolute;left:10495;top:280;width:1299;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" filled="f" stroked="f">
                    <v:textbox style="mso-fit-shape-to-text:t" inset="1mm,0,1mm,0">
                      <w:txbxContent>
                        <w:p w14:paraId="6CDAE045" w14:textId="77777777" w:rsidR="003067FB" w:rsidRDefault="003067FB" w:rsidP="003067FB">
                          <w:r>
                            <w:rPr>
                              <w:rFonts w:eastAsia="Times New Roman" w:cs="Times New Roman"/>
                              <w:sz w:val="18"/>
                            </w:rPr>
                            <w:t>2</w:t>
                          </w:r>
                        </w:p>
                      </w:txbxContent>
                    </v:textbox>
                  </v:rect>
                  <v:rect id="Rectangle 2552" o:spid="_x0000_s1523" style="position:absolute;left:9191;top:3536;width:1362;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" filled="f" stroked="f">
                    <v:textbox style="mso-fit-shape-to-text:t" inset="1mm,0,1mm,0">
                      <w:txbxContent>
                        <w:p w14:paraId="23DA9E18" w14:textId="77777777" w:rsidR="003067FB" w:rsidRDefault="003067FB" w:rsidP="003067FB">
                          <w:r>
                            <w:rPr>
                              <w:rFonts w:eastAsia="Times New Roman" w:cs="Times New Roman"/>
                              <w:sz w:val="18"/>
                            </w:rPr>
                            <w:t>S</w:t>
                          </w:r>
                        </w:p>
                      </w:txbxContent>
                    </v:textbox>
                  </v:rect>
                </v:group>
                <v:group id="组合 31" o:spid="_x0000_s1524" style="position:absolute;width:12832;height:6944" coordsize="12832,6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">
                  <v:group id="组合 29" o:spid="_x0000_s1525" style="position:absolute;width:12832;height:6944" coordorigin="-48" coordsize="12832,6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">
                    <v:group id="组合 27" o:spid="_x0000_s1526" style="position:absolute;left:114;width:12355;height:6944" coordsize="12354,6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">
                      <v:group id="组合 25" o:spid="_x0000_s1527" style="position:absolute;width:12081;height:6944" coordsize="12081,6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">
                        <v:group id="组合 23" o:spid="_x0000_s1528" style="position:absolute;top:1605;width:12081;height:5339" coordorigin="-5725,-3859" coordsize="12113,5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">
                          <v:line id="直接连接符 22" o:spid="_x0000_s1529" style="position:absolute;visibility:visible;mso-wrap-style:square" from="0,286" to="0,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" strokecolor="black [3213]">
                            <v:stroke joinstyle="miter"/>
                          </v:line>
                          <v:line id="直接连接符 22" o:spid="_x0000_s1530" style="position:absolute;visibility:visible;mso-wrap-style:square" from="401,0" to="401,1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" strokecolor="black [3213]">
                            <v:stroke joinstyle="miter"/>
                          </v:line>
                          <v:line id="直接连接符 22" o:spid="_x0000_s1531" style="position:absolute;visibility:visible;mso-wrap-style:square" from="-1897,-2093" to="-1897,-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" strokecolor="black [3213]">
                            <v:stroke joinstyle="miter"/>
                          </v:line>
                          <v:line id="直接连接符 22" o:spid="_x0000_s1532" style="position:absolute;visibility:visible;mso-wrap-style:square" from="-1370,-2093" to="-1370,-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" strokecolor="black [3213]">
                            <v:stroke joinstyle="miter"/>
                          </v:line>
                          <v:line id="直接连接符 22" o:spid="_x0000_s1533" style="position:absolute;flip:x;visibility:visible;mso-wrap-style:square" from="4996,-2229" to="6387,-1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" strokecolor="black [3213]">
                            <v:stroke joinstyle="miter"/>
                          </v:line>
                          <v:line id="直接连接符 22" o:spid="_x0000_s1534" style="position:absolute;flip:x;visibility:visible;mso-wrap-style:square" from="3173,-1334" to="4467,-1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" strokecolor="black [3213]" strokeweight=".5pt">
                            <v:stroke joinstyle="miter"/>
                          </v:line>
                          <v:line id="直接连接符 22" o:spid="_x0000_s1535" style="position:absolute;flip:x;visibility:visible;mso-wrap-style:square" from="-1395,-1301" to="898,-1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" strokecolor="black [3213]" strokeweight=".5pt">
                            <v:stroke joinstyle="miter"/>
                          </v:line>
                          <v:line id="直接连接符 22" o:spid="_x0000_s1536" style="position:absolute;flip:x;visibility:visible;mso-wrap-style:square" from="-3107,-1269" to="-1896,-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" strokecolor="black [3213]" strokeweight=".5pt">
                            <v:stroke joinstyle="miter"/>
                          </v:line>
                          <v:line id="直接连接符 22" o:spid="_x0000_s1537" style="position:absolute;flip:x;visibility:visible;mso-wrap-style:square" from="-5708,-1306" to="-4653,-1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" strokecolor="black [3213]" strokeweight=".5pt">
                            <v:stroke joinstyle="miter"/>
                          </v:line>
                          <v:line id="直接连接符 22" o:spid="_x0000_s1538" style="position:absolute;flip:x;visibility:visible;mso-wrap-style:square" from="-5725,-3859" to="-3735,-3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" strokecolor="black [3213]" strokeweight=".5pt">
                            <v:stroke joinstyle="miter"/>
                          </v:line>
                        </v:group>
                        <v:shape id="任意多边形: 形状 24" o:spid="_x0000_s1539" style="position:absolute;left:28;width:11409;height:6220;visibility:visible;mso-wrap-style:square;v-text-anchor:middle" coordsize="1140850,622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" path="m1140850,229317l1140850,,,,,622022r567559,e" filled="f" strokecolor="black [3213]" strokeweight=".5pt">
                          <v:stroke joinstyle="miter"/>
                          <v:path arrowok="t" o:connecttype="custom" o:connectlocs="1140850,229317;1140850,0;0,0;0,622022;567559,622022" o:connectangles="0,0,0,0,0"/>
                        </v:shape>
                      </v:group>
                      <v:shape id="任意多边形: 形状 26" o:spid="_x0000_s1540" style="position:absolute;left:6162;top:4394;width:6192;height:1806;visibility:visible;mso-wrap-style:square;v-text-anchor:middle" coordsize="619155,180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" path="m619155,r,180587l,180587e" filled="f" strokecolor="black [3213]" strokeweight=".5pt">
                        <v:stroke joinstyle="miter"/>
                        <v:path arrowok="t" o:connecttype="custom" o:connectlocs="619155,0;619155,180587;0,180587" o:connectangles="0,0,0"/>
                      </v:shape>
                    </v:group>
                    <v:group id="组合 28" o:spid="_x0000_s1541" style="position:absolute;left:-48;top:831;width:11865;height:4093" coordorigin="-48" coordsize="11865,40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">
                      <v:shape id="Shape 2519" o:spid="_x0000_s1542" style="position:absolute;left:2121;width:1512;height:1484;visibility:visible;mso-wrap-style:none;v-text-anchor:top" coordsize="152400,15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" path="m76200,v42037,,76200,34162,76200,76200c152400,118363,118237,152400,76200,152400,34163,152400,,118363,,76200,,34162,34163,,76200,xe" filled="f" strokeweight="1pt">
                        <v:stroke miterlimit="83231f" joinstyle="miter"/>
                        <v:path arrowok="t" textboxrect="0,0,152400,152400"/>
                      </v:shape>
                      <v:shape id="Shape 2526" o:spid="_x0000_s1543" style="position:absolute;left:1232;top:2608;width:1513;height:1485;visibility:visible;mso-wrap-style:none;v-text-anchor:top" coordsize="152400,15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" path="m,76200c,34162,34163,,76200,v42037,,76200,34162,76200,76200c152400,118363,118237,152400,76200,152400,34163,152400,,118363,,76200xe" filled="f" strokeweight="1pt">
                        <v:stroke miterlimit="83231f" joinstyle="miter"/>
                        <v:path arrowok="t" textboxrect="0,0,152400,152400"/>
                      </v:shape>
                      <v:rect id="Shape 2532" o:spid="_x0000_s1544" style="position:absolute;left:6736;top:2971;width:2269;height:7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" filled="f" strokeweight="1pt">
                        <v:stroke miterlimit="83231f"/>
                        <v:textbox style="mso-fit-shape-to-text:t" inset="1mm,0,1mm,0"/>
                      </v:rect>
                      <v:shape id="Shape 2545" o:spid="_x0000_s1545" style="position:absolute;left:11313;top:1461;width:504;height:495;visibility:visible;mso-wrap-style:none;v-text-anchor:top" coordsize="508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" path="m,25400c,11302,11430,,25400,,39370,,50800,11302,50800,25400v,13970,-11430,25400,-25400,25400c11430,50800,,39370,,25400xe" filled="f">
                        <v:stroke miterlimit="83231f" joinstyle="miter"/>
                        <v:path arrowok="t" textboxrect="0,0,50800,50800"/>
                      </v:shape>
                      <v:shape id="Shape 2555" o:spid="_x0000_s1546" style="position:absolute;left:-48;top:606;width:380;height:374;visibility:visible;mso-wrap-style:none;v-text-anchor:top" coordsize="25400,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" path="m,12700c,5714,5715,,12700,v6985,,12700,5714,12700,12700c25400,19684,19685,25400,12700,25400,5715,25400,,19684,,12700xe" fillcolor="black [3213]" stroked="f">
                        <v:stroke miterlimit="83231f" joinstyle="miter"/>
                        <v:path arrowok="t" textboxrect="0,0,25400,25400"/>
                        <o:lock v:ext="edit" aspectratio="t"/>
                      </v:shape>
                      <v:shape id="Shape 2555" o:spid="_x0000_s1547" style="position:absolute;left:-29;top:3161;width:380;height:374;visibility:visible;mso-wrap-style:none;v-text-anchor:top" coordsize="25400,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" path="m,12700c,5714,5715,,12700,v6985,,12700,5714,12700,12700c25400,19684,19685,25400,12700,25400,5715,25400,,19684,,12700xe" fillcolor="black [3213]" stroked="f">
                        <v:stroke miterlimit="83231f" joinstyle="miter"/>
                        <v:path arrowok="t" textboxrect="0,0,25400,25400"/>
                        <o:lock v:ext="edit" aspectratio="t"/>
                      </v:shape>
                      <v:shape id="Shape 2555" o:spid="_x0000_s1548" style="position:absolute;left:5454;top:3148;width:381;height:374;visibility:visible;mso-wrap-style:none;v-text-anchor:top" coordsize="25400,2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" path="m,12700c,5714,5715,,12700,v6985,,12700,5714,12700,12700c25400,19684,19685,25400,12700,25400,5715,25400,,19684,,12700xe" fillcolor="black [3213]" stroked="f">
                        <v:stroke miterlimit="83231f" joinstyle="miter"/>
                        <v:path arrowok="t" textboxrect="0,0,25400,25400"/>
                        <o:lock v:ext="edit" aspectratio="t"/>
                      </v:shape>
                    </v:group>
                    <v:shape id="Shape 2537" o:spid="_x0000_s1549" style="position:absolute;left:10319;top:3889;width:501;height:489;visibility:visible;mso-wrap-style:none;v-text-anchor:top" coordsize="508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" path="m,25400c,11430,11430,,25400,,39370,,50800,11430,50800,25400v,13970,-11430,25400,-25400,25400c11430,50800,,39370,,25400xe" filled="f">
                      <v:stroke miterlimit="83231f" joinstyle="miter"/>
                      <v:path arrowok="t" textboxrect="0,0,50800,50800"/>
                    </v:shape>
                    <v:shape id="Shape 2539" o:spid="_x0000_s1550" style="position:absolute;left:12283;top:3889;width:501;height:489;visibility:visible;mso-wrap-style:none;v-text-anchor:top" coordsize="50800,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" path="m,25400c,11430,11430,,25400,,39370,,50800,11430,50800,25400v,13970,-11430,25400,-25400,25400c11430,50800,,39370,,25400xe" filled="f">
                      <v:stroke miterlimit="83231f" joinstyle="miter"/>
                      <v:path arrowok="t" textboxrect="0,0,50800,50800"/>
                    </v:shape>
                  </v:group>
                  <v:shape id="任意多边形: 形状 30" o:spid="_x0000_s1551" style="position:absolute;left:3729;top:1564;width:1949;height:2622;visibility:visible;mso-wrap-style:square;v-text-anchor:middle" coordsize="194912,262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" path="m,l194912,r,262288e" filled="f" strokecolor="#09101d [484]" strokeweight=".5pt">
                    <v:stroke joinstyle="miter"/>
                    <v:path arrowok="t" o:connecttype="custom" o:connectlocs="0,0;194912,0;194912,262288" o:connectangles="0,0,0"/>
                  </v:shape>
                </v:group>
                <w10:wrap type="square"/>
              </v:group>
            </w:pict>
          </mc:Fallback>
        </mc:AlternateContent>
      </w:r>
      <w:r w:rsidR="00C64E52">
        <w:t>（</w:t>
      </w:r>
      <w:r w:rsidR="00C90EAE">
        <w:t>1</w:t>
      </w:r>
      <w:r w:rsidR="00C64E52">
        <w:t>）</w:t>
      </w:r>
      <w:r w:rsidR="00C90EAE">
        <w:t>在做</w:t>
      </w:r>
      <w:r w:rsidR="0055370F">
        <w:rPr>
          <w:rFonts w:hint="eastAsia"/>
        </w:rPr>
        <w:t>“</w:t>
      </w:r>
      <w:r w:rsidR="00C90EAE">
        <w:t>观察电容器的充、放电现象</w:t>
      </w:r>
      <w:r w:rsidR="0055370F">
        <w:rPr>
          <w:rFonts w:hint="eastAsia"/>
        </w:rPr>
        <w:t>”</w:t>
      </w:r>
      <w:r w:rsidR="00C90EAE">
        <w:t>实验时，先将开关</w:t>
      </w:r>
      <w:r w:rsidR="0055370F">
        <w:rPr>
          <w:rFonts w:hint="eastAsia"/>
        </w:rPr>
        <w:t xml:space="preserve"> </w:t>
      </w:r>
      <w:r w:rsidR="00C90EAE">
        <w:t>S</w:t>
      </w:r>
      <w:r w:rsidR="0055370F">
        <w:t xml:space="preserve"> </w:t>
      </w:r>
      <w:r w:rsidR="00C90EAE">
        <w:t>拨</w:t>
      </w:r>
      <w:r w:rsidR="00C90EAE">
        <w:rPr>
          <w:rFonts w:hint="eastAsia"/>
        </w:rPr>
        <w:t>到位置</w:t>
      </w:r>
      <w:r w:rsidR="0055370F">
        <w:rPr>
          <w:rFonts w:hint="eastAsia"/>
        </w:rPr>
        <w:t xml:space="preserve"> </w:t>
      </w:r>
      <w:r w:rsidR="00C90EAE">
        <w:t>1</w:t>
      </w:r>
      <w:r w:rsidR="00C90EAE">
        <w:t>，一段时间后再拨到位置</w:t>
      </w:r>
      <w:r w:rsidR="0055370F">
        <w:rPr>
          <w:rFonts w:hint="eastAsia"/>
        </w:rPr>
        <w:t xml:space="preserve"> </w:t>
      </w:r>
      <w:r w:rsidR="00C90EAE">
        <w:t>2</w:t>
      </w:r>
      <w:r w:rsidR="00C90EAE">
        <w:t>。在此过程中，根据电压传感器与电流传感器测量数据得到的</w:t>
      </w:r>
      <w:r w:rsidR="0055370F">
        <w:rPr>
          <w:rFonts w:hint="eastAsia"/>
        </w:rPr>
        <w:t xml:space="preserve"> </w:t>
      </w:r>
      <w:r w:rsidR="00C90EAE" w:rsidRPr="0055370F">
        <w:rPr>
          <w:i/>
          <w:iCs/>
        </w:rPr>
        <w:t>u</w:t>
      </w:r>
      <w:r w:rsidR="00C90EAE">
        <w:t>-</w:t>
      </w:r>
      <w:r w:rsidR="0055370F" w:rsidRPr="0055370F">
        <w:rPr>
          <w:rFonts w:hint="eastAsia"/>
          <w:i/>
          <w:iCs/>
        </w:rPr>
        <w:t>t</w:t>
      </w:r>
      <w:r w:rsidR="0055370F">
        <w:t xml:space="preserve"> </w:t>
      </w:r>
      <w:r w:rsidR="00C90EAE">
        <w:t>和</w:t>
      </w:r>
      <w:r w:rsidR="0055370F">
        <w:rPr>
          <w:rFonts w:hint="eastAsia"/>
        </w:rPr>
        <w:t xml:space="preserve"> </w:t>
      </w:r>
      <w:r w:rsidR="00C90EAE" w:rsidRPr="0055370F">
        <w:rPr>
          <w:i/>
          <w:iCs/>
        </w:rPr>
        <w:t>i</w:t>
      </w:r>
      <w:r w:rsidR="00C90EAE">
        <w:t>-</w:t>
      </w:r>
      <w:r w:rsidR="00C90EAE" w:rsidRPr="0055370F">
        <w:rPr>
          <w:i/>
          <w:iCs/>
        </w:rPr>
        <w:t>t</w:t>
      </w:r>
      <w:r w:rsidR="0055370F">
        <w:t xml:space="preserve"> </w:t>
      </w:r>
      <w:r w:rsidR="00C90EAE">
        <w:t>图线可能为</w:t>
      </w:r>
    </w:p>
    <w:p w14:paraId="4BB9AEDB" w14:textId="597D4C21" w:rsidR="0055370F" w:rsidRDefault="00665F6A" w:rsidP="000D1626">
      <w:pPr>
        <w:ind w:leftChars="1" w:left="283" w:hangingChars="134" w:hanging="281"/>
        <w:jc w:val="center"/>
      </w:pPr>
      <w:r>
        <w:rPr>
          <w:noProof/>
        </w:rPr>
        <mc:AlternateContent>
          <mc:Choice Requires="wpg">
            <w:drawing>
              <wp:inline distT="0" distB="0" distL="0" distR="0" wp14:anchorId="36DE82E1" wp14:editId="114FB301">
                <wp:extent cx="4931410" cy="1377950"/>
                <wp:effectExtent l="0" t="0" r="21590" b="0"/>
                <wp:docPr id="1041797866" name="组合 20"/>
                <wp:cNvGraphicFramePr/>
                <a:graphic xmlns:a="http://schemas.openxmlformats.org/drawingml/2006/main">
                  <a:graphicData uri="http://schemas.microsoft.com/office/word/2010/wordprocessingGroup">
                    <wpg:wgp>
                      <wpg:cNvGrpSpPr/>
                      <wpg:grpSpPr>
                        <a:xfrm>
                          <a:off x="0" y="0"/>
                          <a:ext cx="4931410" cy="1377950"/>
                          <a:chOff x="0" y="0"/>
                          <a:chExt cx="4932068" cy="1378183"/>
                        </a:xfrm>
                      </wpg:grpSpPr>
                      <wpg:grpSp>
                        <wpg:cNvPr id="1270561297" name="组合 19"/>
                        <wpg:cNvGrpSpPr/>
                        <wpg:grpSpPr>
                          <a:xfrm>
                            <a:off x="0" y="0"/>
                            <a:ext cx="953294" cy="1378183"/>
                            <a:chOff x="0" y="0"/>
                            <a:chExt cx="953294" cy="1378183"/>
                          </a:xfrm>
                        </wpg:grpSpPr>
                        <wpg:grpSp>
                          <wpg:cNvPr id="1492497488" name="组合 17"/>
                          <wpg:cNvGrpSpPr/>
                          <wpg:grpSpPr>
                            <a:xfrm>
                              <a:off x="0" y="0"/>
                              <a:ext cx="953294" cy="1378183"/>
                              <a:chOff x="0" y="0"/>
                              <a:chExt cx="953294" cy="1378183"/>
                            </a:xfrm>
                          </wpg:grpSpPr>
                          <wpg:grpSp>
                            <wpg:cNvPr id="16658" name="Group 16658"/>
                            <wpg:cNvGrpSpPr/>
                            <wpg:grpSpPr>
                              <a:xfrm>
                                <a:off x="0" y="0"/>
                                <a:ext cx="953294" cy="1378183"/>
                                <a:chOff x="-23212" y="-53460"/>
                                <a:chExt cx="956248" cy="1383896"/>
                              </a:xfrm>
                            </wpg:grpSpPr>
                            <wps:wsp>
                              <wps:cNvPr id="2116" name="Rectangle 2116"/>
                              <wps:cNvSpPr/>
                              <wps:spPr>
                                <a:xfrm>
                                  <a:off x="9623" y="302032"/>
                                  <a:ext cx="155045" cy="218713"/>
                                </a:xfrm>
                                <a:prstGeom prst="rect">
                                  <a:avLst/>
                                </a:prstGeom>
                                <a:ln>
                                  <a:noFill/>
                                </a:ln>
                              </wps:spPr>
                              <wps:txbx>
                                <w:txbxContent>
                                  <w:p w14:paraId="50537936" w14:textId="77777777" w:rsidR="00665F6A" w:rsidRDefault="00665F6A" w:rsidP="00665F6A">
                                    <w:r>
                                      <w:rPr>
                                        <w:rFonts w:eastAsia="Times New Roman" w:cs="Times New Roman"/>
                                        <w:i/>
                                        <w:sz w:val="18"/>
                                      </w:rPr>
                                      <w:t>O</w:t>
                                    </w:r>
                                  </w:p>
                                </w:txbxContent>
                              </wps:txbx>
                              <wps:bodyPr horzOverflow="overflow" vert="horz" wrap="none" lIns="36000" tIns="0" rIns="36000" bIns="0" rtlCol="0">
                                <a:spAutoFit/>
                              </wps:bodyPr>
                            </wps:wsp>
                            <wps:wsp>
                              <wps:cNvPr id="2120" name="Rectangle 2120"/>
                              <wps:cNvSpPr/>
                              <wps:spPr>
                                <a:xfrm>
                                  <a:off x="827855" y="317185"/>
                                  <a:ext cx="104719" cy="218713"/>
                                </a:xfrm>
                                <a:prstGeom prst="rect">
                                  <a:avLst/>
                                </a:prstGeom>
                                <a:ln>
                                  <a:noFill/>
                                </a:ln>
                              </wps:spPr>
                              <wps:txbx>
                                <w:txbxContent>
                                  <w:p w14:paraId="2D5DE57C" w14:textId="77777777" w:rsidR="00665F6A" w:rsidRDefault="00665F6A" w:rsidP="00665F6A">
                                    <w:r>
                                      <w:rPr>
                                        <w:rFonts w:eastAsia="Times New Roman" w:cs="Times New Roman"/>
                                        <w:i/>
                                        <w:sz w:val="18"/>
                                      </w:rPr>
                                      <w:t>t</w:t>
                                    </w:r>
                                  </w:p>
                                </w:txbxContent>
                              </wps:txbx>
                              <wps:bodyPr horzOverflow="overflow" vert="horz" wrap="none" lIns="36000" tIns="0" rIns="36000" bIns="0" rtlCol="0">
                                <a:spAutoFit/>
                              </wps:bodyPr>
                            </wps:wsp>
                            <wps:wsp>
                              <wps:cNvPr id="2124" name="Rectangle 2124"/>
                              <wps:cNvSpPr/>
                              <wps:spPr>
                                <a:xfrm>
                                  <a:off x="145068" y="-53460"/>
                                  <a:ext cx="130200" cy="218713"/>
                                </a:xfrm>
                                <a:prstGeom prst="rect">
                                  <a:avLst/>
                                </a:prstGeom>
                                <a:ln>
                                  <a:noFill/>
                                </a:ln>
                              </wps:spPr>
                              <wps:txbx>
                                <w:txbxContent>
                                  <w:p w14:paraId="063989DC" w14:textId="77777777" w:rsidR="00665F6A" w:rsidRDefault="00665F6A" w:rsidP="00665F6A">
                                    <w:r>
                                      <w:rPr>
                                        <w:rFonts w:eastAsia="Times New Roman" w:cs="Times New Roman"/>
                                        <w:i/>
                                        <w:sz w:val="18"/>
                                      </w:rPr>
                                      <w:t>u</w:t>
                                    </w:r>
                                  </w:p>
                                </w:txbxContent>
                              </wps:txbx>
                              <wps:bodyPr horzOverflow="overflow" vert="horz" wrap="none" lIns="36000" tIns="0" rIns="36000" bIns="0" rtlCol="0">
                                <a:spAutoFit/>
                              </wps:bodyPr>
                            </wps:wsp>
                            <wps:wsp>
                              <wps:cNvPr id="2138" name="Shape 2138"/>
                              <wps:cNvSpPr/>
                              <wps:spPr>
                                <a:xfrm>
                                  <a:off x="132969" y="168909"/>
                                  <a:ext cx="303911" cy="214249"/>
                                </a:xfrm>
                                <a:custGeom>
                                  <a:avLst/>
                                  <a:gdLst/>
                                  <a:ahLst/>
                                  <a:cxnLst/>
                                  <a:rect l="0" t="0" r="0" b="0"/>
                                  <a:pathLst>
                                    <a:path w="303911" h="214249">
                                      <a:moveTo>
                                        <a:pt x="303911" y="0"/>
                                      </a:moveTo>
                                      <a:lnTo>
                                        <a:pt x="288925" y="127"/>
                                      </a:lnTo>
                                      <a:lnTo>
                                        <a:pt x="273812" y="254"/>
                                      </a:lnTo>
                                      <a:lnTo>
                                        <a:pt x="258699" y="381"/>
                                      </a:lnTo>
                                      <a:lnTo>
                                        <a:pt x="243713" y="636"/>
                                      </a:lnTo>
                                      <a:lnTo>
                                        <a:pt x="228600" y="890"/>
                                      </a:lnTo>
                                      <a:lnTo>
                                        <a:pt x="213487" y="1398"/>
                                      </a:lnTo>
                                      <a:lnTo>
                                        <a:pt x="198501" y="2032"/>
                                      </a:lnTo>
                                      <a:cubicBezTo>
                                        <a:pt x="193421" y="2287"/>
                                        <a:pt x="188468" y="2540"/>
                                        <a:pt x="183388" y="2922"/>
                                      </a:cubicBezTo>
                                      <a:cubicBezTo>
                                        <a:pt x="178308" y="3302"/>
                                        <a:pt x="173355" y="3683"/>
                                        <a:pt x="168275" y="4191"/>
                                      </a:cubicBezTo>
                                      <a:cubicBezTo>
                                        <a:pt x="163322" y="4699"/>
                                        <a:pt x="158242" y="5335"/>
                                        <a:pt x="153289" y="5969"/>
                                      </a:cubicBezTo>
                                      <a:cubicBezTo>
                                        <a:pt x="148209" y="6731"/>
                                        <a:pt x="143256" y="7620"/>
                                        <a:pt x="138176" y="8637"/>
                                      </a:cubicBezTo>
                                      <a:cubicBezTo>
                                        <a:pt x="133096" y="9652"/>
                                        <a:pt x="128143" y="10795"/>
                                        <a:pt x="123063" y="12319"/>
                                      </a:cubicBezTo>
                                      <a:cubicBezTo>
                                        <a:pt x="118110" y="13716"/>
                                        <a:pt x="113030" y="15367"/>
                                        <a:pt x="108077" y="17526"/>
                                      </a:cubicBezTo>
                                      <a:cubicBezTo>
                                        <a:pt x="102997" y="19558"/>
                                        <a:pt x="98044" y="21844"/>
                                        <a:pt x="92964" y="24892"/>
                                      </a:cubicBezTo>
                                      <a:cubicBezTo>
                                        <a:pt x="87884" y="27814"/>
                                        <a:pt x="82931" y="31115"/>
                                        <a:pt x="77851" y="35306"/>
                                      </a:cubicBezTo>
                                      <a:cubicBezTo>
                                        <a:pt x="72898" y="39624"/>
                                        <a:pt x="67818" y="44197"/>
                                        <a:pt x="62865" y="50292"/>
                                      </a:cubicBezTo>
                                      <a:cubicBezTo>
                                        <a:pt x="57785" y="56262"/>
                                        <a:pt x="52705" y="62865"/>
                                        <a:pt x="47752" y="71374"/>
                                      </a:cubicBezTo>
                                      <a:cubicBezTo>
                                        <a:pt x="42672" y="79884"/>
                                        <a:pt x="37719" y="89281"/>
                                        <a:pt x="32639" y="101347"/>
                                      </a:cubicBezTo>
                                      <a:cubicBezTo>
                                        <a:pt x="27686" y="113412"/>
                                        <a:pt x="22606" y="126747"/>
                                        <a:pt x="17653" y="143891"/>
                                      </a:cubicBezTo>
                                      <a:cubicBezTo>
                                        <a:pt x="12573" y="161037"/>
                                        <a:pt x="5080" y="194184"/>
                                        <a:pt x="2540" y="204216"/>
                                      </a:cubicBezTo>
                                      <a:cubicBezTo>
                                        <a:pt x="0" y="214249"/>
                                        <a:pt x="2540" y="204216"/>
                                        <a:pt x="2540" y="204216"/>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139" name="Shape 2139"/>
                              <wps:cNvSpPr/>
                              <wps:spPr>
                                <a:xfrm>
                                  <a:off x="434340" y="163322"/>
                                  <a:ext cx="303911" cy="214249"/>
                                </a:xfrm>
                                <a:custGeom>
                                  <a:avLst/>
                                  <a:gdLst/>
                                  <a:ahLst/>
                                  <a:cxnLst/>
                                  <a:rect l="0" t="0" r="0" b="0"/>
                                  <a:pathLst>
                                    <a:path w="303911" h="214249">
                                      <a:moveTo>
                                        <a:pt x="303911" y="214249"/>
                                      </a:moveTo>
                                      <a:lnTo>
                                        <a:pt x="288798" y="214249"/>
                                      </a:lnTo>
                                      <a:lnTo>
                                        <a:pt x="273812" y="214122"/>
                                      </a:lnTo>
                                      <a:lnTo>
                                        <a:pt x="258699" y="213868"/>
                                      </a:lnTo>
                                      <a:lnTo>
                                        <a:pt x="243586" y="213740"/>
                                      </a:lnTo>
                                      <a:lnTo>
                                        <a:pt x="228600" y="213360"/>
                                      </a:lnTo>
                                      <a:lnTo>
                                        <a:pt x="213487" y="212978"/>
                                      </a:lnTo>
                                      <a:lnTo>
                                        <a:pt x="198374" y="212344"/>
                                      </a:lnTo>
                                      <a:cubicBezTo>
                                        <a:pt x="193421" y="212089"/>
                                        <a:pt x="188341" y="211709"/>
                                        <a:pt x="183388" y="211327"/>
                                      </a:cubicBezTo>
                                      <a:cubicBezTo>
                                        <a:pt x="178308" y="211074"/>
                                        <a:pt x="173355" y="210565"/>
                                        <a:pt x="168275" y="210058"/>
                                      </a:cubicBezTo>
                                      <a:cubicBezTo>
                                        <a:pt x="163195" y="209550"/>
                                        <a:pt x="158242" y="209042"/>
                                        <a:pt x="153162" y="208280"/>
                                      </a:cubicBezTo>
                                      <a:cubicBezTo>
                                        <a:pt x="148209" y="207518"/>
                                        <a:pt x="143129" y="206756"/>
                                        <a:pt x="138176" y="205739"/>
                                      </a:cubicBezTo>
                                      <a:cubicBezTo>
                                        <a:pt x="133096" y="204597"/>
                                        <a:pt x="128016" y="203453"/>
                                        <a:pt x="123063" y="202057"/>
                                      </a:cubicBezTo>
                                      <a:cubicBezTo>
                                        <a:pt x="117983" y="200533"/>
                                        <a:pt x="113030" y="198882"/>
                                        <a:pt x="107950" y="196850"/>
                                      </a:cubicBezTo>
                                      <a:cubicBezTo>
                                        <a:pt x="102997" y="194690"/>
                                        <a:pt x="97917" y="192405"/>
                                        <a:pt x="92964" y="189484"/>
                                      </a:cubicBezTo>
                                      <a:cubicBezTo>
                                        <a:pt x="87884" y="186436"/>
                                        <a:pt x="82804" y="183134"/>
                                        <a:pt x="77851" y="178943"/>
                                      </a:cubicBezTo>
                                      <a:cubicBezTo>
                                        <a:pt x="72771" y="174752"/>
                                        <a:pt x="67818" y="170052"/>
                                        <a:pt x="62738" y="164084"/>
                                      </a:cubicBezTo>
                                      <a:cubicBezTo>
                                        <a:pt x="57785" y="158114"/>
                                        <a:pt x="52705" y="151511"/>
                                        <a:pt x="47752" y="143002"/>
                                      </a:cubicBezTo>
                                      <a:cubicBezTo>
                                        <a:pt x="42672" y="134365"/>
                                        <a:pt x="37592" y="125095"/>
                                        <a:pt x="32639" y="113030"/>
                                      </a:cubicBezTo>
                                      <a:cubicBezTo>
                                        <a:pt x="27559" y="100837"/>
                                        <a:pt x="22606" y="87630"/>
                                        <a:pt x="17526" y="70485"/>
                                      </a:cubicBezTo>
                                      <a:cubicBezTo>
                                        <a:pt x="12573" y="53339"/>
                                        <a:pt x="4953" y="20193"/>
                                        <a:pt x="2413" y="10160"/>
                                      </a:cubicBezTo>
                                      <a:cubicBezTo>
                                        <a:pt x="0" y="0"/>
                                        <a:pt x="2413" y="10160"/>
                                        <a:pt x="2413" y="10160"/>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192" name="Rectangle 2192"/>
                              <wps:cNvSpPr/>
                              <wps:spPr>
                                <a:xfrm>
                                  <a:off x="-23212" y="761346"/>
                                  <a:ext cx="155045" cy="218713"/>
                                </a:xfrm>
                                <a:prstGeom prst="rect">
                                  <a:avLst/>
                                </a:prstGeom>
                                <a:ln>
                                  <a:noFill/>
                                </a:ln>
                              </wps:spPr>
                              <wps:txbx>
                                <w:txbxContent>
                                  <w:p w14:paraId="686A7F28" w14:textId="77777777" w:rsidR="00665F6A" w:rsidRDefault="00665F6A" w:rsidP="00665F6A">
                                    <w:r>
                                      <w:rPr>
                                        <w:rFonts w:eastAsia="Times New Roman" w:cs="Times New Roman"/>
                                        <w:i/>
                                        <w:sz w:val="18"/>
                                      </w:rPr>
                                      <w:t>O</w:t>
                                    </w:r>
                                  </w:p>
                                </w:txbxContent>
                              </wps:txbx>
                              <wps:bodyPr horzOverflow="overflow" vert="horz" wrap="none" lIns="36000" tIns="0" rIns="36000" bIns="0" rtlCol="0">
                                <a:spAutoFit/>
                              </wps:bodyPr>
                            </wps:wsp>
                            <wps:wsp>
                              <wps:cNvPr id="2196" name="Rectangle 2196"/>
                              <wps:cNvSpPr/>
                              <wps:spPr>
                                <a:xfrm>
                                  <a:off x="828317" y="801219"/>
                                  <a:ext cx="104719" cy="218713"/>
                                </a:xfrm>
                                <a:prstGeom prst="rect">
                                  <a:avLst/>
                                </a:prstGeom>
                                <a:ln>
                                  <a:noFill/>
                                </a:ln>
                              </wps:spPr>
                              <wps:txbx>
                                <w:txbxContent>
                                  <w:p w14:paraId="589D1140" w14:textId="77777777" w:rsidR="00665F6A" w:rsidRDefault="00665F6A" w:rsidP="00665F6A">
                                    <w:r>
                                      <w:rPr>
                                        <w:rFonts w:eastAsia="Times New Roman" w:cs="Times New Roman"/>
                                        <w:i/>
                                        <w:sz w:val="18"/>
                                      </w:rPr>
                                      <w:t>t</w:t>
                                    </w:r>
                                  </w:p>
                                </w:txbxContent>
                              </wps:txbx>
                              <wps:bodyPr horzOverflow="overflow" vert="horz" wrap="none" lIns="36000" tIns="0" rIns="36000" bIns="0" rtlCol="0">
                                <a:spAutoFit/>
                              </wps:bodyPr>
                            </wps:wsp>
                            <wps:wsp>
                              <wps:cNvPr id="2200" name="Rectangle 2200"/>
                              <wps:cNvSpPr/>
                              <wps:spPr>
                                <a:xfrm>
                                  <a:off x="158664" y="407809"/>
                                  <a:ext cx="104719" cy="218713"/>
                                </a:xfrm>
                                <a:prstGeom prst="rect">
                                  <a:avLst/>
                                </a:prstGeom>
                                <a:ln>
                                  <a:noFill/>
                                </a:ln>
                              </wps:spPr>
                              <wps:txbx>
                                <w:txbxContent>
                                  <w:p w14:paraId="1CAB976C" w14:textId="77777777" w:rsidR="00665F6A" w:rsidRDefault="00665F6A" w:rsidP="00665F6A">
                                    <w:r>
                                      <w:rPr>
                                        <w:rFonts w:eastAsia="Times New Roman" w:cs="Times New Roman"/>
                                        <w:i/>
                                        <w:sz w:val="18"/>
                                      </w:rPr>
                                      <w:t>i</w:t>
                                    </w:r>
                                  </w:p>
                                </w:txbxContent>
                              </wps:txbx>
                              <wps:bodyPr horzOverflow="overflow" vert="horz" wrap="none" lIns="36000" tIns="0" rIns="36000" bIns="0" rtlCol="0">
                                <a:spAutoFit/>
                              </wps:bodyPr>
                            </wps:wsp>
                            <wps:wsp>
                              <wps:cNvPr id="2202" name="Shape 2202"/>
                              <wps:cNvSpPr/>
                              <wps:spPr>
                                <a:xfrm>
                                  <a:off x="138811" y="649858"/>
                                  <a:ext cx="303911" cy="214757"/>
                                </a:xfrm>
                                <a:custGeom>
                                  <a:avLst/>
                                  <a:gdLst/>
                                  <a:ahLst/>
                                  <a:cxnLst/>
                                  <a:rect l="0" t="0" r="0" b="0"/>
                                  <a:pathLst>
                                    <a:path w="303911" h="214757">
                                      <a:moveTo>
                                        <a:pt x="303911" y="214757"/>
                                      </a:moveTo>
                                      <a:lnTo>
                                        <a:pt x="288798" y="214630"/>
                                      </a:lnTo>
                                      <a:lnTo>
                                        <a:pt x="273812" y="214503"/>
                                      </a:lnTo>
                                      <a:lnTo>
                                        <a:pt x="258699" y="214376"/>
                                      </a:lnTo>
                                      <a:lnTo>
                                        <a:pt x="243586" y="214123"/>
                                      </a:lnTo>
                                      <a:lnTo>
                                        <a:pt x="228600" y="213868"/>
                                      </a:lnTo>
                                      <a:lnTo>
                                        <a:pt x="213487" y="213361"/>
                                      </a:lnTo>
                                      <a:lnTo>
                                        <a:pt x="198374" y="212725"/>
                                      </a:lnTo>
                                      <a:cubicBezTo>
                                        <a:pt x="193421" y="212472"/>
                                        <a:pt x="188341" y="212217"/>
                                        <a:pt x="183388" y="211837"/>
                                      </a:cubicBezTo>
                                      <a:cubicBezTo>
                                        <a:pt x="178308" y="211455"/>
                                        <a:pt x="173355" y="211075"/>
                                        <a:pt x="168275" y="210566"/>
                                      </a:cubicBezTo>
                                      <a:cubicBezTo>
                                        <a:pt x="163195" y="210059"/>
                                        <a:pt x="158242" y="209424"/>
                                        <a:pt x="153162" y="208662"/>
                                      </a:cubicBezTo>
                                      <a:cubicBezTo>
                                        <a:pt x="148209" y="208026"/>
                                        <a:pt x="143129" y="207138"/>
                                        <a:pt x="138176" y="206122"/>
                                      </a:cubicBezTo>
                                      <a:cubicBezTo>
                                        <a:pt x="133096" y="205105"/>
                                        <a:pt x="128016" y="203963"/>
                                        <a:pt x="123063" y="202439"/>
                                      </a:cubicBezTo>
                                      <a:cubicBezTo>
                                        <a:pt x="117983" y="200915"/>
                                        <a:pt x="113030" y="199391"/>
                                        <a:pt x="107950" y="197231"/>
                                      </a:cubicBezTo>
                                      <a:cubicBezTo>
                                        <a:pt x="102997" y="195073"/>
                                        <a:pt x="97917" y="192787"/>
                                        <a:pt x="92837" y="189866"/>
                                      </a:cubicBezTo>
                                      <a:cubicBezTo>
                                        <a:pt x="87884" y="186817"/>
                                        <a:pt x="82804" y="183516"/>
                                        <a:pt x="77851" y="179325"/>
                                      </a:cubicBezTo>
                                      <a:cubicBezTo>
                                        <a:pt x="72771" y="175134"/>
                                        <a:pt x="67818" y="170435"/>
                                        <a:pt x="62738" y="164339"/>
                                      </a:cubicBezTo>
                                      <a:cubicBezTo>
                                        <a:pt x="57785" y="158369"/>
                                        <a:pt x="52705" y="151766"/>
                                        <a:pt x="47625" y="143256"/>
                                      </a:cubicBezTo>
                                      <a:cubicBezTo>
                                        <a:pt x="42672" y="134748"/>
                                        <a:pt x="37592" y="125350"/>
                                        <a:pt x="32639" y="113157"/>
                                      </a:cubicBezTo>
                                      <a:cubicBezTo>
                                        <a:pt x="27559" y="101092"/>
                                        <a:pt x="22606" y="87757"/>
                                        <a:pt x="17526" y="70613"/>
                                      </a:cubicBezTo>
                                      <a:cubicBezTo>
                                        <a:pt x="12446" y="53341"/>
                                        <a:pt x="4953" y="20193"/>
                                        <a:pt x="2413" y="10161"/>
                                      </a:cubicBezTo>
                                      <a:cubicBezTo>
                                        <a:pt x="0" y="0"/>
                                        <a:pt x="2413" y="10161"/>
                                        <a:pt x="2413" y="10161"/>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03" name="Shape 2203"/>
                              <wps:cNvSpPr/>
                              <wps:spPr>
                                <a:xfrm>
                                  <a:off x="433959" y="868807"/>
                                  <a:ext cx="303911" cy="214630"/>
                                </a:xfrm>
                                <a:custGeom>
                                  <a:avLst/>
                                  <a:gdLst/>
                                  <a:ahLst/>
                                  <a:cxnLst/>
                                  <a:rect l="0" t="0" r="0" b="0"/>
                                  <a:pathLst>
                                    <a:path w="303911" h="214630">
                                      <a:moveTo>
                                        <a:pt x="303911" y="0"/>
                                      </a:moveTo>
                                      <a:lnTo>
                                        <a:pt x="288925" y="0"/>
                                      </a:lnTo>
                                      <a:lnTo>
                                        <a:pt x="273812" y="126"/>
                                      </a:lnTo>
                                      <a:lnTo>
                                        <a:pt x="258699" y="253"/>
                                      </a:lnTo>
                                      <a:lnTo>
                                        <a:pt x="243713" y="508"/>
                                      </a:lnTo>
                                      <a:lnTo>
                                        <a:pt x="228600" y="889"/>
                                      </a:lnTo>
                                      <a:lnTo>
                                        <a:pt x="213487" y="1270"/>
                                      </a:lnTo>
                                      <a:lnTo>
                                        <a:pt x="198374" y="1905"/>
                                      </a:lnTo>
                                      <a:cubicBezTo>
                                        <a:pt x="193421" y="2159"/>
                                        <a:pt x="188341" y="2413"/>
                                        <a:pt x="183388" y="2794"/>
                                      </a:cubicBezTo>
                                      <a:cubicBezTo>
                                        <a:pt x="178308" y="3175"/>
                                        <a:pt x="173355" y="3556"/>
                                        <a:pt x="168275" y="4064"/>
                                      </a:cubicBezTo>
                                      <a:cubicBezTo>
                                        <a:pt x="163322" y="4572"/>
                                        <a:pt x="158242" y="5207"/>
                                        <a:pt x="153162" y="5969"/>
                                      </a:cubicBezTo>
                                      <a:cubicBezTo>
                                        <a:pt x="148209" y="6731"/>
                                        <a:pt x="143129" y="7493"/>
                                        <a:pt x="138176" y="8509"/>
                                      </a:cubicBezTo>
                                      <a:cubicBezTo>
                                        <a:pt x="133096" y="9525"/>
                                        <a:pt x="128143" y="10668"/>
                                        <a:pt x="123063" y="12192"/>
                                      </a:cubicBezTo>
                                      <a:cubicBezTo>
                                        <a:pt x="117983" y="13716"/>
                                        <a:pt x="113030" y="15367"/>
                                        <a:pt x="107950" y="17399"/>
                                      </a:cubicBezTo>
                                      <a:cubicBezTo>
                                        <a:pt x="102997" y="19558"/>
                                        <a:pt x="97917" y="21844"/>
                                        <a:pt x="92964" y="24892"/>
                                      </a:cubicBezTo>
                                      <a:cubicBezTo>
                                        <a:pt x="87884" y="27813"/>
                                        <a:pt x="82931" y="31115"/>
                                        <a:pt x="77851" y="35306"/>
                                      </a:cubicBezTo>
                                      <a:cubicBezTo>
                                        <a:pt x="72771" y="39624"/>
                                        <a:pt x="67818" y="44196"/>
                                        <a:pt x="62738" y="50292"/>
                                      </a:cubicBezTo>
                                      <a:cubicBezTo>
                                        <a:pt x="57785" y="56261"/>
                                        <a:pt x="52705" y="62865"/>
                                        <a:pt x="47752" y="71374"/>
                                      </a:cubicBezTo>
                                      <a:cubicBezTo>
                                        <a:pt x="42672" y="80010"/>
                                        <a:pt x="37592" y="89281"/>
                                        <a:pt x="32639" y="101473"/>
                                      </a:cubicBezTo>
                                      <a:cubicBezTo>
                                        <a:pt x="27559" y="113538"/>
                                        <a:pt x="22606" y="126873"/>
                                        <a:pt x="17526" y="144018"/>
                                      </a:cubicBezTo>
                                      <a:cubicBezTo>
                                        <a:pt x="12573" y="161290"/>
                                        <a:pt x="4953" y="194437"/>
                                        <a:pt x="2413" y="204597"/>
                                      </a:cubicBezTo>
                                      <a:cubicBezTo>
                                        <a:pt x="0" y="214630"/>
                                        <a:pt x="2413" y="204597"/>
                                        <a:pt x="2413" y="204597"/>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254" name="Rectangle 2254"/>
                              <wps:cNvSpPr/>
                              <wps:spPr>
                                <a:xfrm>
                                  <a:off x="433959" y="1111723"/>
                                  <a:ext cx="169059" cy="218713"/>
                                </a:xfrm>
                                <a:prstGeom prst="rect">
                                  <a:avLst/>
                                </a:prstGeom>
                                <a:ln>
                                  <a:noFill/>
                                </a:ln>
                              </wps:spPr>
                              <wps:txbx>
                                <w:txbxContent>
                                  <w:p w14:paraId="7DDCD589" w14:textId="77777777" w:rsidR="00665F6A" w:rsidRDefault="00665F6A" w:rsidP="00665F6A">
                                    <w:r>
                                      <w:rPr>
                                        <w:rFonts w:eastAsia="Times New Roman" w:cs="Times New Roman"/>
                                      </w:rPr>
                                      <w:t>A</w:t>
                                    </w:r>
                                  </w:p>
                                </w:txbxContent>
                              </wps:txbx>
                              <wps:bodyPr horzOverflow="overflow" vert="horz" wrap="none" lIns="36000" tIns="0" rIns="36000" bIns="0" rtlCol="0">
                                <a:spAutoFit/>
                              </wps:bodyPr>
                            </wps:wsp>
                          </wpg:grpSp>
                          <wps:wsp>
                            <wps:cNvPr id="489469315" name="Freeform 54"/>
                            <wps:cNvSpPr>
                              <a:spLocks/>
                            </wps:cNvSpPr>
                            <wps:spPr bwMode="auto">
                              <a:xfrm rot="10800000">
                                <a:off x="154617" y="83712"/>
                                <a:ext cx="756285" cy="35110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g:grpSp>
                        <wps:wsp>
                          <wps:cNvPr id="124335705" name="直接箭头连接符 18"/>
                          <wps:cNvCnPr/>
                          <wps:spPr>
                            <a:xfrm flipV="1">
                              <a:off x="159328" y="570870"/>
                              <a:ext cx="0" cy="60946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99370127" name="直接箭头连接符 18"/>
                          <wps:cNvCnPr/>
                          <wps:spPr>
                            <a:xfrm>
                              <a:off x="156474" y="916632"/>
                              <a:ext cx="764547"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12839478" name="直接箭头连接符 18"/>
                          <wps:cNvCnPr/>
                          <wps:spPr>
                            <a:xfrm flipV="1">
                              <a:off x="456937" y="224161"/>
                              <a:ext cx="0" cy="690083"/>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877357167" name="直接箭头连接符 18"/>
                          <wps:cNvCnPr/>
                          <wps:spPr>
                            <a:xfrm flipV="1">
                              <a:off x="759112" y="433023"/>
                              <a:ext cx="0" cy="46657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30055882" name="直接箭头连接符 18"/>
                          <wps:cNvCnPr/>
                          <wps:spPr>
                            <a:xfrm flipV="1">
                              <a:off x="455758" y="909480"/>
                              <a:ext cx="0" cy="224174"/>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109591211" name="组合 19"/>
                        <wpg:cNvGrpSpPr/>
                        <wpg:grpSpPr>
                          <a:xfrm>
                            <a:off x="1326258" y="0"/>
                            <a:ext cx="953294" cy="1377986"/>
                            <a:chOff x="0" y="0"/>
                            <a:chExt cx="953294" cy="1378048"/>
                          </a:xfrm>
                        </wpg:grpSpPr>
                        <wpg:grpSp>
                          <wpg:cNvPr id="350699495" name="组合 17"/>
                          <wpg:cNvGrpSpPr/>
                          <wpg:grpSpPr>
                            <a:xfrm>
                              <a:off x="0" y="0"/>
                              <a:ext cx="953294" cy="1378048"/>
                              <a:chOff x="0" y="0"/>
                              <a:chExt cx="953294" cy="1378048"/>
                            </a:xfrm>
                          </wpg:grpSpPr>
                          <wpg:grpSp>
                            <wpg:cNvPr id="1091955516" name="Group 16658"/>
                            <wpg:cNvGrpSpPr/>
                            <wpg:grpSpPr>
                              <a:xfrm>
                                <a:off x="0" y="0"/>
                                <a:ext cx="953294" cy="1378048"/>
                                <a:chOff x="-23212" y="-53460"/>
                                <a:chExt cx="956248" cy="1383759"/>
                              </a:xfrm>
                            </wpg:grpSpPr>
                            <wps:wsp>
                              <wps:cNvPr id="1188589847" name="Rectangle 2116"/>
                              <wps:cNvSpPr/>
                              <wps:spPr>
                                <a:xfrm>
                                  <a:off x="9623" y="302032"/>
                                  <a:ext cx="155045" cy="218722"/>
                                </a:xfrm>
                                <a:prstGeom prst="rect">
                                  <a:avLst/>
                                </a:prstGeom>
                                <a:ln>
                                  <a:noFill/>
                                </a:ln>
                              </wps:spPr>
                              <wps:txbx>
                                <w:txbxContent>
                                  <w:p w14:paraId="1BF8D7AA" w14:textId="77777777" w:rsidR="00665F6A" w:rsidRDefault="00665F6A" w:rsidP="00665F6A">
                                    <w:r>
                                      <w:rPr>
                                        <w:rFonts w:eastAsia="Times New Roman" w:cs="Times New Roman"/>
                                        <w:i/>
                                        <w:sz w:val="18"/>
                                      </w:rPr>
                                      <w:t>O</w:t>
                                    </w:r>
                                  </w:p>
                                </w:txbxContent>
                              </wps:txbx>
                              <wps:bodyPr horzOverflow="overflow" vert="horz" wrap="none" lIns="36000" tIns="0" rIns="36000" bIns="0" rtlCol="0">
                                <a:spAutoFit/>
                              </wps:bodyPr>
                            </wps:wsp>
                            <wps:wsp>
                              <wps:cNvPr id="737394138" name="Rectangle 2120"/>
                              <wps:cNvSpPr/>
                              <wps:spPr>
                                <a:xfrm>
                                  <a:off x="827855" y="317185"/>
                                  <a:ext cx="104719" cy="218722"/>
                                </a:xfrm>
                                <a:prstGeom prst="rect">
                                  <a:avLst/>
                                </a:prstGeom>
                                <a:ln>
                                  <a:noFill/>
                                </a:ln>
                              </wps:spPr>
                              <wps:txbx>
                                <w:txbxContent>
                                  <w:p w14:paraId="34766801" w14:textId="77777777" w:rsidR="00665F6A" w:rsidRDefault="00665F6A" w:rsidP="00665F6A">
                                    <w:r>
                                      <w:rPr>
                                        <w:rFonts w:eastAsia="Times New Roman" w:cs="Times New Roman"/>
                                        <w:i/>
                                        <w:sz w:val="18"/>
                                      </w:rPr>
                                      <w:t>t</w:t>
                                    </w:r>
                                  </w:p>
                                </w:txbxContent>
                              </wps:txbx>
                              <wps:bodyPr horzOverflow="overflow" vert="horz" wrap="none" lIns="36000" tIns="0" rIns="36000" bIns="0" rtlCol="0">
                                <a:spAutoFit/>
                              </wps:bodyPr>
                            </wps:wsp>
                            <wps:wsp>
                              <wps:cNvPr id="1704431885" name="Rectangle 2124"/>
                              <wps:cNvSpPr/>
                              <wps:spPr>
                                <a:xfrm>
                                  <a:off x="145068" y="-53460"/>
                                  <a:ext cx="130200" cy="218722"/>
                                </a:xfrm>
                                <a:prstGeom prst="rect">
                                  <a:avLst/>
                                </a:prstGeom>
                                <a:ln>
                                  <a:noFill/>
                                </a:ln>
                              </wps:spPr>
                              <wps:txbx>
                                <w:txbxContent>
                                  <w:p w14:paraId="3D80C0A3" w14:textId="77777777" w:rsidR="00665F6A" w:rsidRDefault="00665F6A" w:rsidP="00665F6A">
                                    <w:r>
                                      <w:rPr>
                                        <w:rFonts w:eastAsia="Times New Roman" w:cs="Times New Roman"/>
                                        <w:i/>
                                        <w:sz w:val="18"/>
                                      </w:rPr>
                                      <w:t>u</w:t>
                                    </w:r>
                                  </w:p>
                                </w:txbxContent>
                              </wps:txbx>
                              <wps:bodyPr horzOverflow="overflow" vert="horz" wrap="none" lIns="36000" tIns="0" rIns="36000" bIns="0" rtlCol="0">
                                <a:spAutoFit/>
                              </wps:bodyPr>
                            </wps:wsp>
                            <wps:wsp>
                              <wps:cNvPr id="1065912963" name="Shape 2138"/>
                              <wps:cNvSpPr/>
                              <wps:spPr>
                                <a:xfrm>
                                  <a:off x="132969" y="168909"/>
                                  <a:ext cx="303911" cy="214249"/>
                                </a:xfrm>
                                <a:custGeom>
                                  <a:avLst/>
                                  <a:gdLst/>
                                  <a:ahLst/>
                                  <a:cxnLst/>
                                  <a:rect l="0" t="0" r="0" b="0"/>
                                  <a:pathLst>
                                    <a:path w="303911" h="214249">
                                      <a:moveTo>
                                        <a:pt x="303911" y="0"/>
                                      </a:moveTo>
                                      <a:lnTo>
                                        <a:pt x="288925" y="127"/>
                                      </a:lnTo>
                                      <a:lnTo>
                                        <a:pt x="273812" y="254"/>
                                      </a:lnTo>
                                      <a:lnTo>
                                        <a:pt x="258699" y="381"/>
                                      </a:lnTo>
                                      <a:lnTo>
                                        <a:pt x="243713" y="636"/>
                                      </a:lnTo>
                                      <a:lnTo>
                                        <a:pt x="228600" y="890"/>
                                      </a:lnTo>
                                      <a:lnTo>
                                        <a:pt x="213487" y="1398"/>
                                      </a:lnTo>
                                      <a:lnTo>
                                        <a:pt x="198501" y="2032"/>
                                      </a:lnTo>
                                      <a:cubicBezTo>
                                        <a:pt x="193421" y="2287"/>
                                        <a:pt x="188468" y="2540"/>
                                        <a:pt x="183388" y="2922"/>
                                      </a:cubicBezTo>
                                      <a:cubicBezTo>
                                        <a:pt x="178308" y="3302"/>
                                        <a:pt x="173355" y="3683"/>
                                        <a:pt x="168275" y="4191"/>
                                      </a:cubicBezTo>
                                      <a:cubicBezTo>
                                        <a:pt x="163322" y="4699"/>
                                        <a:pt x="158242" y="5335"/>
                                        <a:pt x="153289" y="5969"/>
                                      </a:cubicBezTo>
                                      <a:cubicBezTo>
                                        <a:pt x="148209" y="6731"/>
                                        <a:pt x="143256" y="7620"/>
                                        <a:pt x="138176" y="8637"/>
                                      </a:cubicBezTo>
                                      <a:cubicBezTo>
                                        <a:pt x="133096" y="9652"/>
                                        <a:pt x="128143" y="10795"/>
                                        <a:pt x="123063" y="12319"/>
                                      </a:cubicBezTo>
                                      <a:cubicBezTo>
                                        <a:pt x="118110" y="13716"/>
                                        <a:pt x="113030" y="15367"/>
                                        <a:pt x="108077" y="17526"/>
                                      </a:cubicBezTo>
                                      <a:cubicBezTo>
                                        <a:pt x="102997" y="19558"/>
                                        <a:pt x="98044" y="21844"/>
                                        <a:pt x="92964" y="24892"/>
                                      </a:cubicBezTo>
                                      <a:cubicBezTo>
                                        <a:pt x="87884" y="27814"/>
                                        <a:pt x="82931" y="31115"/>
                                        <a:pt x="77851" y="35306"/>
                                      </a:cubicBezTo>
                                      <a:cubicBezTo>
                                        <a:pt x="72898" y="39624"/>
                                        <a:pt x="67818" y="44197"/>
                                        <a:pt x="62865" y="50292"/>
                                      </a:cubicBezTo>
                                      <a:cubicBezTo>
                                        <a:pt x="57785" y="56262"/>
                                        <a:pt x="52705" y="62865"/>
                                        <a:pt x="47752" y="71374"/>
                                      </a:cubicBezTo>
                                      <a:cubicBezTo>
                                        <a:pt x="42672" y="79884"/>
                                        <a:pt x="37719" y="89281"/>
                                        <a:pt x="32639" y="101347"/>
                                      </a:cubicBezTo>
                                      <a:cubicBezTo>
                                        <a:pt x="27686" y="113412"/>
                                        <a:pt x="22606" y="126747"/>
                                        <a:pt x="17653" y="143891"/>
                                      </a:cubicBezTo>
                                      <a:cubicBezTo>
                                        <a:pt x="12573" y="161037"/>
                                        <a:pt x="5080" y="194184"/>
                                        <a:pt x="2540" y="204216"/>
                                      </a:cubicBezTo>
                                      <a:cubicBezTo>
                                        <a:pt x="0" y="214249"/>
                                        <a:pt x="2540" y="204216"/>
                                        <a:pt x="2540" y="204216"/>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793005057" name="Shape 2139"/>
                              <wps:cNvSpPr/>
                              <wps:spPr>
                                <a:xfrm>
                                  <a:off x="434340" y="163322"/>
                                  <a:ext cx="303911" cy="214249"/>
                                </a:xfrm>
                                <a:custGeom>
                                  <a:avLst/>
                                  <a:gdLst/>
                                  <a:ahLst/>
                                  <a:cxnLst/>
                                  <a:rect l="0" t="0" r="0" b="0"/>
                                  <a:pathLst>
                                    <a:path w="303911" h="214249">
                                      <a:moveTo>
                                        <a:pt x="303911" y="214249"/>
                                      </a:moveTo>
                                      <a:lnTo>
                                        <a:pt x="288798" y="214249"/>
                                      </a:lnTo>
                                      <a:lnTo>
                                        <a:pt x="273812" y="214122"/>
                                      </a:lnTo>
                                      <a:lnTo>
                                        <a:pt x="258699" y="213868"/>
                                      </a:lnTo>
                                      <a:lnTo>
                                        <a:pt x="243586" y="213740"/>
                                      </a:lnTo>
                                      <a:lnTo>
                                        <a:pt x="228600" y="213360"/>
                                      </a:lnTo>
                                      <a:lnTo>
                                        <a:pt x="213487" y="212978"/>
                                      </a:lnTo>
                                      <a:lnTo>
                                        <a:pt x="198374" y="212344"/>
                                      </a:lnTo>
                                      <a:cubicBezTo>
                                        <a:pt x="193421" y="212089"/>
                                        <a:pt x="188341" y="211709"/>
                                        <a:pt x="183388" y="211327"/>
                                      </a:cubicBezTo>
                                      <a:cubicBezTo>
                                        <a:pt x="178308" y="211074"/>
                                        <a:pt x="173355" y="210565"/>
                                        <a:pt x="168275" y="210058"/>
                                      </a:cubicBezTo>
                                      <a:cubicBezTo>
                                        <a:pt x="163195" y="209550"/>
                                        <a:pt x="158242" y="209042"/>
                                        <a:pt x="153162" y="208280"/>
                                      </a:cubicBezTo>
                                      <a:cubicBezTo>
                                        <a:pt x="148209" y="207518"/>
                                        <a:pt x="143129" y="206756"/>
                                        <a:pt x="138176" y="205739"/>
                                      </a:cubicBezTo>
                                      <a:cubicBezTo>
                                        <a:pt x="133096" y="204597"/>
                                        <a:pt x="128016" y="203453"/>
                                        <a:pt x="123063" y="202057"/>
                                      </a:cubicBezTo>
                                      <a:cubicBezTo>
                                        <a:pt x="117983" y="200533"/>
                                        <a:pt x="113030" y="198882"/>
                                        <a:pt x="107950" y="196850"/>
                                      </a:cubicBezTo>
                                      <a:cubicBezTo>
                                        <a:pt x="102997" y="194690"/>
                                        <a:pt x="97917" y="192405"/>
                                        <a:pt x="92964" y="189484"/>
                                      </a:cubicBezTo>
                                      <a:cubicBezTo>
                                        <a:pt x="87884" y="186436"/>
                                        <a:pt x="82804" y="183134"/>
                                        <a:pt x="77851" y="178943"/>
                                      </a:cubicBezTo>
                                      <a:cubicBezTo>
                                        <a:pt x="72771" y="174752"/>
                                        <a:pt x="67818" y="170052"/>
                                        <a:pt x="62738" y="164084"/>
                                      </a:cubicBezTo>
                                      <a:cubicBezTo>
                                        <a:pt x="57785" y="158114"/>
                                        <a:pt x="52705" y="151511"/>
                                        <a:pt x="47752" y="143002"/>
                                      </a:cubicBezTo>
                                      <a:cubicBezTo>
                                        <a:pt x="42672" y="134365"/>
                                        <a:pt x="37592" y="125095"/>
                                        <a:pt x="32639" y="113030"/>
                                      </a:cubicBezTo>
                                      <a:cubicBezTo>
                                        <a:pt x="27559" y="100837"/>
                                        <a:pt x="22606" y="87630"/>
                                        <a:pt x="17526" y="70485"/>
                                      </a:cubicBezTo>
                                      <a:cubicBezTo>
                                        <a:pt x="12573" y="53339"/>
                                        <a:pt x="4953" y="20193"/>
                                        <a:pt x="2413" y="10160"/>
                                      </a:cubicBezTo>
                                      <a:cubicBezTo>
                                        <a:pt x="0" y="0"/>
                                        <a:pt x="2413" y="10160"/>
                                        <a:pt x="2413" y="10160"/>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444076096" name="Rectangle 2192"/>
                              <wps:cNvSpPr/>
                              <wps:spPr>
                                <a:xfrm>
                                  <a:off x="-23212" y="761346"/>
                                  <a:ext cx="155045" cy="218722"/>
                                </a:xfrm>
                                <a:prstGeom prst="rect">
                                  <a:avLst/>
                                </a:prstGeom>
                                <a:ln>
                                  <a:noFill/>
                                </a:ln>
                              </wps:spPr>
                              <wps:txbx>
                                <w:txbxContent>
                                  <w:p w14:paraId="0F6AF1A1" w14:textId="77777777" w:rsidR="00665F6A" w:rsidRDefault="00665F6A" w:rsidP="00665F6A">
                                    <w:r>
                                      <w:rPr>
                                        <w:rFonts w:eastAsia="Times New Roman" w:cs="Times New Roman"/>
                                        <w:i/>
                                        <w:sz w:val="18"/>
                                      </w:rPr>
                                      <w:t>O</w:t>
                                    </w:r>
                                  </w:p>
                                </w:txbxContent>
                              </wps:txbx>
                              <wps:bodyPr horzOverflow="overflow" vert="horz" wrap="none" lIns="36000" tIns="0" rIns="36000" bIns="0" rtlCol="0">
                                <a:spAutoFit/>
                              </wps:bodyPr>
                            </wps:wsp>
                            <wps:wsp>
                              <wps:cNvPr id="1762214216" name="Rectangle 2196"/>
                              <wps:cNvSpPr/>
                              <wps:spPr>
                                <a:xfrm>
                                  <a:off x="828317" y="801219"/>
                                  <a:ext cx="104719" cy="218722"/>
                                </a:xfrm>
                                <a:prstGeom prst="rect">
                                  <a:avLst/>
                                </a:prstGeom>
                                <a:ln>
                                  <a:noFill/>
                                </a:ln>
                              </wps:spPr>
                              <wps:txbx>
                                <w:txbxContent>
                                  <w:p w14:paraId="14C45ABF" w14:textId="77777777" w:rsidR="00665F6A" w:rsidRDefault="00665F6A" w:rsidP="00665F6A">
                                    <w:r>
                                      <w:rPr>
                                        <w:rFonts w:eastAsia="Times New Roman" w:cs="Times New Roman"/>
                                        <w:i/>
                                        <w:sz w:val="18"/>
                                      </w:rPr>
                                      <w:t>t</w:t>
                                    </w:r>
                                  </w:p>
                                </w:txbxContent>
                              </wps:txbx>
                              <wps:bodyPr horzOverflow="overflow" vert="horz" wrap="none" lIns="36000" tIns="0" rIns="36000" bIns="0" rtlCol="0">
                                <a:spAutoFit/>
                              </wps:bodyPr>
                            </wps:wsp>
                            <wps:wsp>
                              <wps:cNvPr id="1612258976" name="Rectangle 2200"/>
                              <wps:cNvSpPr/>
                              <wps:spPr>
                                <a:xfrm>
                                  <a:off x="158664" y="407809"/>
                                  <a:ext cx="104719" cy="218722"/>
                                </a:xfrm>
                                <a:prstGeom prst="rect">
                                  <a:avLst/>
                                </a:prstGeom>
                                <a:ln>
                                  <a:noFill/>
                                </a:ln>
                              </wps:spPr>
                              <wps:txbx>
                                <w:txbxContent>
                                  <w:p w14:paraId="4BDA2023" w14:textId="77777777" w:rsidR="00665F6A" w:rsidRDefault="00665F6A" w:rsidP="00665F6A">
                                    <w:r>
                                      <w:rPr>
                                        <w:rFonts w:eastAsia="Times New Roman" w:cs="Times New Roman"/>
                                        <w:i/>
                                        <w:sz w:val="18"/>
                                      </w:rPr>
                                      <w:t>i</w:t>
                                    </w:r>
                                  </w:p>
                                </w:txbxContent>
                              </wps:txbx>
                              <wps:bodyPr horzOverflow="overflow" vert="horz" wrap="none" lIns="36000" tIns="0" rIns="36000" bIns="0" rtlCol="0">
                                <a:spAutoFit/>
                              </wps:bodyPr>
                            </wps:wsp>
                            <wps:wsp>
                              <wps:cNvPr id="1174450212" name="Shape 2202"/>
                              <wps:cNvSpPr/>
                              <wps:spPr>
                                <a:xfrm>
                                  <a:off x="138811" y="649858"/>
                                  <a:ext cx="303911" cy="214757"/>
                                </a:xfrm>
                                <a:custGeom>
                                  <a:avLst/>
                                  <a:gdLst/>
                                  <a:ahLst/>
                                  <a:cxnLst/>
                                  <a:rect l="0" t="0" r="0" b="0"/>
                                  <a:pathLst>
                                    <a:path w="303911" h="214757">
                                      <a:moveTo>
                                        <a:pt x="303911" y="214757"/>
                                      </a:moveTo>
                                      <a:lnTo>
                                        <a:pt x="288798" y="214630"/>
                                      </a:lnTo>
                                      <a:lnTo>
                                        <a:pt x="273812" y="214503"/>
                                      </a:lnTo>
                                      <a:lnTo>
                                        <a:pt x="258699" y="214376"/>
                                      </a:lnTo>
                                      <a:lnTo>
                                        <a:pt x="243586" y="214123"/>
                                      </a:lnTo>
                                      <a:lnTo>
                                        <a:pt x="228600" y="213868"/>
                                      </a:lnTo>
                                      <a:lnTo>
                                        <a:pt x="213487" y="213361"/>
                                      </a:lnTo>
                                      <a:lnTo>
                                        <a:pt x="198374" y="212725"/>
                                      </a:lnTo>
                                      <a:cubicBezTo>
                                        <a:pt x="193421" y="212472"/>
                                        <a:pt x="188341" y="212217"/>
                                        <a:pt x="183388" y="211837"/>
                                      </a:cubicBezTo>
                                      <a:cubicBezTo>
                                        <a:pt x="178308" y="211455"/>
                                        <a:pt x="173355" y="211075"/>
                                        <a:pt x="168275" y="210566"/>
                                      </a:cubicBezTo>
                                      <a:cubicBezTo>
                                        <a:pt x="163195" y="210059"/>
                                        <a:pt x="158242" y="209424"/>
                                        <a:pt x="153162" y="208662"/>
                                      </a:cubicBezTo>
                                      <a:cubicBezTo>
                                        <a:pt x="148209" y="208026"/>
                                        <a:pt x="143129" y="207138"/>
                                        <a:pt x="138176" y="206122"/>
                                      </a:cubicBezTo>
                                      <a:cubicBezTo>
                                        <a:pt x="133096" y="205105"/>
                                        <a:pt x="128016" y="203963"/>
                                        <a:pt x="123063" y="202439"/>
                                      </a:cubicBezTo>
                                      <a:cubicBezTo>
                                        <a:pt x="117983" y="200915"/>
                                        <a:pt x="113030" y="199391"/>
                                        <a:pt x="107950" y="197231"/>
                                      </a:cubicBezTo>
                                      <a:cubicBezTo>
                                        <a:pt x="102997" y="195073"/>
                                        <a:pt x="97917" y="192787"/>
                                        <a:pt x="92837" y="189866"/>
                                      </a:cubicBezTo>
                                      <a:cubicBezTo>
                                        <a:pt x="87884" y="186817"/>
                                        <a:pt x="82804" y="183516"/>
                                        <a:pt x="77851" y="179325"/>
                                      </a:cubicBezTo>
                                      <a:cubicBezTo>
                                        <a:pt x="72771" y="175134"/>
                                        <a:pt x="67818" y="170435"/>
                                        <a:pt x="62738" y="164339"/>
                                      </a:cubicBezTo>
                                      <a:cubicBezTo>
                                        <a:pt x="57785" y="158369"/>
                                        <a:pt x="52705" y="151766"/>
                                        <a:pt x="47625" y="143256"/>
                                      </a:cubicBezTo>
                                      <a:cubicBezTo>
                                        <a:pt x="42672" y="134748"/>
                                        <a:pt x="37592" y="125350"/>
                                        <a:pt x="32639" y="113157"/>
                                      </a:cubicBezTo>
                                      <a:cubicBezTo>
                                        <a:pt x="27559" y="101092"/>
                                        <a:pt x="22606" y="87757"/>
                                        <a:pt x="17526" y="70613"/>
                                      </a:cubicBezTo>
                                      <a:cubicBezTo>
                                        <a:pt x="12446" y="53341"/>
                                        <a:pt x="4953" y="20193"/>
                                        <a:pt x="2413" y="10161"/>
                                      </a:cubicBezTo>
                                      <a:cubicBezTo>
                                        <a:pt x="0" y="0"/>
                                        <a:pt x="2413" y="10161"/>
                                        <a:pt x="2413" y="10161"/>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809837222" name="Shape 2203"/>
                              <wps:cNvSpPr/>
                              <wps:spPr>
                                <a:xfrm flipV="1">
                                  <a:off x="438000" y="648955"/>
                                  <a:ext cx="303910" cy="214630"/>
                                </a:xfrm>
                                <a:custGeom>
                                  <a:avLst/>
                                  <a:gdLst/>
                                  <a:ahLst/>
                                  <a:cxnLst/>
                                  <a:rect l="0" t="0" r="0" b="0"/>
                                  <a:pathLst>
                                    <a:path w="303911" h="214630">
                                      <a:moveTo>
                                        <a:pt x="303911" y="0"/>
                                      </a:moveTo>
                                      <a:lnTo>
                                        <a:pt x="288925" y="0"/>
                                      </a:lnTo>
                                      <a:lnTo>
                                        <a:pt x="273812" y="126"/>
                                      </a:lnTo>
                                      <a:lnTo>
                                        <a:pt x="258699" y="253"/>
                                      </a:lnTo>
                                      <a:lnTo>
                                        <a:pt x="243713" y="508"/>
                                      </a:lnTo>
                                      <a:lnTo>
                                        <a:pt x="228600" y="889"/>
                                      </a:lnTo>
                                      <a:lnTo>
                                        <a:pt x="213487" y="1270"/>
                                      </a:lnTo>
                                      <a:lnTo>
                                        <a:pt x="198374" y="1905"/>
                                      </a:lnTo>
                                      <a:cubicBezTo>
                                        <a:pt x="193421" y="2159"/>
                                        <a:pt x="188341" y="2413"/>
                                        <a:pt x="183388" y="2794"/>
                                      </a:cubicBezTo>
                                      <a:cubicBezTo>
                                        <a:pt x="178308" y="3175"/>
                                        <a:pt x="173355" y="3556"/>
                                        <a:pt x="168275" y="4064"/>
                                      </a:cubicBezTo>
                                      <a:cubicBezTo>
                                        <a:pt x="163322" y="4572"/>
                                        <a:pt x="158242" y="5207"/>
                                        <a:pt x="153162" y="5969"/>
                                      </a:cubicBezTo>
                                      <a:cubicBezTo>
                                        <a:pt x="148209" y="6731"/>
                                        <a:pt x="143129" y="7493"/>
                                        <a:pt x="138176" y="8509"/>
                                      </a:cubicBezTo>
                                      <a:cubicBezTo>
                                        <a:pt x="133096" y="9525"/>
                                        <a:pt x="128143" y="10668"/>
                                        <a:pt x="123063" y="12192"/>
                                      </a:cubicBezTo>
                                      <a:cubicBezTo>
                                        <a:pt x="117983" y="13716"/>
                                        <a:pt x="113030" y="15367"/>
                                        <a:pt x="107950" y="17399"/>
                                      </a:cubicBezTo>
                                      <a:cubicBezTo>
                                        <a:pt x="102997" y="19558"/>
                                        <a:pt x="97917" y="21844"/>
                                        <a:pt x="92964" y="24892"/>
                                      </a:cubicBezTo>
                                      <a:cubicBezTo>
                                        <a:pt x="87884" y="27813"/>
                                        <a:pt x="82931" y="31115"/>
                                        <a:pt x="77851" y="35306"/>
                                      </a:cubicBezTo>
                                      <a:cubicBezTo>
                                        <a:pt x="72771" y="39624"/>
                                        <a:pt x="67818" y="44196"/>
                                        <a:pt x="62738" y="50292"/>
                                      </a:cubicBezTo>
                                      <a:cubicBezTo>
                                        <a:pt x="57785" y="56261"/>
                                        <a:pt x="52705" y="62865"/>
                                        <a:pt x="47752" y="71374"/>
                                      </a:cubicBezTo>
                                      <a:cubicBezTo>
                                        <a:pt x="42672" y="80010"/>
                                        <a:pt x="37592" y="89281"/>
                                        <a:pt x="32639" y="101473"/>
                                      </a:cubicBezTo>
                                      <a:cubicBezTo>
                                        <a:pt x="27559" y="113538"/>
                                        <a:pt x="22606" y="126873"/>
                                        <a:pt x="17526" y="144018"/>
                                      </a:cubicBezTo>
                                      <a:cubicBezTo>
                                        <a:pt x="12573" y="161290"/>
                                        <a:pt x="4953" y="194437"/>
                                        <a:pt x="2413" y="204597"/>
                                      </a:cubicBezTo>
                                      <a:cubicBezTo>
                                        <a:pt x="0" y="214630"/>
                                        <a:pt x="2413" y="204597"/>
                                        <a:pt x="2413" y="204597"/>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617194522" name="Rectangle 2254"/>
                              <wps:cNvSpPr/>
                              <wps:spPr>
                                <a:xfrm>
                                  <a:off x="433959" y="1111577"/>
                                  <a:ext cx="162052" cy="218722"/>
                                </a:xfrm>
                                <a:prstGeom prst="rect">
                                  <a:avLst/>
                                </a:prstGeom>
                                <a:ln>
                                  <a:noFill/>
                                </a:ln>
                              </wps:spPr>
                              <wps:txbx>
                                <w:txbxContent>
                                  <w:p w14:paraId="0A0FB4E3" w14:textId="77777777" w:rsidR="00665F6A" w:rsidRDefault="00665F6A" w:rsidP="00665F6A">
                                    <w:r>
                                      <w:rPr>
                                        <w:rFonts w:hint="eastAsia"/>
                                      </w:rPr>
                                      <w:t>B</w:t>
                                    </w:r>
                                  </w:p>
                                </w:txbxContent>
                              </wps:txbx>
                              <wps:bodyPr horzOverflow="overflow" vert="horz" wrap="none" lIns="36000" tIns="0" rIns="36000" bIns="0" rtlCol="0">
                                <a:spAutoFit/>
                              </wps:bodyPr>
                            </wps:wsp>
                          </wpg:grpSp>
                          <wps:wsp>
                            <wps:cNvPr id="1158377949" name="Freeform 54"/>
                            <wps:cNvSpPr>
                              <a:spLocks/>
                            </wps:cNvSpPr>
                            <wps:spPr bwMode="auto">
                              <a:xfrm rot="10800000">
                                <a:off x="154617" y="83712"/>
                                <a:ext cx="756285" cy="35110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g:grpSp>
                        <wps:wsp>
                          <wps:cNvPr id="1499799863" name="直接箭头连接符 18"/>
                          <wps:cNvCnPr/>
                          <wps:spPr>
                            <a:xfrm flipV="1">
                              <a:off x="159328" y="570870"/>
                              <a:ext cx="0" cy="60946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26938277" name="直接箭头连接符 18"/>
                          <wps:cNvCnPr/>
                          <wps:spPr>
                            <a:xfrm>
                              <a:off x="156474" y="920660"/>
                              <a:ext cx="764547"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69146380" name="直接箭头连接符 18"/>
                          <wps:cNvCnPr/>
                          <wps:spPr>
                            <a:xfrm flipV="1">
                              <a:off x="456937" y="224161"/>
                              <a:ext cx="0" cy="468703"/>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96082213" name="直接箭头连接符 18"/>
                          <wps:cNvCnPr/>
                          <wps:spPr>
                            <a:xfrm flipV="1">
                              <a:off x="759112" y="433023"/>
                              <a:ext cx="0" cy="46657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87021271" name="直接箭头连接符 18"/>
                          <wps:cNvCnPr/>
                          <wps:spPr>
                            <a:xfrm flipV="1">
                              <a:off x="458670" y="692864"/>
                              <a:ext cx="0" cy="224174"/>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123966536" name="组合 19"/>
                        <wpg:cNvGrpSpPr/>
                        <wpg:grpSpPr>
                          <a:xfrm>
                            <a:off x="2652516" y="0"/>
                            <a:ext cx="953294" cy="1377457"/>
                            <a:chOff x="0" y="0"/>
                            <a:chExt cx="953294" cy="1377519"/>
                          </a:xfrm>
                        </wpg:grpSpPr>
                        <wpg:grpSp>
                          <wpg:cNvPr id="1493108454" name="组合 17"/>
                          <wpg:cNvGrpSpPr/>
                          <wpg:grpSpPr>
                            <a:xfrm>
                              <a:off x="0" y="0"/>
                              <a:ext cx="953294" cy="1377519"/>
                              <a:chOff x="0" y="0"/>
                              <a:chExt cx="953294" cy="1377519"/>
                            </a:xfrm>
                          </wpg:grpSpPr>
                          <wpg:grpSp>
                            <wpg:cNvPr id="980491406" name="Group 16658"/>
                            <wpg:cNvGrpSpPr/>
                            <wpg:grpSpPr>
                              <a:xfrm>
                                <a:off x="0" y="0"/>
                                <a:ext cx="953294" cy="1377519"/>
                                <a:chOff x="-23212" y="-53460"/>
                                <a:chExt cx="956248" cy="1383228"/>
                              </a:xfrm>
                            </wpg:grpSpPr>
                            <wps:wsp>
                              <wps:cNvPr id="259036056" name="Rectangle 2116"/>
                              <wps:cNvSpPr/>
                              <wps:spPr>
                                <a:xfrm>
                                  <a:off x="9623" y="301880"/>
                                  <a:ext cx="155045" cy="218722"/>
                                </a:xfrm>
                                <a:prstGeom prst="rect">
                                  <a:avLst/>
                                </a:prstGeom>
                                <a:ln>
                                  <a:noFill/>
                                </a:ln>
                              </wps:spPr>
                              <wps:txbx>
                                <w:txbxContent>
                                  <w:p w14:paraId="179B1799" w14:textId="77777777" w:rsidR="00665F6A" w:rsidRDefault="00665F6A" w:rsidP="00665F6A">
                                    <w:r>
                                      <w:rPr>
                                        <w:rFonts w:eastAsia="Times New Roman" w:cs="Times New Roman"/>
                                        <w:i/>
                                        <w:sz w:val="18"/>
                                      </w:rPr>
                                      <w:t>O</w:t>
                                    </w:r>
                                  </w:p>
                                </w:txbxContent>
                              </wps:txbx>
                              <wps:bodyPr horzOverflow="overflow" vert="horz" wrap="none" lIns="36000" tIns="0" rIns="36000" bIns="0" rtlCol="0">
                                <a:spAutoFit/>
                              </wps:bodyPr>
                            </wps:wsp>
                            <wps:wsp>
                              <wps:cNvPr id="2074186317" name="Rectangle 2120"/>
                              <wps:cNvSpPr/>
                              <wps:spPr>
                                <a:xfrm>
                                  <a:off x="827855" y="317026"/>
                                  <a:ext cx="104719" cy="218722"/>
                                </a:xfrm>
                                <a:prstGeom prst="rect">
                                  <a:avLst/>
                                </a:prstGeom>
                                <a:ln>
                                  <a:noFill/>
                                </a:ln>
                              </wps:spPr>
                              <wps:txbx>
                                <w:txbxContent>
                                  <w:p w14:paraId="33E505B9" w14:textId="77777777" w:rsidR="00665F6A" w:rsidRDefault="00665F6A" w:rsidP="00665F6A">
                                    <w:r>
                                      <w:rPr>
                                        <w:rFonts w:eastAsia="Times New Roman" w:cs="Times New Roman"/>
                                        <w:i/>
                                        <w:sz w:val="18"/>
                                      </w:rPr>
                                      <w:t>t</w:t>
                                    </w:r>
                                  </w:p>
                                </w:txbxContent>
                              </wps:txbx>
                              <wps:bodyPr horzOverflow="overflow" vert="horz" wrap="none" lIns="36000" tIns="0" rIns="36000" bIns="0" rtlCol="0">
                                <a:spAutoFit/>
                              </wps:bodyPr>
                            </wps:wsp>
                            <wps:wsp>
                              <wps:cNvPr id="1143793781" name="Rectangle 2124"/>
                              <wps:cNvSpPr/>
                              <wps:spPr>
                                <a:xfrm>
                                  <a:off x="145068" y="-53460"/>
                                  <a:ext cx="130200" cy="218722"/>
                                </a:xfrm>
                                <a:prstGeom prst="rect">
                                  <a:avLst/>
                                </a:prstGeom>
                                <a:ln>
                                  <a:noFill/>
                                </a:ln>
                              </wps:spPr>
                              <wps:txbx>
                                <w:txbxContent>
                                  <w:p w14:paraId="74196C6F" w14:textId="77777777" w:rsidR="00665F6A" w:rsidRDefault="00665F6A" w:rsidP="00665F6A">
                                    <w:r>
                                      <w:rPr>
                                        <w:rFonts w:eastAsia="Times New Roman" w:cs="Times New Roman"/>
                                        <w:i/>
                                        <w:sz w:val="18"/>
                                      </w:rPr>
                                      <w:t>u</w:t>
                                    </w:r>
                                  </w:p>
                                </w:txbxContent>
                              </wps:txbx>
                              <wps:bodyPr horzOverflow="overflow" vert="horz" wrap="none" lIns="36000" tIns="0" rIns="36000" bIns="0" rtlCol="0">
                                <a:spAutoFit/>
                              </wps:bodyPr>
                            </wps:wsp>
                            <wps:wsp>
                              <wps:cNvPr id="566297131" name="Shape 2138"/>
                              <wps:cNvSpPr/>
                              <wps:spPr>
                                <a:xfrm flipH="1" flipV="1">
                                  <a:off x="132969" y="165114"/>
                                  <a:ext cx="303911" cy="214249"/>
                                </a:xfrm>
                                <a:custGeom>
                                  <a:avLst/>
                                  <a:gdLst/>
                                  <a:ahLst/>
                                  <a:cxnLst/>
                                  <a:rect l="0" t="0" r="0" b="0"/>
                                  <a:pathLst>
                                    <a:path w="303911" h="214249">
                                      <a:moveTo>
                                        <a:pt x="303911" y="0"/>
                                      </a:moveTo>
                                      <a:lnTo>
                                        <a:pt x="288925" y="127"/>
                                      </a:lnTo>
                                      <a:lnTo>
                                        <a:pt x="273812" y="254"/>
                                      </a:lnTo>
                                      <a:lnTo>
                                        <a:pt x="258699" y="381"/>
                                      </a:lnTo>
                                      <a:lnTo>
                                        <a:pt x="243713" y="636"/>
                                      </a:lnTo>
                                      <a:lnTo>
                                        <a:pt x="228600" y="890"/>
                                      </a:lnTo>
                                      <a:lnTo>
                                        <a:pt x="213487" y="1398"/>
                                      </a:lnTo>
                                      <a:lnTo>
                                        <a:pt x="198501" y="2032"/>
                                      </a:lnTo>
                                      <a:cubicBezTo>
                                        <a:pt x="193421" y="2287"/>
                                        <a:pt x="188468" y="2540"/>
                                        <a:pt x="183388" y="2922"/>
                                      </a:cubicBezTo>
                                      <a:cubicBezTo>
                                        <a:pt x="178308" y="3302"/>
                                        <a:pt x="173355" y="3683"/>
                                        <a:pt x="168275" y="4191"/>
                                      </a:cubicBezTo>
                                      <a:cubicBezTo>
                                        <a:pt x="163322" y="4699"/>
                                        <a:pt x="158242" y="5335"/>
                                        <a:pt x="153289" y="5969"/>
                                      </a:cubicBezTo>
                                      <a:cubicBezTo>
                                        <a:pt x="148209" y="6731"/>
                                        <a:pt x="143256" y="7620"/>
                                        <a:pt x="138176" y="8637"/>
                                      </a:cubicBezTo>
                                      <a:cubicBezTo>
                                        <a:pt x="133096" y="9652"/>
                                        <a:pt x="128143" y="10795"/>
                                        <a:pt x="123063" y="12319"/>
                                      </a:cubicBezTo>
                                      <a:cubicBezTo>
                                        <a:pt x="118110" y="13716"/>
                                        <a:pt x="113030" y="15367"/>
                                        <a:pt x="108077" y="17526"/>
                                      </a:cubicBezTo>
                                      <a:cubicBezTo>
                                        <a:pt x="102997" y="19558"/>
                                        <a:pt x="98044" y="21844"/>
                                        <a:pt x="92964" y="24892"/>
                                      </a:cubicBezTo>
                                      <a:cubicBezTo>
                                        <a:pt x="87884" y="27814"/>
                                        <a:pt x="82931" y="31115"/>
                                        <a:pt x="77851" y="35306"/>
                                      </a:cubicBezTo>
                                      <a:cubicBezTo>
                                        <a:pt x="72898" y="39624"/>
                                        <a:pt x="67818" y="44197"/>
                                        <a:pt x="62865" y="50292"/>
                                      </a:cubicBezTo>
                                      <a:cubicBezTo>
                                        <a:pt x="57785" y="56262"/>
                                        <a:pt x="52705" y="62865"/>
                                        <a:pt x="47752" y="71374"/>
                                      </a:cubicBezTo>
                                      <a:cubicBezTo>
                                        <a:pt x="42672" y="79884"/>
                                        <a:pt x="37719" y="89281"/>
                                        <a:pt x="32639" y="101347"/>
                                      </a:cubicBezTo>
                                      <a:cubicBezTo>
                                        <a:pt x="27686" y="113412"/>
                                        <a:pt x="22606" y="126747"/>
                                        <a:pt x="17653" y="143891"/>
                                      </a:cubicBezTo>
                                      <a:cubicBezTo>
                                        <a:pt x="12573" y="161037"/>
                                        <a:pt x="5080" y="194184"/>
                                        <a:pt x="2540" y="204216"/>
                                      </a:cubicBezTo>
                                      <a:cubicBezTo>
                                        <a:pt x="0" y="214249"/>
                                        <a:pt x="2540" y="204216"/>
                                        <a:pt x="2540" y="204216"/>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02383033" name="Shape 2139"/>
                              <wps:cNvSpPr/>
                              <wps:spPr>
                                <a:xfrm flipH="1" flipV="1">
                                  <a:off x="434340" y="173526"/>
                                  <a:ext cx="303911" cy="214249"/>
                                </a:xfrm>
                                <a:custGeom>
                                  <a:avLst/>
                                  <a:gdLst/>
                                  <a:ahLst/>
                                  <a:cxnLst/>
                                  <a:rect l="0" t="0" r="0" b="0"/>
                                  <a:pathLst>
                                    <a:path w="303911" h="214249">
                                      <a:moveTo>
                                        <a:pt x="303911" y="214249"/>
                                      </a:moveTo>
                                      <a:lnTo>
                                        <a:pt x="288798" y="214249"/>
                                      </a:lnTo>
                                      <a:lnTo>
                                        <a:pt x="273812" y="214122"/>
                                      </a:lnTo>
                                      <a:lnTo>
                                        <a:pt x="258699" y="213868"/>
                                      </a:lnTo>
                                      <a:lnTo>
                                        <a:pt x="243586" y="213740"/>
                                      </a:lnTo>
                                      <a:lnTo>
                                        <a:pt x="228600" y="213360"/>
                                      </a:lnTo>
                                      <a:lnTo>
                                        <a:pt x="213487" y="212978"/>
                                      </a:lnTo>
                                      <a:lnTo>
                                        <a:pt x="198374" y="212344"/>
                                      </a:lnTo>
                                      <a:cubicBezTo>
                                        <a:pt x="193421" y="212089"/>
                                        <a:pt x="188341" y="211709"/>
                                        <a:pt x="183388" y="211327"/>
                                      </a:cubicBezTo>
                                      <a:cubicBezTo>
                                        <a:pt x="178308" y="211074"/>
                                        <a:pt x="173355" y="210565"/>
                                        <a:pt x="168275" y="210058"/>
                                      </a:cubicBezTo>
                                      <a:cubicBezTo>
                                        <a:pt x="163195" y="209550"/>
                                        <a:pt x="158242" y="209042"/>
                                        <a:pt x="153162" y="208280"/>
                                      </a:cubicBezTo>
                                      <a:cubicBezTo>
                                        <a:pt x="148209" y="207518"/>
                                        <a:pt x="143129" y="206756"/>
                                        <a:pt x="138176" y="205739"/>
                                      </a:cubicBezTo>
                                      <a:cubicBezTo>
                                        <a:pt x="133096" y="204597"/>
                                        <a:pt x="128016" y="203453"/>
                                        <a:pt x="123063" y="202057"/>
                                      </a:cubicBezTo>
                                      <a:cubicBezTo>
                                        <a:pt x="117983" y="200533"/>
                                        <a:pt x="113030" y="198882"/>
                                        <a:pt x="107950" y="196850"/>
                                      </a:cubicBezTo>
                                      <a:cubicBezTo>
                                        <a:pt x="102997" y="194690"/>
                                        <a:pt x="97917" y="192405"/>
                                        <a:pt x="92964" y="189484"/>
                                      </a:cubicBezTo>
                                      <a:cubicBezTo>
                                        <a:pt x="87884" y="186436"/>
                                        <a:pt x="82804" y="183134"/>
                                        <a:pt x="77851" y="178943"/>
                                      </a:cubicBezTo>
                                      <a:cubicBezTo>
                                        <a:pt x="72771" y="174752"/>
                                        <a:pt x="67818" y="170052"/>
                                        <a:pt x="62738" y="164084"/>
                                      </a:cubicBezTo>
                                      <a:cubicBezTo>
                                        <a:pt x="57785" y="158114"/>
                                        <a:pt x="52705" y="151511"/>
                                        <a:pt x="47752" y="143002"/>
                                      </a:cubicBezTo>
                                      <a:cubicBezTo>
                                        <a:pt x="42672" y="134365"/>
                                        <a:pt x="37592" y="125095"/>
                                        <a:pt x="32639" y="113030"/>
                                      </a:cubicBezTo>
                                      <a:cubicBezTo>
                                        <a:pt x="27559" y="100837"/>
                                        <a:pt x="22606" y="87630"/>
                                        <a:pt x="17526" y="70485"/>
                                      </a:cubicBezTo>
                                      <a:cubicBezTo>
                                        <a:pt x="12573" y="53339"/>
                                        <a:pt x="4953" y="20193"/>
                                        <a:pt x="2413" y="10160"/>
                                      </a:cubicBezTo>
                                      <a:cubicBezTo>
                                        <a:pt x="0" y="0"/>
                                        <a:pt x="2413" y="10160"/>
                                        <a:pt x="2413" y="10160"/>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2144448543" name="Rectangle 2192"/>
                              <wps:cNvSpPr/>
                              <wps:spPr>
                                <a:xfrm>
                                  <a:off x="-23212" y="760996"/>
                                  <a:ext cx="155045" cy="218722"/>
                                </a:xfrm>
                                <a:prstGeom prst="rect">
                                  <a:avLst/>
                                </a:prstGeom>
                                <a:ln>
                                  <a:noFill/>
                                </a:ln>
                              </wps:spPr>
                              <wps:txbx>
                                <w:txbxContent>
                                  <w:p w14:paraId="0E61E38D" w14:textId="77777777" w:rsidR="00665F6A" w:rsidRDefault="00665F6A" w:rsidP="00665F6A">
                                    <w:r>
                                      <w:rPr>
                                        <w:rFonts w:eastAsia="Times New Roman" w:cs="Times New Roman"/>
                                        <w:i/>
                                        <w:sz w:val="18"/>
                                      </w:rPr>
                                      <w:t>O</w:t>
                                    </w:r>
                                  </w:p>
                                </w:txbxContent>
                              </wps:txbx>
                              <wps:bodyPr horzOverflow="overflow" vert="horz" wrap="none" lIns="36000" tIns="0" rIns="36000" bIns="0" rtlCol="0">
                                <a:spAutoFit/>
                              </wps:bodyPr>
                            </wps:wsp>
                            <wps:wsp>
                              <wps:cNvPr id="2016943359" name="Rectangle 2196"/>
                              <wps:cNvSpPr/>
                              <wps:spPr>
                                <a:xfrm>
                                  <a:off x="828317" y="800853"/>
                                  <a:ext cx="104719" cy="218722"/>
                                </a:xfrm>
                                <a:prstGeom prst="rect">
                                  <a:avLst/>
                                </a:prstGeom>
                                <a:ln>
                                  <a:noFill/>
                                </a:ln>
                              </wps:spPr>
                              <wps:txbx>
                                <w:txbxContent>
                                  <w:p w14:paraId="5C634A33" w14:textId="77777777" w:rsidR="00665F6A" w:rsidRDefault="00665F6A" w:rsidP="00665F6A">
                                    <w:r>
                                      <w:rPr>
                                        <w:rFonts w:eastAsia="Times New Roman" w:cs="Times New Roman"/>
                                        <w:i/>
                                        <w:sz w:val="18"/>
                                      </w:rPr>
                                      <w:t>t</w:t>
                                    </w:r>
                                  </w:p>
                                </w:txbxContent>
                              </wps:txbx>
                              <wps:bodyPr horzOverflow="overflow" vert="horz" wrap="none" lIns="36000" tIns="0" rIns="36000" bIns="0" rtlCol="0">
                                <a:spAutoFit/>
                              </wps:bodyPr>
                            </wps:wsp>
                            <wps:wsp>
                              <wps:cNvPr id="560652017" name="Rectangle 2200"/>
                              <wps:cNvSpPr/>
                              <wps:spPr>
                                <a:xfrm>
                                  <a:off x="158664" y="407611"/>
                                  <a:ext cx="104719" cy="218722"/>
                                </a:xfrm>
                                <a:prstGeom prst="rect">
                                  <a:avLst/>
                                </a:prstGeom>
                                <a:ln>
                                  <a:noFill/>
                                </a:ln>
                              </wps:spPr>
                              <wps:txbx>
                                <w:txbxContent>
                                  <w:p w14:paraId="68226649" w14:textId="77777777" w:rsidR="00665F6A" w:rsidRDefault="00665F6A" w:rsidP="00665F6A">
                                    <w:r>
                                      <w:rPr>
                                        <w:rFonts w:eastAsia="Times New Roman" w:cs="Times New Roman"/>
                                        <w:i/>
                                        <w:sz w:val="18"/>
                                      </w:rPr>
                                      <w:t>i</w:t>
                                    </w:r>
                                  </w:p>
                                </w:txbxContent>
                              </wps:txbx>
                              <wps:bodyPr horzOverflow="overflow" vert="horz" wrap="none" lIns="36000" tIns="0" rIns="36000" bIns="0" rtlCol="0">
                                <a:spAutoFit/>
                              </wps:bodyPr>
                            </wps:wsp>
                            <wps:wsp>
                              <wps:cNvPr id="1121574377" name="Shape 2202"/>
                              <wps:cNvSpPr/>
                              <wps:spPr>
                                <a:xfrm flipH="1" flipV="1">
                                  <a:off x="135020" y="649858"/>
                                  <a:ext cx="303911" cy="214757"/>
                                </a:xfrm>
                                <a:custGeom>
                                  <a:avLst/>
                                  <a:gdLst/>
                                  <a:ahLst/>
                                  <a:cxnLst/>
                                  <a:rect l="0" t="0" r="0" b="0"/>
                                  <a:pathLst>
                                    <a:path w="303911" h="214757">
                                      <a:moveTo>
                                        <a:pt x="303911" y="214757"/>
                                      </a:moveTo>
                                      <a:lnTo>
                                        <a:pt x="288798" y="214630"/>
                                      </a:lnTo>
                                      <a:lnTo>
                                        <a:pt x="273812" y="214503"/>
                                      </a:lnTo>
                                      <a:lnTo>
                                        <a:pt x="258699" y="214376"/>
                                      </a:lnTo>
                                      <a:lnTo>
                                        <a:pt x="243586" y="214123"/>
                                      </a:lnTo>
                                      <a:lnTo>
                                        <a:pt x="228600" y="213868"/>
                                      </a:lnTo>
                                      <a:lnTo>
                                        <a:pt x="213487" y="213361"/>
                                      </a:lnTo>
                                      <a:lnTo>
                                        <a:pt x="198374" y="212725"/>
                                      </a:lnTo>
                                      <a:cubicBezTo>
                                        <a:pt x="193421" y="212472"/>
                                        <a:pt x="188341" y="212217"/>
                                        <a:pt x="183388" y="211837"/>
                                      </a:cubicBezTo>
                                      <a:cubicBezTo>
                                        <a:pt x="178308" y="211455"/>
                                        <a:pt x="173355" y="211075"/>
                                        <a:pt x="168275" y="210566"/>
                                      </a:cubicBezTo>
                                      <a:cubicBezTo>
                                        <a:pt x="163195" y="210059"/>
                                        <a:pt x="158242" y="209424"/>
                                        <a:pt x="153162" y="208662"/>
                                      </a:cubicBezTo>
                                      <a:cubicBezTo>
                                        <a:pt x="148209" y="208026"/>
                                        <a:pt x="143129" y="207138"/>
                                        <a:pt x="138176" y="206122"/>
                                      </a:cubicBezTo>
                                      <a:cubicBezTo>
                                        <a:pt x="133096" y="205105"/>
                                        <a:pt x="128016" y="203963"/>
                                        <a:pt x="123063" y="202439"/>
                                      </a:cubicBezTo>
                                      <a:cubicBezTo>
                                        <a:pt x="117983" y="200915"/>
                                        <a:pt x="113030" y="199391"/>
                                        <a:pt x="107950" y="197231"/>
                                      </a:cubicBezTo>
                                      <a:cubicBezTo>
                                        <a:pt x="102997" y="195073"/>
                                        <a:pt x="97917" y="192787"/>
                                        <a:pt x="92837" y="189866"/>
                                      </a:cubicBezTo>
                                      <a:cubicBezTo>
                                        <a:pt x="87884" y="186817"/>
                                        <a:pt x="82804" y="183516"/>
                                        <a:pt x="77851" y="179325"/>
                                      </a:cubicBezTo>
                                      <a:cubicBezTo>
                                        <a:pt x="72771" y="175134"/>
                                        <a:pt x="67818" y="170435"/>
                                        <a:pt x="62738" y="164339"/>
                                      </a:cubicBezTo>
                                      <a:cubicBezTo>
                                        <a:pt x="57785" y="158369"/>
                                        <a:pt x="52705" y="151766"/>
                                        <a:pt x="47625" y="143256"/>
                                      </a:cubicBezTo>
                                      <a:cubicBezTo>
                                        <a:pt x="42672" y="134748"/>
                                        <a:pt x="37592" y="125350"/>
                                        <a:pt x="32639" y="113157"/>
                                      </a:cubicBezTo>
                                      <a:cubicBezTo>
                                        <a:pt x="27559" y="101092"/>
                                        <a:pt x="22606" y="87757"/>
                                        <a:pt x="17526" y="70613"/>
                                      </a:cubicBezTo>
                                      <a:cubicBezTo>
                                        <a:pt x="12446" y="53341"/>
                                        <a:pt x="4953" y="20193"/>
                                        <a:pt x="2413" y="10161"/>
                                      </a:cubicBezTo>
                                      <a:cubicBezTo>
                                        <a:pt x="0" y="0"/>
                                        <a:pt x="2413" y="10161"/>
                                        <a:pt x="2413" y="10161"/>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623778" name="Shape 2203"/>
                              <wps:cNvSpPr/>
                              <wps:spPr>
                                <a:xfrm>
                                  <a:off x="441813" y="868728"/>
                                  <a:ext cx="303910" cy="214630"/>
                                </a:xfrm>
                                <a:custGeom>
                                  <a:avLst/>
                                  <a:gdLst/>
                                  <a:ahLst/>
                                  <a:cxnLst/>
                                  <a:rect l="0" t="0" r="0" b="0"/>
                                  <a:pathLst>
                                    <a:path w="303911" h="214630">
                                      <a:moveTo>
                                        <a:pt x="303911" y="0"/>
                                      </a:moveTo>
                                      <a:lnTo>
                                        <a:pt x="288925" y="0"/>
                                      </a:lnTo>
                                      <a:lnTo>
                                        <a:pt x="273812" y="126"/>
                                      </a:lnTo>
                                      <a:lnTo>
                                        <a:pt x="258699" y="253"/>
                                      </a:lnTo>
                                      <a:lnTo>
                                        <a:pt x="243713" y="508"/>
                                      </a:lnTo>
                                      <a:lnTo>
                                        <a:pt x="228600" y="889"/>
                                      </a:lnTo>
                                      <a:lnTo>
                                        <a:pt x="213487" y="1270"/>
                                      </a:lnTo>
                                      <a:lnTo>
                                        <a:pt x="198374" y="1905"/>
                                      </a:lnTo>
                                      <a:cubicBezTo>
                                        <a:pt x="193421" y="2159"/>
                                        <a:pt x="188341" y="2413"/>
                                        <a:pt x="183388" y="2794"/>
                                      </a:cubicBezTo>
                                      <a:cubicBezTo>
                                        <a:pt x="178308" y="3175"/>
                                        <a:pt x="173355" y="3556"/>
                                        <a:pt x="168275" y="4064"/>
                                      </a:cubicBezTo>
                                      <a:cubicBezTo>
                                        <a:pt x="163322" y="4572"/>
                                        <a:pt x="158242" y="5207"/>
                                        <a:pt x="153162" y="5969"/>
                                      </a:cubicBezTo>
                                      <a:cubicBezTo>
                                        <a:pt x="148209" y="6731"/>
                                        <a:pt x="143129" y="7493"/>
                                        <a:pt x="138176" y="8509"/>
                                      </a:cubicBezTo>
                                      <a:cubicBezTo>
                                        <a:pt x="133096" y="9525"/>
                                        <a:pt x="128143" y="10668"/>
                                        <a:pt x="123063" y="12192"/>
                                      </a:cubicBezTo>
                                      <a:cubicBezTo>
                                        <a:pt x="117983" y="13716"/>
                                        <a:pt x="113030" y="15367"/>
                                        <a:pt x="107950" y="17399"/>
                                      </a:cubicBezTo>
                                      <a:cubicBezTo>
                                        <a:pt x="102997" y="19558"/>
                                        <a:pt x="97917" y="21844"/>
                                        <a:pt x="92964" y="24892"/>
                                      </a:cubicBezTo>
                                      <a:cubicBezTo>
                                        <a:pt x="87884" y="27813"/>
                                        <a:pt x="82931" y="31115"/>
                                        <a:pt x="77851" y="35306"/>
                                      </a:cubicBezTo>
                                      <a:cubicBezTo>
                                        <a:pt x="72771" y="39624"/>
                                        <a:pt x="67818" y="44196"/>
                                        <a:pt x="62738" y="50292"/>
                                      </a:cubicBezTo>
                                      <a:cubicBezTo>
                                        <a:pt x="57785" y="56261"/>
                                        <a:pt x="52705" y="62865"/>
                                        <a:pt x="47752" y="71374"/>
                                      </a:cubicBezTo>
                                      <a:cubicBezTo>
                                        <a:pt x="42672" y="80010"/>
                                        <a:pt x="37592" y="89281"/>
                                        <a:pt x="32639" y="101473"/>
                                      </a:cubicBezTo>
                                      <a:cubicBezTo>
                                        <a:pt x="27559" y="113538"/>
                                        <a:pt x="22606" y="126873"/>
                                        <a:pt x="17526" y="144018"/>
                                      </a:cubicBezTo>
                                      <a:cubicBezTo>
                                        <a:pt x="12573" y="161290"/>
                                        <a:pt x="4953" y="194437"/>
                                        <a:pt x="2413" y="204597"/>
                                      </a:cubicBezTo>
                                      <a:cubicBezTo>
                                        <a:pt x="0" y="214630"/>
                                        <a:pt x="2413" y="204597"/>
                                        <a:pt x="2413" y="204597"/>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030590318" name="Rectangle 2254"/>
                              <wps:cNvSpPr/>
                              <wps:spPr>
                                <a:xfrm>
                                  <a:off x="433959" y="1111046"/>
                                  <a:ext cx="162052" cy="218722"/>
                                </a:xfrm>
                                <a:prstGeom prst="rect">
                                  <a:avLst/>
                                </a:prstGeom>
                                <a:ln>
                                  <a:noFill/>
                                </a:ln>
                              </wps:spPr>
                              <wps:txbx>
                                <w:txbxContent>
                                  <w:p w14:paraId="0ABADD9B" w14:textId="77777777" w:rsidR="00665F6A" w:rsidRDefault="00665F6A" w:rsidP="00665F6A">
                                    <w:r>
                                      <w:rPr>
                                        <w:rFonts w:hint="eastAsia"/>
                                      </w:rPr>
                                      <w:t>C</w:t>
                                    </w:r>
                                  </w:p>
                                </w:txbxContent>
                              </wps:txbx>
                              <wps:bodyPr horzOverflow="overflow" vert="horz" wrap="none" lIns="36000" tIns="0" rIns="36000" bIns="0" rtlCol="0">
                                <a:spAutoFit/>
                              </wps:bodyPr>
                            </wps:wsp>
                          </wpg:grpSp>
                          <wps:wsp>
                            <wps:cNvPr id="1735892130" name="Freeform 54"/>
                            <wps:cNvSpPr>
                              <a:spLocks/>
                            </wps:cNvSpPr>
                            <wps:spPr bwMode="auto">
                              <a:xfrm rot="10800000">
                                <a:off x="154617" y="83712"/>
                                <a:ext cx="756285" cy="35110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g:grpSp>
                        <wps:wsp>
                          <wps:cNvPr id="1541996206" name="直接箭头连接符 18"/>
                          <wps:cNvCnPr/>
                          <wps:spPr>
                            <a:xfrm flipV="1">
                              <a:off x="159328" y="570870"/>
                              <a:ext cx="0" cy="60946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04679759" name="直接箭头连接符 18"/>
                          <wps:cNvCnPr/>
                          <wps:spPr>
                            <a:xfrm>
                              <a:off x="156474" y="916632"/>
                              <a:ext cx="764547"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06719158" name="直接箭头连接符 18"/>
                          <wps:cNvCnPr/>
                          <wps:spPr>
                            <a:xfrm flipV="1">
                              <a:off x="460716" y="224161"/>
                              <a:ext cx="0" cy="69422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00249268" name="直接箭头连接符 18"/>
                          <wps:cNvCnPr/>
                          <wps:spPr>
                            <a:xfrm flipV="1">
                              <a:off x="759112" y="433023"/>
                              <a:ext cx="0" cy="46657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975173136" name="直接箭头连接符 18"/>
                          <wps:cNvCnPr/>
                          <wps:spPr>
                            <a:xfrm flipV="1">
                              <a:off x="462449" y="914598"/>
                              <a:ext cx="0" cy="224174"/>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1503658877" name="组合 19"/>
                        <wpg:cNvGrpSpPr/>
                        <wpg:grpSpPr>
                          <a:xfrm>
                            <a:off x="3978774" y="0"/>
                            <a:ext cx="953294" cy="1377457"/>
                            <a:chOff x="0" y="0"/>
                            <a:chExt cx="953294" cy="1377519"/>
                          </a:xfrm>
                        </wpg:grpSpPr>
                        <wpg:grpSp>
                          <wpg:cNvPr id="502385948" name="组合 17"/>
                          <wpg:cNvGrpSpPr/>
                          <wpg:grpSpPr>
                            <a:xfrm>
                              <a:off x="0" y="0"/>
                              <a:ext cx="953294" cy="1377519"/>
                              <a:chOff x="0" y="0"/>
                              <a:chExt cx="953294" cy="1377519"/>
                            </a:xfrm>
                          </wpg:grpSpPr>
                          <wpg:grpSp>
                            <wpg:cNvPr id="1039354003" name="Group 16658"/>
                            <wpg:cNvGrpSpPr/>
                            <wpg:grpSpPr>
                              <a:xfrm>
                                <a:off x="0" y="0"/>
                                <a:ext cx="953294" cy="1377519"/>
                                <a:chOff x="-23212" y="-53460"/>
                                <a:chExt cx="956248" cy="1383228"/>
                              </a:xfrm>
                            </wpg:grpSpPr>
                            <wps:wsp>
                              <wps:cNvPr id="578925624" name="Rectangle 2116"/>
                              <wps:cNvSpPr/>
                              <wps:spPr>
                                <a:xfrm>
                                  <a:off x="9623" y="301880"/>
                                  <a:ext cx="155045" cy="218722"/>
                                </a:xfrm>
                                <a:prstGeom prst="rect">
                                  <a:avLst/>
                                </a:prstGeom>
                                <a:ln>
                                  <a:noFill/>
                                </a:ln>
                              </wps:spPr>
                              <wps:txbx>
                                <w:txbxContent>
                                  <w:p w14:paraId="3DD44A0B" w14:textId="77777777" w:rsidR="00665F6A" w:rsidRDefault="00665F6A" w:rsidP="00665F6A">
                                    <w:r>
                                      <w:rPr>
                                        <w:rFonts w:eastAsia="Times New Roman" w:cs="Times New Roman"/>
                                        <w:i/>
                                        <w:sz w:val="18"/>
                                      </w:rPr>
                                      <w:t>O</w:t>
                                    </w:r>
                                  </w:p>
                                </w:txbxContent>
                              </wps:txbx>
                              <wps:bodyPr horzOverflow="overflow" vert="horz" wrap="none" lIns="36000" tIns="0" rIns="36000" bIns="0" rtlCol="0">
                                <a:spAutoFit/>
                              </wps:bodyPr>
                            </wps:wsp>
                            <wps:wsp>
                              <wps:cNvPr id="988149668" name="Rectangle 2120"/>
                              <wps:cNvSpPr/>
                              <wps:spPr>
                                <a:xfrm>
                                  <a:off x="827855" y="317026"/>
                                  <a:ext cx="104719" cy="218722"/>
                                </a:xfrm>
                                <a:prstGeom prst="rect">
                                  <a:avLst/>
                                </a:prstGeom>
                                <a:ln>
                                  <a:noFill/>
                                </a:ln>
                              </wps:spPr>
                              <wps:txbx>
                                <w:txbxContent>
                                  <w:p w14:paraId="14294D75" w14:textId="77777777" w:rsidR="00665F6A" w:rsidRDefault="00665F6A" w:rsidP="00665F6A">
                                    <w:r>
                                      <w:rPr>
                                        <w:rFonts w:eastAsia="Times New Roman" w:cs="Times New Roman"/>
                                        <w:i/>
                                        <w:sz w:val="18"/>
                                      </w:rPr>
                                      <w:t>t</w:t>
                                    </w:r>
                                  </w:p>
                                </w:txbxContent>
                              </wps:txbx>
                              <wps:bodyPr horzOverflow="overflow" vert="horz" wrap="none" lIns="36000" tIns="0" rIns="36000" bIns="0" rtlCol="0">
                                <a:spAutoFit/>
                              </wps:bodyPr>
                            </wps:wsp>
                            <wps:wsp>
                              <wps:cNvPr id="1053768744" name="Rectangle 2124"/>
                              <wps:cNvSpPr/>
                              <wps:spPr>
                                <a:xfrm>
                                  <a:off x="145068" y="-53460"/>
                                  <a:ext cx="130200" cy="218722"/>
                                </a:xfrm>
                                <a:prstGeom prst="rect">
                                  <a:avLst/>
                                </a:prstGeom>
                                <a:ln>
                                  <a:noFill/>
                                </a:ln>
                              </wps:spPr>
                              <wps:txbx>
                                <w:txbxContent>
                                  <w:p w14:paraId="0F8D4398" w14:textId="77777777" w:rsidR="00665F6A" w:rsidRDefault="00665F6A" w:rsidP="00665F6A">
                                    <w:r>
                                      <w:rPr>
                                        <w:rFonts w:eastAsia="Times New Roman" w:cs="Times New Roman"/>
                                        <w:i/>
                                        <w:sz w:val="18"/>
                                      </w:rPr>
                                      <w:t>u</w:t>
                                    </w:r>
                                  </w:p>
                                </w:txbxContent>
                              </wps:txbx>
                              <wps:bodyPr horzOverflow="overflow" vert="horz" wrap="none" lIns="36000" tIns="0" rIns="36000" bIns="0" rtlCol="0">
                                <a:spAutoFit/>
                              </wps:bodyPr>
                            </wps:wsp>
                            <wps:wsp>
                              <wps:cNvPr id="2143775946" name="Shape 2138"/>
                              <wps:cNvSpPr/>
                              <wps:spPr>
                                <a:xfrm flipH="1" flipV="1">
                                  <a:off x="132969" y="165114"/>
                                  <a:ext cx="303911" cy="214249"/>
                                </a:xfrm>
                                <a:custGeom>
                                  <a:avLst/>
                                  <a:gdLst/>
                                  <a:ahLst/>
                                  <a:cxnLst/>
                                  <a:rect l="0" t="0" r="0" b="0"/>
                                  <a:pathLst>
                                    <a:path w="303911" h="214249">
                                      <a:moveTo>
                                        <a:pt x="303911" y="0"/>
                                      </a:moveTo>
                                      <a:lnTo>
                                        <a:pt x="288925" y="127"/>
                                      </a:lnTo>
                                      <a:lnTo>
                                        <a:pt x="273812" y="254"/>
                                      </a:lnTo>
                                      <a:lnTo>
                                        <a:pt x="258699" y="381"/>
                                      </a:lnTo>
                                      <a:lnTo>
                                        <a:pt x="243713" y="636"/>
                                      </a:lnTo>
                                      <a:lnTo>
                                        <a:pt x="228600" y="890"/>
                                      </a:lnTo>
                                      <a:lnTo>
                                        <a:pt x="213487" y="1398"/>
                                      </a:lnTo>
                                      <a:lnTo>
                                        <a:pt x="198501" y="2032"/>
                                      </a:lnTo>
                                      <a:cubicBezTo>
                                        <a:pt x="193421" y="2287"/>
                                        <a:pt x="188468" y="2540"/>
                                        <a:pt x="183388" y="2922"/>
                                      </a:cubicBezTo>
                                      <a:cubicBezTo>
                                        <a:pt x="178308" y="3302"/>
                                        <a:pt x="173355" y="3683"/>
                                        <a:pt x="168275" y="4191"/>
                                      </a:cubicBezTo>
                                      <a:cubicBezTo>
                                        <a:pt x="163322" y="4699"/>
                                        <a:pt x="158242" y="5335"/>
                                        <a:pt x="153289" y="5969"/>
                                      </a:cubicBezTo>
                                      <a:cubicBezTo>
                                        <a:pt x="148209" y="6731"/>
                                        <a:pt x="143256" y="7620"/>
                                        <a:pt x="138176" y="8637"/>
                                      </a:cubicBezTo>
                                      <a:cubicBezTo>
                                        <a:pt x="133096" y="9652"/>
                                        <a:pt x="128143" y="10795"/>
                                        <a:pt x="123063" y="12319"/>
                                      </a:cubicBezTo>
                                      <a:cubicBezTo>
                                        <a:pt x="118110" y="13716"/>
                                        <a:pt x="113030" y="15367"/>
                                        <a:pt x="108077" y="17526"/>
                                      </a:cubicBezTo>
                                      <a:cubicBezTo>
                                        <a:pt x="102997" y="19558"/>
                                        <a:pt x="98044" y="21844"/>
                                        <a:pt x="92964" y="24892"/>
                                      </a:cubicBezTo>
                                      <a:cubicBezTo>
                                        <a:pt x="87884" y="27814"/>
                                        <a:pt x="82931" y="31115"/>
                                        <a:pt x="77851" y="35306"/>
                                      </a:cubicBezTo>
                                      <a:cubicBezTo>
                                        <a:pt x="72898" y="39624"/>
                                        <a:pt x="67818" y="44197"/>
                                        <a:pt x="62865" y="50292"/>
                                      </a:cubicBezTo>
                                      <a:cubicBezTo>
                                        <a:pt x="57785" y="56262"/>
                                        <a:pt x="52705" y="62865"/>
                                        <a:pt x="47752" y="71374"/>
                                      </a:cubicBezTo>
                                      <a:cubicBezTo>
                                        <a:pt x="42672" y="79884"/>
                                        <a:pt x="37719" y="89281"/>
                                        <a:pt x="32639" y="101347"/>
                                      </a:cubicBezTo>
                                      <a:cubicBezTo>
                                        <a:pt x="27686" y="113412"/>
                                        <a:pt x="22606" y="126747"/>
                                        <a:pt x="17653" y="143891"/>
                                      </a:cubicBezTo>
                                      <a:cubicBezTo>
                                        <a:pt x="12573" y="161037"/>
                                        <a:pt x="5080" y="194184"/>
                                        <a:pt x="2540" y="204216"/>
                                      </a:cubicBezTo>
                                      <a:cubicBezTo>
                                        <a:pt x="0" y="214249"/>
                                        <a:pt x="2540" y="204216"/>
                                        <a:pt x="2540" y="204216"/>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88170154" name="Shape 2139"/>
                              <wps:cNvSpPr/>
                              <wps:spPr>
                                <a:xfrm flipH="1" flipV="1">
                                  <a:off x="434340" y="173526"/>
                                  <a:ext cx="303911" cy="214249"/>
                                </a:xfrm>
                                <a:custGeom>
                                  <a:avLst/>
                                  <a:gdLst/>
                                  <a:ahLst/>
                                  <a:cxnLst/>
                                  <a:rect l="0" t="0" r="0" b="0"/>
                                  <a:pathLst>
                                    <a:path w="303911" h="214249">
                                      <a:moveTo>
                                        <a:pt x="303911" y="214249"/>
                                      </a:moveTo>
                                      <a:lnTo>
                                        <a:pt x="288798" y="214249"/>
                                      </a:lnTo>
                                      <a:lnTo>
                                        <a:pt x="273812" y="214122"/>
                                      </a:lnTo>
                                      <a:lnTo>
                                        <a:pt x="258699" y="213868"/>
                                      </a:lnTo>
                                      <a:lnTo>
                                        <a:pt x="243586" y="213740"/>
                                      </a:lnTo>
                                      <a:lnTo>
                                        <a:pt x="228600" y="213360"/>
                                      </a:lnTo>
                                      <a:lnTo>
                                        <a:pt x="213487" y="212978"/>
                                      </a:lnTo>
                                      <a:lnTo>
                                        <a:pt x="198374" y="212344"/>
                                      </a:lnTo>
                                      <a:cubicBezTo>
                                        <a:pt x="193421" y="212089"/>
                                        <a:pt x="188341" y="211709"/>
                                        <a:pt x="183388" y="211327"/>
                                      </a:cubicBezTo>
                                      <a:cubicBezTo>
                                        <a:pt x="178308" y="211074"/>
                                        <a:pt x="173355" y="210565"/>
                                        <a:pt x="168275" y="210058"/>
                                      </a:cubicBezTo>
                                      <a:cubicBezTo>
                                        <a:pt x="163195" y="209550"/>
                                        <a:pt x="158242" y="209042"/>
                                        <a:pt x="153162" y="208280"/>
                                      </a:cubicBezTo>
                                      <a:cubicBezTo>
                                        <a:pt x="148209" y="207518"/>
                                        <a:pt x="143129" y="206756"/>
                                        <a:pt x="138176" y="205739"/>
                                      </a:cubicBezTo>
                                      <a:cubicBezTo>
                                        <a:pt x="133096" y="204597"/>
                                        <a:pt x="128016" y="203453"/>
                                        <a:pt x="123063" y="202057"/>
                                      </a:cubicBezTo>
                                      <a:cubicBezTo>
                                        <a:pt x="117983" y="200533"/>
                                        <a:pt x="113030" y="198882"/>
                                        <a:pt x="107950" y="196850"/>
                                      </a:cubicBezTo>
                                      <a:cubicBezTo>
                                        <a:pt x="102997" y="194690"/>
                                        <a:pt x="97917" y="192405"/>
                                        <a:pt x="92964" y="189484"/>
                                      </a:cubicBezTo>
                                      <a:cubicBezTo>
                                        <a:pt x="87884" y="186436"/>
                                        <a:pt x="82804" y="183134"/>
                                        <a:pt x="77851" y="178943"/>
                                      </a:cubicBezTo>
                                      <a:cubicBezTo>
                                        <a:pt x="72771" y="174752"/>
                                        <a:pt x="67818" y="170052"/>
                                        <a:pt x="62738" y="164084"/>
                                      </a:cubicBezTo>
                                      <a:cubicBezTo>
                                        <a:pt x="57785" y="158114"/>
                                        <a:pt x="52705" y="151511"/>
                                        <a:pt x="47752" y="143002"/>
                                      </a:cubicBezTo>
                                      <a:cubicBezTo>
                                        <a:pt x="42672" y="134365"/>
                                        <a:pt x="37592" y="125095"/>
                                        <a:pt x="32639" y="113030"/>
                                      </a:cubicBezTo>
                                      <a:cubicBezTo>
                                        <a:pt x="27559" y="100837"/>
                                        <a:pt x="22606" y="87630"/>
                                        <a:pt x="17526" y="70485"/>
                                      </a:cubicBezTo>
                                      <a:cubicBezTo>
                                        <a:pt x="12573" y="53339"/>
                                        <a:pt x="4953" y="20193"/>
                                        <a:pt x="2413" y="10160"/>
                                      </a:cubicBezTo>
                                      <a:cubicBezTo>
                                        <a:pt x="0" y="0"/>
                                        <a:pt x="2413" y="10160"/>
                                        <a:pt x="2413" y="10160"/>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1913672780" name="Rectangle 2192"/>
                              <wps:cNvSpPr/>
                              <wps:spPr>
                                <a:xfrm>
                                  <a:off x="-23212" y="760996"/>
                                  <a:ext cx="155045" cy="218722"/>
                                </a:xfrm>
                                <a:prstGeom prst="rect">
                                  <a:avLst/>
                                </a:prstGeom>
                                <a:ln>
                                  <a:noFill/>
                                </a:ln>
                              </wps:spPr>
                              <wps:txbx>
                                <w:txbxContent>
                                  <w:p w14:paraId="3966D9A3" w14:textId="77777777" w:rsidR="00665F6A" w:rsidRDefault="00665F6A" w:rsidP="00665F6A">
                                    <w:r>
                                      <w:rPr>
                                        <w:rFonts w:eastAsia="Times New Roman" w:cs="Times New Roman"/>
                                        <w:i/>
                                        <w:sz w:val="18"/>
                                      </w:rPr>
                                      <w:t>O</w:t>
                                    </w:r>
                                  </w:p>
                                </w:txbxContent>
                              </wps:txbx>
                              <wps:bodyPr horzOverflow="overflow" vert="horz" wrap="none" lIns="36000" tIns="0" rIns="36000" bIns="0" rtlCol="0">
                                <a:spAutoFit/>
                              </wps:bodyPr>
                            </wps:wsp>
                            <wps:wsp>
                              <wps:cNvPr id="836494346" name="Rectangle 2196"/>
                              <wps:cNvSpPr/>
                              <wps:spPr>
                                <a:xfrm>
                                  <a:off x="828317" y="800853"/>
                                  <a:ext cx="104719" cy="218722"/>
                                </a:xfrm>
                                <a:prstGeom prst="rect">
                                  <a:avLst/>
                                </a:prstGeom>
                                <a:ln>
                                  <a:noFill/>
                                </a:ln>
                              </wps:spPr>
                              <wps:txbx>
                                <w:txbxContent>
                                  <w:p w14:paraId="39B81DA1" w14:textId="77777777" w:rsidR="00665F6A" w:rsidRDefault="00665F6A" w:rsidP="00665F6A">
                                    <w:r>
                                      <w:rPr>
                                        <w:rFonts w:eastAsia="Times New Roman" w:cs="Times New Roman"/>
                                        <w:i/>
                                        <w:sz w:val="18"/>
                                      </w:rPr>
                                      <w:t>t</w:t>
                                    </w:r>
                                  </w:p>
                                </w:txbxContent>
                              </wps:txbx>
                              <wps:bodyPr horzOverflow="overflow" vert="horz" wrap="none" lIns="36000" tIns="0" rIns="36000" bIns="0" rtlCol="0">
                                <a:spAutoFit/>
                              </wps:bodyPr>
                            </wps:wsp>
                            <wps:wsp>
                              <wps:cNvPr id="387875217" name="Rectangle 2200"/>
                              <wps:cNvSpPr/>
                              <wps:spPr>
                                <a:xfrm>
                                  <a:off x="158530" y="407611"/>
                                  <a:ext cx="104719" cy="218722"/>
                                </a:xfrm>
                                <a:prstGeom prst="rect">
                                  <a:avLst/>
                                </a:prstGeom>
                                <a:ln>
                                  <a:noFill/>
                                </a:ln>
                              </wps:spPr>
                              <wps:txbx>
                                <w:txbxContent>
                                  <w:p w14:paraId="6755740A" w14:textId="77777777" w:rsidR="00665F6A" w:rsidRDefault="00665F6A" w:rsidP="00665F6A">
                                    <w:r>
                                      <w:rPr>
                                        <w:rFonts w:eastAsia="Times New Roman" w:cs="Times New Roman"/>
                                        <w:i/>
                                        <w:sz w:val="18"/>
                                      </w:rPr>
                                      <w:t>i</w:t>
                                    </w:r>
                                  </w:p>
                                </w:txbxContent>
                              </wps:txbx>
                              <wps:bodyPr horzOverflow="overflow" vert="horz" wrap="none" lIns="36000" tIns="0" rIns="36000" bIns="0" rtlCol="0">
                                <a:spAutoFit/>
                              </wps:bodyPr>
                            </wps:wsp>
                            <wps:wsp>
                              <wps:cNvPr id="1896557102" name="Shape 2202"/>
                              <wps:cNvSpPr/>
                              <wps:spPr>
                                <a:xfrm flipH="1" flipV="1">
                                  <a:off x="135020" y="649858"/>
                                  <a:ext cx="303911" cy="214757"/>
                                </a:xfrm>
                                <a:custGeom>
                                  <a:avLst/>
                                  <a:gdLst/>
                                  <a:ahLst/>
                                  <a:cxnLst/>
                                  <a:rect l="0" t="0" r="0" b="0"/>
                                  <a:pathLst>
                                    <a:path w="303911" h="214757">
                                      <a:moveTo>
                                        <a:pt x="303911" y="214757"/>
                                      </a:moveTo>
                                      <a:lnTo>
                                        <a:pt x="288798" y="214630"/>
                                      </a:lnTo>
                                      <a:lnTo>
                                        <a:pt x="273812" y="214503"/>
                                      </a:lnTo>
                                      <a:lnTo>
                                        <a:pt x="258699" y="214376"/>
                                      </a:lnTo>
                                      <a:lnTo>
                                        <a:pt x="243586" y="214123"/>
                                      </a:lnTo>
                                      <a:lnTo>
                                        <a:pt x="228600" y="213868"/>
                                      </a:lnTo>
                                      <a:lnTo>
                                        <a:pt x="213487" y="213361"/>
                                      </a:lnTo>
                                      <a:lnTo>
                                        <a:pt x="198374" y="212725"/>
                                      </a:lnTo>
                                      <a:cubicBezTo>
                                        <a:pt x="193421" y="212472"/>
                                        <a:pt x="188341" y="212217"/>
                                        <a:pt x="183388" y="211837"/>
                                      </a:cubicBezTo>
                                      <a:cubicBezTo>
                                        <a:pt x="178308" y="211455"/>
                                        <a:pt x="173355" y="211075"/>
                                        <a:pt x="168275" y="210566"/>
                                      </a:cubicBezTo>
                                      <a:cubicBezTo>
                                        <a:pt x="163195" y="210059"/>
                                        <a:pt x="158242" y="209424"/>
                                        <a:pt x="153162" y="208662"/>
                                      </a:cubicBezTo>
                                      <a:cubicBezTo>
                                        <a:pt x="148209" y="208026"/>
                                        <a:pt x="143129" y="207138"/>
                                        <a:pt x="138176" y="206122"/>
                                      </a:cubicBezTo>
                                      <a:cubicBezTo>
                                        <a:pt x="133096" y="205105"/>
                                        <a:pt x="128016" y="203963"/>
                                        <a:pt x="123063" y="202439"/>
                                      </a:cubicBezTo>
                                      <a:cubicBezTo>
                                        <a:pt x="117983" y="200915"/>
                                        <a:pt x="113030" y="199391"/>
                                        <a:pt x="107950" y="197231"/>
                                      </a:cubicBezTo>
                                      <a:cubicBezTo>
                                        <a:pt x="102997" y="195073"/>
                                        <a:pt x="97917" y="192787"/>
                                        <a:pt x="92837" y="189866"/>
                                      </a:cubicBezTo>
                                      <a:cubicBezTo>
                                        <a:pt x="87884" y="186817"/>
                                        <a:pt x="82804" y="183516"/>
                                        <a:pt x="77851" y="179325"/>
                                      </a:cubicBezTo>
                                      <a:cubicBezTo>
                                        <a:pt x="72771" y="175134"/>
                                        <a:pt x="67818" y="170435"/>
                                        <a:pt x="62738" y="164339"/>
                                      </a:cubicBezTo>
                                      <a:cubicBezTo>
                                        <a:pt x="57785" y="158369"/>
                                        <a:pt x="52705" y="151766"/>
                                        <a:pt x="47625" y="143256"/>
                                      </a:cubicBezTo>
                                      <a:cubicBezTo>
                                        <a:pt x="42672" y="134748"/>
                                        <a:pt x="37592" y="125350"/>
                                        <a:pt x="32639" y="113157"/>
                                      </a:cubicBezTo>
                                      <a:cubicBezTo>
                                        <a:pt x="27559" y="101092"/>
                                        <a:pt x="22606" y="87757"/>
                                        <a:pt x="17526" y="70613"/>
                                      </a:cubicBezTo>
                                      <a:cubicBezTo>
                                        <a:pt x="12446" y="53341"/>
                                        <a:pt x="4953" y="20193"/>
                                        <a:pt x="2413" y="10161"/>
                                      </a:cubicBezTo>
                                      <a:cubicBezTo>
                                        <a:pt x="0" y="0"/>
                                        <a:pt x="2413" y="10161"/>
                                        <a:pt x="2413" y="10161"/>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618568209" name="Shape 2203"/>
                              <wps:cNvSpPr/>
                              <wps:spPr>
                                <a:xfrm flipH="1" flipV="1">
                                  <a:off x="437773" y="868728"/>
                                  <a:ext cx="303910" cy="214630"/>
                                </a:xfrm>
                                <a:custGeom>
                                  <a:avLst/>
                                  <a:gdLst/>
                                  <a:ahLst/>
                                  <a:cxnLst/>
                                  <a:rect l="0" t="0" r="0" b="0"/>
                                  <a:pathLst>
                                    <a:path w="303911" h="214630">
                                      <a:moveTo>
                                        <a:pt x="303911" y="0"/>
                                      </a:moveTo>
                                      <a:lnTo>
                                        <a:pt x="288925" y="0"/>
                                      </a:lnTo>
                                      <a:lnTo>
                                        <a:pt x="273812" y="126"/>
                                      </a:lnTo>
                                      <a:lnTo>
                                        <a:pt x="258699" y="253"/>
                                      </a:lnTo>
                                      <a:lnTo>
                                        <a:pt x="243713" y="508"/>
                                      </a:lnTo>
                                      <a:lnTo>
                                        <a:pt x="228600" y="889"/>
                                      </a:lnTo>
                                      <a:lnTo>
                                        <a:pt x="213487" y="1270"/>
                                      </a:lnTo>
                                      <a:lnTo>
                                        <a:pt x="198374" y="1905"/>
                                      </a:lnTo>
                                      <a:cubicBezTo>
                                        <a:pt x="193421" y="2159"/>
                                        <a:pt x="188341" y="2413"/>
                                        <a:pt x="183388" y="2794"/>
                                      </a:cubicBezTo>
                                      <a:cubicBezTo>
                                        <a:pt x="178308" y="3175"/>
                                        <a:pt x="173355" y="3556"/>
                                        <a:pt x="168275" y="4064"/>
                                      </a:cubicBezTo>
                                      <a:cubicBezTo>
                                        <a:pt x="163322" y="4572"/>
                                        <a:pt x="158242" y="5207"/>
                                        <a:pt x="153162" y="5969"/>
                                      </a:cubicBezTo>
                                      <a:cubicBezTo>
                                        <a:pt x="148209" y="6731"/>
                                        <a:pt x="143129" y="7493"/>
                                        <a:pt x="138176" y="8509"/>
                                      </a:cubicBezTo>
                                      <a:cubicBezTo>
                                        <a:pt x="133096" y="9525"/>
                                        <a:pt x="128143" y="10668"/>
                                        <a:pt x="123063" y="12192"/>
                                      </a:cubicBezTo>
                                      <a:cubicBezTo>
                                        <a:pt x="117983" y="13716"/>
                                        <a:pt x="113030" y="15367"/>
                                        <a:pt x="107950" y="17399"/>
                                      </a:cubicBezTo>
                                      <a:cubicBezTo>
                                        <a:pt x="102997" y="19558"/>
                                        <a:pt x="97917" y="21844"/>
                                        <a:pt x="92964" y="24892"/>
                                      </a:cubicBezTo>
                                      <a:cubicBezTo>
                                        <a:pt x="87884" y="27813"/>
                                        <a:pt x="82931" y="31115"/>
                                        <a:pt x="77851" y="35306"/>
                                      </a:cubicBezTo>
                                      <a:cubicBezTo>
                                        <a:pt x="72771" y="39624"/>
                                        <a:pt x="67818" y="44196"/>
                                        <a:pt x="62738" y="50292"/>
                                      </a:cubicBezTo>
                                      <a:cubicBezTo>
                                        <a:pt x="57785" y="56261"/>
                                        <a:pt x="52705" y="62865"/>
                                        <a:pt x="47752" y="71374"/>
                                      </a:cubicBezTo>
                                      <a:cubicBezTo>
                                        <a:pt x="42672" y="80010"/>
                                        <a:pt x="37592" y="89281"/>
                                        <a:pt x="32639" y="101473"/>
                                      </a:cubicBezTo>
                                      <a:cubicBezTo>
                                        <a:pt x="27559" y="113538"/>
                                        <a:pt x="22606" y="126873"/>
                                        <a:pt x="17526" y="144018"/>
                                      </a:cubicBezTo>
                                      <a:cubicBezTo>
                                        <a:pt x="12573" y="161290"/>
                                        <a:pt x="4953" y="194437"/>
                                        <a:pt x="2413" y="204597"/>
                                      </a:cubicBezTo>
                                      <a:cubicBezTo>
                                        <a:pt x="0" y="214630"/>
                                        <a:pt x="2413" y="204597"/>
                                        <a:pt x="2413" y="204597"/>
                                      </a:cubicBezTo>
                                    </a:path>
                                  </a:pathLst>
                                </a:custGeom>
                                <a:ln w="12700"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93165232" name="Rectangle 2254"/>
                              <wps:cNvSpPr/>
                              <wps:spPr>
                                <a:xfrm>
                                  <a:off x="433816" y="1111046"/>
                                  <a:ext cx="169059" cy="218722"/>
                                </a:xfrm>
                                <a:prstGeom prst="rect">
                                  <a:avLst/>
                                </a:prstGeom>
                                <a:ln>
                                  <a:noFill/>
                                </a:ln>
                              </wps:spPr>
                              <wps:txbx>
                                <w:txbxContent>
                                  <w:p w14:paraId="54519992" w14:textId="77777777" w:rsidR="00665F6A" w:rsidRDefault="00665F6A" w:rsidP="00665F6A">
                                    <w:r>
                                      <w:rPr>
                                        <w:rFonts w:hint="eastAsia"/>
                                      </w:rPr>
                                      <w:t>D</w:t>
                                    </w:r>
                                  </w:p>
                                </w:txbxContent>
                              </wps:txbx>
                              <wps:bodyPr horzOverflow="overflow" vert="horz" wrap="none" lIns="36000" tIns="0" rIns="36000" bIns="0" rtlCol="0">
                                <a:spAutoFit/>
                              </wps:bodyPr>
                            </wps:wsp>
                          </wpg:grpSp>
                          <wps:wsp>
                            <wps:cNvPr id="92410128" name="Freeform 54"/>
                            <wps:cNvSpPr>
                              <a:spLocks/>
                            </wps:cNvSpPr>
                            <wps:spPr bwMode="auto">
                              <a:xfrm rot="10800000">
                                <a:off x="154617" y="83712"/>
                                <a:ext cx="756285" cy="351105"/>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square" lIns="36000" tIns="0" rIns="36000" bIns="0" anchor="t" anchorCtr="0" upright="1">
                              <a:noAutofit/>
                            </wps:bodyPr>
                          </wps:wsp>
                        </wpg:grpSp>
                        <wps:wsp>
                          <wps:cNvPr id="1503330619" name="直接箭头连接符 18"/>
                          <wps:cNvCnPr/>
                          <wps:spPr>
                            <a:xfrm flipV="1">
                              <a:off x="159328" y="570870"/>
                              <a:ext cx="0" cy="60946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19760038" name="直接箭头连接符 18"/>
                          <wps:cNvCnPr/>
                          <wps:spPr>
                            <a:xfrm>
                              <a:off x="156474" y="916632"/>
                              <a:ext cx="764547" cy="0"/>
                            </a:xfrm>
                            <a:prstGeom prst="straightConnector1">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71173514" name="直接箭头连接符 18"/>
                          <wps:cNvCnPr/>
                          <wps:spPr>
                            <a:xfrm flipV="1">
                              <a:off x="460716" y="224161"/>
                              <a:ext cx="0" cy="69422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608615471" name="直接箭头连接符 18"/>
                          <wps:cNvCnPr/>
                          <wps:spPr>
                            <a:xfrm flipV="1">
                              <a:off x="759112" y="433023"/>
                              <a:ext cx="0" cy="46657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216006002" name="直接箭头连接符 18"/>
                          <wps:cNvCnPr/>
                          <wps:spPr>
                            <a:xfrm flipV="1">
                              <a:off x="456009" y="914598"/>
                              <a:ext cx="0" cy="224174"/>
                            </a:xfrm>
                            <a:prstGeom prst="straightConnector1">
                              <a:avLst/>
                            </a:prstGeom>
                            <a:ln w="12700">
                              <a:solidFill>
                                <a:schemeClr val="tx1"/>
                              </a:solidFill>
                              <a:prstDash val="solid"/>
                              <a:tailEnd type="non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36DE82E1" id="组合 20" o:spid="_x0000_s1552" style="width:388.3pt;height:108.5pt;mso-position-horizontal-relative:char;mso-position-vertical-relative:line" coordsize="49320,13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">
                <v:group id="组合 19" o:spid="_x0000_s1553" style="position:absolute;width:9532;height:13781" coordsize="9532,1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">
                  <v:group id="组合 17" o:spid="_x0000_s1554" style="position:absolute;width:9532;height:13781" coordsize="9532,13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">
                    <v:group id="Group 16658" o:spid="_x0000_s1555" style="position:absolute;width:9532;height:13781" coordorigin="-232,-534" coordsize="9562,13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">
                      <v:rect id="Rectangle 2116" o:spid="_x0000_s1556" style="position:absolute;left:96;top:3020;width:1550;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" filled="f" stroked="f">
                        <v:textbox style="mso-fit-shape-to-text:t" inset="1mm,0,1mm,0">
                          <w:txbxContent>
                            <w:p w14:paraId="50537936" w14:textId="77777777" w:rsidR="00665F6A" w:rsidRDefault="00665F6A" w:rsidP="00665F6A">
                              <w:r>
                                <w:rPr>
                                  <w:rFonts w:eastAsia="Times New Roman" w:cs="Times New Roman"/>
                                  <w:i/>
                                  <w:sz w:val="18"/>
                                </w:rPr>
                                <w:t>O</w:t>
                              </w:r>
                            </w:p>
                          </w:txbxContent>
                        </v:textbox>
                      </v:rect>
                      <v:rect id="Rectangle 2120" o:spid="_x0000_s1557" style="position:absolute;left:8278;top:3171;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" filled="f" stroked="f">
                        <v:textbox style="mso-fit-shape-to-text:t" inset="1mm,0,1mm,0">
                          <w:txbxContent>
                            <w:p w14:paraId="2D5DE57C" w14:textId="77777777" w:rsidR="00665F6A" w:rsidRDefault="00665F6A" w:rsidP="00665F6A">
                              <w:r>
                                <w:rPr>
                                  <w:rFonts w:eastAsia="Times New Roman" w:cs="Times New Roman"/>
                                  <w:i/>
                                  <w:sz w:val="18"/>
                                </w:rPr>
                                <w:t>t</w:t>
                              </w:r>
                            </w:p>
                          </w:txbxContent>
                        </v:textbox>
                      </v:rect>
                      <v:rect id="Rectangle 2124" o:spid="_x0000_s1558" style="position:absolute;left:1450;top:-534;width:1302;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" filled="f" stroked="f">
                        <v:textbox style="mso-fit-shape-to-text:t" inset="1mm,0,1mm,0">
                          <w:txbxContent>
                            <w:p w14:paraId="063989DC" w14:textId="77777777" w:rsidR="00665F6A" w:rsidRDefault="00665F6A" w:rsidP="00665F6A">
                              <w:r>
                                <w:rPr>
                                  <w:rFonts w:eastAsia="Times New Roman" w:cs="Times New Roman"/>
                                  <w:i/>
                                  <w:sz w:val="18"/>
                                </w:rPr>
                                <w:t>u</w:t>
                              </w:r>
                            </w:p>
                          </w:txbxContent>
                        </v:textbox>
                      </v:rect>
                      <v:shape id="Shape 2138" o:spid="_x0000_s1559" style="position:absolute;left:1329;top:1689;width:3039;height:2142;visibility:visible;mso-wrap-style:none;v-text-anchor:top" coordsize="303911,2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" path="m303911,l288925,127,273812,254,258699,381,243713,636,228600,890r-15113,508l198501,2032v-5080,255,-10033,508,-15113,890c178308,3302,173355,3683,168275,4191v-4953,508,-10033,1144,-14986,1778c148209,6731,143256,7620,138176,8637v-5080,1015,-10033,2158,-15113,3682c118110,13716,113030,15367,108077,17526v-5080,2032,-10033,4318,-15113,7366c87884,27814,82931,31115,77851,35306,72898,39624,67818,44197,62865,50292,57785,56262,52705,62865,47752,71374,42672,79884,37719,89281,32639,101347v-4953,12065,-10033,25400,-14986,42544c12573,161037,5080,194184,2540,204216v-2540,10033,,,,e" filled="f" strokeweight="1pt">
                        <v:stroke miterlimit="83231f" joinstyle="miter"/>
                        <v:path arrowok="t" textboxrect="0,0,303911,214249"/>
                      </v:shape>
                      <v:shape id="Shape 2139" o:spid="_x0000_s1560" style="position:absolute;left:4343;top:1633;width:3039;height:2142;visibility:visible;mso-wrap-style:none;v-text-anchor:top" coordsize="303911,2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" path="m303911,214249r-15113,l273812,214122r-15113,-254l243586,213740r-14986,-380l213487,212978r-15113,-634c193421,212089,188341,211709,183388,211327v-5080,-253,-10033,-762,-15113,-1269c163195,209550,158242,209042,153162,208280v-4953,-762,-10033,-1524,-14986,-2541c133096,204597,128016,203453,123063,202057v-5080,-1524,-10033,-3175,-15113,-5207c102997,194690,97917,192405,92964,189484,87884,186436,82804,183134,77851,178943,72771,174752,67818,170052,62738,164084,57785,158114,52705,151511,47752,143002,42672,134365,37592,125095,32639,113030,27559,100837,22606,87630,17526,70485,12573,53339,4953,20193,2413,10160v-2413,-10160,,,,e" filled="f" strokeweight="1pt">
                        <v:stroke miterlimit="83231f" joinstyle="miter"/>
                        <v:path arrowok="t" textboxrect="0,0,303911,214249"/>
                      </v:shape>
                      <v:rect id="Rectangle 2192" o:spid="_x0000_s1561" style="position:absolute;left:-232;top:7613;width:1550;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" filled="f" stroked="f">
                        <v:textbox style="mso-fit-shape-to-text:t" inset="1mm,0,1mm,0">
                          <w:txbxContent>
                            <w:p w14:paraId="686A7F28" w14:textId="77777777" w:rsidR="00665F6A" w:rsidRDefault="00665F6A" w:rsidP="00665F6A">
                              <w:r>
                                <w:rPr>
                                  <w:rFonts w:eastAsia="Times New Roman" w:cs="Times New Roman"/>
                                  <w:i/>
                                  <w:sz w:val="18"/>
                                </w:rPr>
                                <w:t>O</w:t>
                              </w:r>
                            </w:p>
                          </w:txbxContent>
                        </v:textbox>
                      </v:rect>
                      <v:rect id="Rectangle 2196" o:spid="_x0000_s1562" style="position:absolute;left:8283;top:8012;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" filled="f" stroked="f">
                        <v:textbox style="mso-fit-shape-to-text:t" inset="1mm,0,1mm,0">
                          <w:txbxContent>
                            <w:p w14:paraId="589D1140" w14:textId="77777777" w:rsidR="00665F6A" w:rsidRDefault="00665F6A" w:rsidP="00665F6A">
                              <w:r>
                                <w:rPr>
                                  <w:rFonts w:eastAsia="Times New Roman" w:cs="Times New Roman"/>
                                  <w:i/>
                                  <w:sz w:val="18"/>
                                </w:rPr>
                                <w:t>t</w:t>
                              </w:r>
                            </w:p>
                          </w:txbxContent>
                        </v:textbox>
                      </v:rect>
                      <v:rect id="Rectangle 2200" o:spid="_x0000_s1563" style="position:absolute;left:1586;top:4078;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" filled="f" stroked="f">
                        <v:textbox style="mso-fit-shape-to-text:t" inset="1mm,0,1mm,0">
                          <w:txbxContent>
                            <w:p w14:paraId="1CAB976C" w14:textId="77777777" w:rsidR="00665F6A" w:rsidRDefault="00665F6A" w:rsidP="00665F6A">
                              <w:r>
                                <w:rPr>
                                  <w:rFonts w:eastAsia="Times New Roman" w:cs="Times New Roman"/>
                                  <w:i/>
                                  <w:sz w:val="18"/>
                                </w:rPr>
                                <w:t>i</w:t>
                              </w:r>
                            </w:p>
                          </w:txbxContent>
                        </v:textbox>
                      </v:rect>
                      <v:shape id="Shape 2202" o:spid="_x0000_s1564" style="position:absolute;left:1388;top:6498;width:3039;height:2148;visibility:visible;mso-wrap-style:none;v-text-anchor:top" coordsize="303911,214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" path="m303911,214757r-15113,-127l273812,214503r-15113,-127l243586,214123r-14986,-255l213487,213361r-15113,-636c193421,212472,188341,212217,183388,211837v-5080,-382,-10033,-762,-15113,-1271c163195,210059,158242,209424,153162,208662v-4953,-636,-10033,-1524,-14986,-2540c133096,205105,128016,203963,123063,202439v-5080,-1524,-10033,-3048,-15113,-5208c102997,195073,97917,192787,92837,189866,87884,186817,82804,183516,77851,179325,72771,175134,67818,170435,62738,164339,57785,158369,52705,151766,47625,143256,42672,134748,37592,125350,32639,113157,27559,101092,22606,87757,17526,70613,12446,53341,4953,20193,2413,10161v-2413,-10161,,,,e" filled="f" strokeweight="1pt">
                        <v:stroke miterlimit="83231f" joinstyle="miter"/>
                        <v:path arrowok="t" textboxrect="0,0,303911,214757"/>
                      </v:shape>
                      <v:shape id="Shape 2203" o:spid="_x0000_s1565" style="position:absolute;left:4339;top:8688;width:3039;height:2146;visibility:visible;mso-wrap-style:none;v-text-anchor:top" coordsize="303911,214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" path="m303911,l288925,,273812,126,258699,253,243713,508,228600,889r-15113,381l198374,1905v-4953,254,-10033,508,-14986,889c178308,3175,173355,3556,168275,4064v-4953,508,-10033,1143,-15113,1905c148209,6731,143129,7493,138176,8509v-5080,1016,-10033,2159,-15113,3683c117983,13716,113030,15367,107950,17399v-4953,2159,-10033,4445,-14986,7493c87884,27813,82931,31115,77851,35306,72771,39624,67818,44196,62738,50292,57785,56261,52705,62865,47752,71374,42672,80010,37592,89281,32639,101473v-5080,12065,-10033,25400,-15113,42545c12573,161290,4953,194437,2413,204597v-2413,10033,,,,e" filled="f" strokeweight="1pt">
                        <v:stroke miterlimit="83231f" joinstyle="miter"/>
                        <v:path arrowok="t" textboxrect="0,0,303911,214630"/>
                      </v:shape>
                      <v:rect id="Rectangle 2254" o:spid="_x0000_s1566" style="position:absolute;left:4339;top:11117;width:1691;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" filled="f" stroked="f">
                        <v:textbox style="mso-fit-shape-to-text:t" inset="1mm,0,1mm,0">
                          <w:txbxContent>
                            <w:p w14:paraId="7DDCD589" w14:textId="77777777" w:rsidR="00665F6A" w:rsidRDefault="00665F6A" w:rsidP="00665F6A">
                              <w:r>
                                <w:rPr>
                                  <w:rFonts w:eastAsia="Times New Roman" w:cs="Times New Roman"/>
                                </w:rPr>
                                <w:t>A</w:t>
                              </w:r>
                            </w:p>
                          </w:txbxContent>
                        </v:textbox>
                      </v:rect>
                    </v:group>
                    <v:shape id="Freeform 54" o:spid="_x0000_s1567" style="position:absolute;left:1546;top:837;width:7563;height:3511;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756285,0;756285,351105" o:connectangles="0,0,0"/>
                    </v:shape>
                  </v:group>
                  <v:shape id="直接箭头连接符 18" o:spid="_x0000_s1568" type="#_x0000_t32" style="position:absolute;left:1593;top:5708;width:0;height:6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" strokecolor="black [3213]" strokeweight=".5pt">
                    <v:stroke endarrow="block" endarrowwidth="narrow" joinstyle="miter"/>
                  </v:shape>
                  <v:shape id="直接箭头连接符 18" o:spid="_x0000_s1569" type="#_x0000_t32" style="position:absolute;left:1564;top:9166;width:76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" strokecolor="black [3213]" strokeweight=".5pt">
                    <v:stroke endarrow="block" endarrowwidth="narrow" joinstyle="miter"/>
                  </v:shape>
                  <v:shape id="直接箭头连接符 18" o:spid="_x0000_s1570" type="#_x0000_t32" style="position:absolute;left:4569;top:2241;width:0;height:690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" strokecolor="black [3213]" strokeweight=".5pt">
                    <v:stroke dashstyle="dash" endarrowwidth="narrow" joinstyle="miter"/>
                  </v:shape>
                  <v:shape id="直接箭头连接符 18" o:spid="_x0000_s1571" type="#_x0000_t32" style="position:absolute;left:7591;top:4330;width:0;height:46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" strokecolor="black [3213]" strokeweight=".5pt">
                    <v:stroke dashstyle="dash" endarrowwidth="narrow" joinstyle="miter"/>
                  </v:shape>
                  <v:shape id="直接箭头连接符 18" o:spid="_x0000_s1572" type="#_x0000_t32" style="position:absolute;left:4557;top:9094;width:0;height:22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" strokecolor="black [3213]" strokeweight="1pt">
                    <v:stroke endarrowwidth="narrow" joinstyle="miter"/>
                  </v:shape>
                </v:group>
                <v:group id="组合 19" o:spid="_x0000_s1573" style="position:absolute;left:13262;width:9533;height:13779" coordsize="9532,13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">
                  <v:group id="组合 17" o:spid="_x0000_s1574" style="position:absolute;width:9532;height:13780" coordsize="9532,13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">
                    <v:group id="Group 16658" o:spid="_x0000_s1575" style="position:absolute;width:9532;height:13780" coordorigin="-232,-534" coordsize="9562,13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">
                      <v:rect id="Rectangle 2116" o:spid="_x0000_s1576" style="position:absolute;left:96;top:3020;width:1550;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" filled="f" stroked="f">
                        <v:textbox style="mso-fit-shape-to-text:t" inset="1mm,0,1mm,0">
                          <w:txbxContent>
                            <w:p w14:paraId="1BF8D7AA" w14:textId="77777777" w:rsidR="00665F6A" w:rsidRDefault="00665F6A" w:rsidP="00665F6A">
                              <w:r>
                                <w:rPr>
                                  <w:rFonts w:eastAsia="Times New Roman" w:cs="Times New Roman"/>
                                  <w:i/>
                                  <w:sz w:val="18"/>
                                </w:rPr>
                                <w:t>O</w:t>
                              </w:r>
                            </w:p>
                          </w:txbxContent>
                        </v:textbox>
                      </v:rect>
                      <v:rect id="Rectangle 2120" o:spid="_x0000_s1577" style="position:absolute;left:8278;top:3171;width:1047;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" filled="f" stroked="f">
                        <v:textbox style="mso-fit-shape-to-text:t" inset="1mm,0,1mm,0">
                          <w:txbxContent>
                            <w:p w14:paraId="34766801" w14:textId="77777777" w:rsidR="00665F6A" w:rsidRDefault="00665F6A" w:rsidP="00665F6A">
                              <w:r>
                                <w:rPr>
                                  <w:rFonts w:eastAsia="Times New Roman" w:cs="Times New Roman"/>
                                  <w:i/>
                                  <w:sz w:val="18"/>
                                </w:rPr>
                                <w:t>t</w:t>
                              </w:r>
                            </w:p>
                          </w:txbxContent>
                        </v:textbox>
                      </v:rect>
                      <v:rect id="Rectangle 2124" o:spid="_x0000_s1578" style="position:absolute;left:1450;top:-534;width:1302;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" filled="f" stroked="f">
                        <v:textbox style="mso-fit-shape-to-text:t" inset="1mm,0,1mm,0">
                          <w:txbxContent>
                            <w:p w14:paraId="3D80C0A3" w14:textId="77777777" w:rsidR="00665F6A" w:rsidRDefault="00665F6A" w:rsidP="00665F6A">
                              <w:r>
                                <w:rPr>
                                  <w:rFonts w:eastAsia="Times New Roman" w:cs="Times New Roman"/>
                                  <w:i/>
                                  <w:sz w:val="18"/>
                                </w:rPr>
                                <w:t>u</w:t>
                              </w:r>
                            </w:p>
                          </w:txbxContent>
                        </v:textbox>
                      </v:rect>
                      <v:shape id="Shape 2138" o:spid="_x0000_s1579" style="position:absolute;left:1329;top:1689;width:3039;height:2142;visibility:visible;mso-wrap-style:none;v-text-anchor:top" coordsize="303911,2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" path="m303911,l288925,127,273812,254,258699,381,243713,636,228600,890r-15113,508l198501,2032v-5080,255,-10033,508,-15113,890c178308,3302,173355,3683,168275,4191v-4953,508,-10033,1144,-14986,1778c148209,6731,143256,7620,138176,8637v-5080,1015,-10033,2158,-15113,3682c118110,13716,113030,15367,108077,17526v-5080,2032,-10033,4318,-15113,7366c87884,27814,82931,31115,77851,35306,72898,39624,67818,44197,62865,50292,57785,56262,52705,62865,47752,71374,42672,79884,37719,89281,32639,101347v-4953,12065,-10033,25400,-14986,42544c12573,161037,5080,194184,2540,204216v-2540,10033,,,,e" filled="f" strokeweight="1pt">
                        <v:stroke miterlimit="83231f" joinstyle="miter"/>
                        <v:path arrowok="t" textboxrect="0,0,303911,214249"/>
                      </v:shape>
                      <v:shape id="Shape 2139" o:spid="_x0000_s1580" style="position:absolute;left:4343;top:1633;width:3039;height:2142;visibility:visible;mso-wrap-style:none;v-text-anchor:top" coordsize="303911,2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" path="m303911,214249r-15113,l273812,214122r-15113,-254l243586,213740r-14986,-380l213487,212978r-15113,-634c193421,212089,188341,211709,183388,211327v-5080,-253,-10033,-762,-15113,-1269c163195,209550,158242,209042,153162,208280v-4953,-762,-10033,-1524,-14986,-2541c133096,204597,128016,203453,123063,202057v-5080,-1524,-10033,-3175,-15113,-5207c102997,194690,97917,192405,92964,189484,87884,186436,82804,183134,77851,178943,72771,174752,67818,170052,62738,164084,57785,158114,52705,151511,47752,143002,42672,134365,37592,125095,32639,113030,27559,100837,22606,87630,17526,70485,12573,53339,4953,20193,2413,10160v-2413,-10160,,,,e" filled="f" strokeweight="1pt">
                        <v:stroke miterlimit="83231f" joinstyle="miter"/>
                        <v:path arrowok="t" textboxrect="0,0,303911,214249"/>
                      </v:shape>
                      <v:rect id="Rectangle 2192" o:spid="_x0000_s1581" style="position:absolute;left:-232;top:7613;width:1550;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" filled="f" stroked="f">
                        <v:textbox style="mso-fit-shape-to-text:t" inset="1mm,0,1mm,0">
                          <w:txbxContent>
                            <w:p w14:paraId="0F6AF1A1" w14:textId="77777777" w:rsidR="00665F6A" w:rsidRDefault="00665F6A" w:rsidP="00665F6A">
                              <w:r>
                                <w:rPr>
                                  <w:rFonts w:eastAsia="Times New Roman" w:cs="Times New Roman"/>
                                  <w:i/>
                                  <w:sz w:val="18"/>
                                </w:rPr>
                                <w:t>O</w:t>
                              </w:r>
                            </w:p>
                          </w:txbxContent>
                        </v:textbox>
                      </v:rect>
                      <v:rect id="Rectangle 2196" o:spid="_x0000_s1582" style="position:absolute;left:8283;top:8012;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" filled="f" stroked="f">
                        <v:textbox style="mso-fit-shape-to-text:t" inset="1mm,0,1mm,0">
                          <w:txbxContent>
                            <w:p w14:paraId="14C45ABF" w14:textId="77777777" w:rsidR="00665F6A" w:rsidRDefault="00665F6A" w:rsidP="00665F6A">
                              <w:r>
                                <w:rPr>
                                  <w:rFonts w:eastAsia="Times New Roman" w:cs="Times New Roman"/>
                                  <w:i/>
                                  <w:sz w:val="18"/>
                                </w:rPr>
                                <w:t>t</w:t>
                              </w:r>
                            </w:p>
                          </w:txbxContent>
                        </v:textbox>
                      </v:rect>
                      <v:rect id="Rectangle 2200" o:spid="_x0000_s1583" style="position:absolute;left:1586;top:4078;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" filled="f" stroked="f">
                        <v:textbox style="mso-fit-shape-to-text:t" inset="1mm,0,1mm,0">
                          <w:txbxContent>
                            <w:p w14:paraId="4BDA2023" w14:textId="77777777" w:rsidR="00665F6A" w:rsidRDefault="00665F6A" w:rsidP="00665F6A">
                              <w:r>
                                <w:rPr>
                                  <w:rFonts w:eastAsia="Times New Roman" w:cs="Times New Roman"/>
                                  <w:i/>
                                  <w:sz w:val="18"/>
                                </w:rPr>
                                <w:t>i</w:t>
                              </w:r>
                            </w:p>
                          </w:txbxContent>
                        </v:textbox>
                      </v:rect>
                      <v:shape id="Shape 2202" o:spid="_x0000_s1584" style="position:absolute;left:1388;top:6498;width:3039;height:2148;visibility:visible;mso-wrap-style:none;v-text-anchor:top" coordsize="303911,214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" path="m303911,214757r-15113,-127l273812,214503r-15113,-127l243586,214123r-14986,-255l213487,213361r-15113,-636c193421,212472,188341,212217,183388,211837v-5080,-382,-10033,-762,-15113,-1271c163195,210059,158242,209424,153162,208662v-4953,-636,-10033,-1524,-14986,-2540c133096,205105,128016,203963,123063,202439v-5080,-1524,-10033,-3048,-15113,-5208c102997,195073,97917,192787,92837,189866,87884,186817,82804,183516,77851,179325,72771,175134,67818,170435,62738,164339,57785,158369,52705,151766,47625,143256,42672,134748,37592,125350,32639,113157,27559,101092,22606,87757,17526,70613,12446,53341,4953,20193,2413,10161v-2413,-10161,,,,e" filled="f" strokeweight="1pt">
                        <v:stroke miterlimit="83231f" joinstyle="miter"/>
                        <v:path arrowok="t" textboxrect="0,0,303911,214757"/>
                      </v:shape>
                      <v:shape id="Shape 2203" o:spid="_x0000_s1585" style="position:absolute;left:4380;top:6489;width:3039;height:2146;flip:y;visibility:visible;mso-wrap-style:none;v-text-anchor:top" coordsize="303911,214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" path="m303911,l288925,,273812,126,258699,253,243713,508,228600,889r-15113,381l198374,1905v-4953,254,-10033,508,-14986,889c178308,3175,173355,3556,168275,4064v-4953,508,-10033,1143,-15113,1905c148209,6731,143129,7493,138176,8509v-5080,1016,-10033,2159,-15113,3683c117983,13716,113030,15367,107950,17399v-4953,2159,-10033,4445,-14986,7493c87884,27813,82931,31115,77851,35306,72771,39624,67818,44196,62738,50292,57785,56261,52705,62865,47752,71374,42672,80010,37592,89281,32639,101473v-5080,12065,-10033,25400,-15113,42545c12573,161290,4953,194437,2413,204597v-2413,10033,,,,e" filled="f" strokeweight="1pt">
                        <v:stroke miterlimit="83231f" joinstyle="miter"/>
                        <v:path arrowok="t" textboxrect="0,0,303911,214630"/>
                      </v:shape>
                      <v:rect id="Rectangle 2254" o:spid="_x0000_s1586" style="position:absolute;left:4339;top:11115;width:1621;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" filled="f" stroked="f">
                        <v:textbox style="mso-fit-shape-to-text:t" inset="1mm,0,1mm,0">
                          <w:txbxContent>
                            <w:p w14:paraId="0A0FB4E3" w14:textId="77777777" w:rsidR="00665F6A" w:rsidRDefault="00665F6A" w:rsidP="00665F6A">
                              <w:r>
                                <w:rPr>
                                  <w:rFonts w:hint="eastAsia"/>
                                </w:rPr>
                                <w:t>B</w:t>
                              </w:r>
                            </w:p>
                          </w:txbxContent>
                        </v:textbox>
                      </v:rect>
                    </v:group>
                    <v:shape id="Freeform 54" o:spid="_x0000_s1587" style="position:absolute;left:1546;top:837;width:7563;height:3511;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" path="m,l782,r,975e" filled="f" strokecolor="black [3213]" strokeweight=".5pt">
                      <v:stroke startarrow="block" startarrowwidth="narrow" endarrow="block" endarrowwidth="narrow" joinstyle="bevel"/>
                      <v:path arrowok="t" o:connecttype="custom" o:connectlocs="0,0;756285,0;756285,351105" o:connectangles="0,0,0"/>
                    </v:shape>
                  </v:group>
                  <v:shape id="直接箭头连接符 18" o:spid="_x0000_s1588" type="#_x0000_t32" style="position:absolute;left:1593;top:5708;width:0;height:6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" strokecolor="black [3213]" strokeweight=".5pt">
                    <v:stroke endarrow="block" endarrowwidth="narrow" joinstyle="miter"/>
                  </v:shape>
                  <v:shape id="直接箭头连接符 18" o:spid="_x0000_s1589" type="#_x0000_t32" style="position:absolute;left:1564;top:9206;width:76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" strokecolor="black [3213]" strokeweight=".5pt">
                    <v:stroke endarrow="block" endarrowwidth="narrow" joinstyle="miter"/>
                  </v:shape>
                  <v:shape id="直接箭头连接符 18" o:spid="_x0000_s1590" type="#_x0000_t32" style="position:absolute;left:4569;top:2241;width:0;height:4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" strokecolor="black [3213]" strokeweight=".5pt">
                    <v:stroke dashstyle="dash" endarrowwidth="narrow" joinstyle="miter"/>
                  </v:shape>
                  <v:shape id="直接箭头连接符 18" o:spid="_x0000_s1591" type="#_x0000_t32" style="position:absolute;left:7591;top:4330;width:0;height:46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" strokecolor="black [3213]" strokeweight=".5pt">
                    <v:stroke dashstyle="dash" endarrowwidth="narrow" joinstyle="miter"/>
                  </v:shape>
                  <v:shape id="直接箭头连接符 18" o:spid="_x0000_s1592" type="#_x0000_t32" style="position:absolute;left:4586;top:6928;width:0;height:22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" strokecolor="black [3213]" strokeweight="1pt">
                    <v:stroke endarrowwidth="narrow" joinstyle="miter"/>
                  </v:shape>
                </v:group>
                <v:group id="组合 19" o:spid="_x0000_s1593" style="position:absolute;left:26525;width:9533;height:13774" coordsize="9532,13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">
                  <v:group id="组合 17" o:spid="_x0000_s1594" style="position:absolute;width:9532;height:13775" coordsize="9532,13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">
                    <v:group id="Group 16658" o:spid="_x0000_s1595" style="position:absolute;width:9532;height:13775" coordorigin="-232,-534" coordsize="9562,13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">
                      <v:rect id="Rectangle 2116" o:spid="_x0000_s1596" style="position:absolute;left:96;top:3018;width:1550;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" filled="f" stroked="f">
                        <v:textbox style="mso-fit-shape-to-text:t" inset="1mm,0,1mm,0">
                          <w:txbxContent>
                            <w:p w14:paraId="179B1799" w14:textId="77777777" w:rsidR="00665F6A" w:rsidRDefault="00665F6A" w:rsidP="00665F6A">
                              <w:r>
                                <w:rPr>
                                  <w:rFonts w:eastAsia="Times New Roman" w:cs="Times New Roman"/>
                                  <w:i/>
                                  <w:sz w:val="18"/>
                                </w:rPr>
                                <w:t>O</w:t>
                              </w:r>
                            </w:p>
                          </w:txbxContent>
                        </v:textbox>
                      </v:rect>
                      <v:rect id="Rectangle 2120" o:spid="_x0000_s1597" style="position:absolute;left:8278;top:3170;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" filled="f" stroked="f">
                        <v:textbox style="mso-fit-shape-to-text:t" inset="1mm,0,1mm,0">
                          <w:txbxContent>
                            <w:p w14:paraId="33E505B9" w14:textId="77777777" w:rsidR="00665F6A" w:rsidRDefault="00665F6A" w:rsidP="00665F6A">
                              <w:r>
                                <w:rPr>
                                  <w:rFonts w:eastAsia="Times New Roman" w:cs="Times New Roman"/>
                                  <w:i/>
                                  <w:sz w:val="18"/>
                                </w:rPr>
                                <w:t>t</w:t>
                              </w:r>
                            </w:p>
                          </w:txbxContent>
                        </v:textbox>
                      </v:rect>
                      <v:rect id="Rectangle 2124" o:spid="_x0000_s1598" style="position:absolute;left:1450;top:-534;width:1302;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" filled="f" stroked="f">
                        <v:textbox style="mso-fit-shape-to-text:t" inset="1mm,0,1mm,0">
                          <w:txbxContent>
                            <w:p w14:paraId="74196C6F" w14:textId="77777777" w:rsidR="00665F6A" w:rsidRDefault="00665F6A" w:rsidP="00665F6A">
                              <w:r>
                                <w:rPr>
                                  <w:rFonts w:eastAsia="Times New Roman" w:cs="Times New Roman"/>
                                  <w:i/>
                                  <w:sz w:val="18"/>
                                </w:rPr>
                                <w:t>u</w:t>
                              </w:r>
                            </w:p>
                          </w:txbxContent>
                        </v:textbox>
                      </v:rect>
                      <v:shape id="Shape 2138" o:spid="_x0000_s1599" style="position:absolute;left:1329;top:1651;width:3039;height:2142;flip:x y;visibility:visible;mso-wrap-style:none;v-text-anchor:top" coordsize="303911,2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" path="m303911,l288925,127,273812,254,258699,381,243713,636,228600,890r-15113,508l198501,2032v-5080,255,-10033,508,-15113,890c178308,3302,173355,3683,168275,4191v-4953,508,-10033,1144,-14986,1778c148209,6731,143256,7620,138176,8637v-5080,1015,-10033,2158,-15113,3682c118110,13716,113030,15367,108077,17526v-5080,2032,-10033,4318,-15113,7366c87884,27814,82931,31115,77851,35306,72898,39624,67818,44197,62865,50292,57785,56262,52705,62865,47752,71374,42672,79884,37719,89281,32639,101347v-4953,12065,-10033,25400,-14986,42544c12573,161037,5080,194184,2540,204216v-2540,10033,,,,e" filled="f" strokeweight="1pt">
                        <v:stroke miterlimit="83231f" joinstyle="miter"/>
                        <v:path arrowok="t" textboxrect="0,0,303911,214249"/>
                      </v:shape>
                      <v:shape id="Shape 2139" o:spid="_x0000_s1600" style="position:absolute;left:4343;top:1735;width:3039;height:2142;flip:x y;visibility:visible;mso-wrap-style:none;v-text-anchor:top" coordsize="303911,2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" path="m303911,214249r-15113,l273812,214122r-15113,-254l243586,213740r-14986,-380l213487,212978r-15113,-634c193421,212089,188341,211709,183388,211327v-5080,-253,-10033,-762,-15113,-1269c163195,209550,158242,209042,153162,208280v-4953,-762,-10033,-1524,-14986,-2541c133096,204597,128016,203453,123063,202057v-5080,-1524,-10033,-3175,-15113,-5207c102997,194690,97917,192405,92964,189484,87884,186436,82804,183134,77851,178943,72771,174752,67818,170052,62738,164084,57785,158114,52705,151511,47752,143002,42672,134365,37592,125095,32639,113030,27559,100837,22606,87630,17526,70485,12573,53339,4953,20193,2413,10160v-2413,-10160,,,,e" filled="f" strokeweight="1pt">
                        <v:stroke miterlimit="83231f" joinstyle="miter"/>
                        <v:path arrowok="t" textboxrect="0,0,303911,214249"/>
                      </v:shape>
                      <v:rect id="Rectangle 2192" o:spid="_x0000_s1601" style="position:absolute;left:-232;top:7609;width:1550;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" filled="f" stroked="f">
                        <v:textbox style="mso-fit-shape-to-text:t" inset="1mm,0,1mm,0">
                          <w:txbxContent>
                            <w:p w14:paraId="0E61E38D" w14:textId="77777777" w:rsidR="00665F6A" w:rsidRDefault="00665F6A" w:rsidP="00665F6A">
                              <w:r>
                                <w:rPr>
                                  <w:rFonts w:eastAsia="Times New Roman" w:cs="Times New Roman"/>
                                  <w:i/>
                                  <w:sz w:val="18"/>
                                </w:rPr>
                                <w:t>O</w:t>
                              </w:r>
                            </w:p>
                          </w:txbxContent>
                        </v:textbox>
                      </v:rect>
                      <v:rect id="Rectangle 2196" o:spid="_x0000_s1602" style="position:absolute;left:8283;top:8008;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" filled="f" stroked="f">
                        <v:textbox style="mso-fit-shape-to-text:t" inset="1mm,0,1mm,0">
                          <w:txbxContent>
                            <w:p w14:paraId="5C634A33" w14:textId="77777777" w:rsidR="00665F6A" w:rsidRDefault="00665F6A" w:rsidP="00665F6A">
                              <w:r>
                                <w:rPr>
                                  <w:rFonts w:eastAsia="Times New Roman" w:cs="Times New Roman"/>
                                  <w:i/>
                                  <w:sz w:val="18"/>
                                </w:rPr>
                                <w:t>t</w:t>
                              </w:r>
                            </w:p>
                          </w:txbxContent>
                        </v:textbox>
                      </v:rect>
                      <v:rect id="Rectangle 2200" o:spid="_x0000_s1603" style="position:absolute;left:1586;top:4076;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" filled="f" stroked="f">
                        <v:textbox style="mso-fit-shape-to-text:t" inset="1mm,0,1mm,0">
                          <w:txbxContent>
                            <w:p w14:paraId="68226649" w14:textId="77777777" w:rsidR="00665F6A" w:rsidRDefault="00665F6A" w:rsidP="00665F6A">
                              <w:r>
                                <w:rPr>
                                  <w:rFonts w:eastAsia="Times New Roman" w:cs="Times New Roman"/>
                                  <w:i/>
                                  <w:sz w:val="18"/>
                                </w:rPr>
                                <w:t>i</w:t>
                              </w:r>
                            </w:p>
                          </w:txbxContent>
                        </v:textbox>
                      </v:rect>
                      <v:shape id="Shape 2202" o:spid="_x0000_s1604" style="position:absolute;left:1350;top:6498;width:3039;height:2148;flip:x y;visibility:visible;mso-wrap-style:none;v-text-anchor:top" coordsize="303911,214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" path="m303911,214757r-15113,-127l273812,214503r-15113,-127l243586,214123r-14986,-255l213487,213361r-15113,-636c193421,212472,188341,212217,183388,211837v-5080,-382,-10033,-762,-15113,-1271c163195,210059,158242,209424,153162,208662v-4953,-636,-10033,-1524,-14986,-2540c133096,205105,128016,203963,123063,202439v-5080,-1524,-10033,-3048,-15113,-5208c102997,195073,97917,192787,92837,189866,87884,186817,82804,183516,77851,179325,72771,175134,67818,170435,62738,164339,57785,158369,52705,151766,47625,143256,42672,134748,37592,125350,32639,113157,27559,101092,22606,87757,17526,70613,12446,53341,4953,20193,2413,10161v-2413,-10161,,,,e" filled="f" strokeweight="1pt">
                        <v:stroke miterlimit="83231f" joinstyle="miter"/>
                        <v:path arrowok="t" textboxrect="0,0,303911,214757"/>
                      </v:shape>
                      <v:shape id="Shape 2203" o:spid="_x0000_s1605" style="position:absolute;left:4418;top:8687;width:3039;height:2146;visibility:visible;mso-wrap-style:none;v-text-anchor:top" coordsize="303911,214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" path="m303911,l288925,,273812,126,258699,253,243713,508,228600,889r-15113,381l198374,1905v-4953,254,-10033,508,-14986,889c178308,3175,173355,3556,168275,4064v-4953,508,-10033,1143,-15113,1905c148209,6731,143129,7493,138176,8509v-5080,1016,-10033,2159,-15113,3683c117983,13716,113030,15367,107950,17399v-4953,2159,-10033,4445,-14986,7493c87884,27813,82931,31115,77851,35306,72771,39624,67818,44196,62738,50292,57785,56261,52705,62865,47752,71374,42672,80010,37592,89281,32639,101473v-5080,12065,-10033,25400,-15113,42545c12573,161290,4953,194437,2413,204597v-2413,10033,,,,e" filled="f" strokeweight="1pt">
                        <v:stroke miterlimit="83231f" joinstyle="miter"/>
                        <v:path arrowok="t" textboxrect="0,0,303911,214630"/>
                      </v:shape>
                      <v:rect id="Rectangle 2254" o:spid="_x0000_s1606" style="position:absolute;left:4339;top:11110;width:1621;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" filled="f" stroked="f">
                        <v:textbox style="mso-fit-shape-to-text:t" inset="1mm,0,1mm,0">
                          <w:txbxContent>
                            <w:p w14:paraId="0ABADD9B" w14:textId="77777777" w:rsidR="00665F6A" w:rsidRDefault="00665F6A" w:rsidP="00665F6A">
                              <w:r>
                                <w:rPr>
                                  <w:rFonts w:hint="eastAsia"/>
                                </w:rPr>
                                <w:t>C</w:t>
                              </w:r>
                            </w:p>
                          </w:txbxContent>
                        </v:textbox>
                      </v:rect>
                    </v:group>
                    <v:shape id="Freeform 54" o:spid="_x0000_s1607" style="position:absolute;left:1546;top:837;width:7563;height:3511;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756285,0;756285,351105" o:connectangles="0,0,0"/>
                    </v:shape>
                  </v:group>
                  <v:shape id="直接箭头连接符 18" o:spid="_x0000_s1608" type="#_x0000_t32" style="position:absolute;left:1593;top:5708;width:0;height:6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" strokecolor="black [3213]" strokeweight=".5pt">
                    <v:stroke endarrow="block" endarrowwidth="narrow" joinstyle="miter"/>
                  </v:shape>
                  <v:shape id="直接箭头连接符 18" o:spid="_x0000_s1609" type="#_x0000_t32" style="position:absolute;left:1564;top:9166;width:76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" strokecolor="black [3213]" strokeweight=".5pt">
                    <v:stroke endarrow="block" endarrowwidth="narrow" joinstyle="miter"/>
                  </v:shape>
                  <v:shape id="直接箭头连接符 18" o:spid="_x0000_s1610" type="#_x0000_t32" style="position:absolute;left:4607;top:2241;width:0;height:69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" strokecolor="black [3213]" strokeweight=".5pt">
                    <v:stroke dashstyle="dash" endarrowwidth="narrow" joinstyle="miter"/>
                  </v:shape>
                  <v:shape id="直接箭头连接符 18" o:spid="_x0000_s1611" type="#_x0000_t32" style="position:absolute;left:7591;top:4330;width:0;height:46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" strokecolor="black [3213]" strokeweight=".5pt">
                    <v:stroke dashstyle="dash" endarrowwidth="narrow" joinstyle="miter"/>
                  </v:shape>
                  <v:shape id="直接箭头连接符 18" o:spid="_x0000_s1612" type="#_x0000_t32" style="position:absolute;left:4624;top:9145;width:0;height:22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" strokecolor="black [3213]" strokeweight="1pt">
                    <v:stroke endarrowwidth="narrow" joinstyle="miter"/>
                  </v:shape>
                </v:group>
                <v:group id="组合 19" o:spid="_x0000_s1613" style="position:absolute;left:39787;width:9533;height:13774" coordsize="9532,13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">
                  <v:group id="组合 17" o:spid="_x0000_s1614" style="position:absolute;width:9532;height:13775" coordsize="9532,13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">
                    <v:group id="Group 16658" o:spid="_x0000_s1615" style="position:absolute;width:9532;height:13775" coordorigin="-232,-534" coordsize="9562,13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">
                      <v:rect id="Rectangle 2116" o:spid="_x0000_s1616" style="position:absolute;left:96;top:3018;width:1550;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" filled="f" stroked="f">
                        <v:textbox style="mso-fit-shape-to-text:t" inset="1mm,0,1mm,0">
                          <w:txbxContent>
                            <w:p w14:paraId="3DD44A0B" w14:textId="77777777" w:rsidR="00665F6A" w:rsidRDefault="00665F6A" w:rsidP="00665F6A">
                              <w:r>
                                <w:rPr>
                                  <w:rFonts w:eastAsia="Times New Roman" w:cs="Times New Roman"/>
                                  <w:i/>
                                  <w:sz w:val="18"/>
                                </w:rPr>
                                <w:t>O</w:t>
                              </w:r>
                            </w:p>
                          </w:txbxContent>
                        </v:textbox>
                      </v:rect>
                      <v:rect id="Rectangle 2120" o:spid="_x0000_s1617" style="position:absolute;left:8278;top:3170;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" filled="f" stroked="f">
                        <v:textbox style="mso-fit-shape-to-text:t" inset="1mm,0,1mm,0">
                          <w:txbxContent>
                            <w:p w14:paraId="14294D75" w14:textId="77777777" w:rsidR="00665F6A" w:rsidRDefault="00665F6A" w:rsidP="00665F6A">
                              <w:r>
                                <w:rPr>
                                  <w:rFonts w:eastAsia="Times New Roman" w:cs="Times New Roman"/>
                                  <w:i/>
                                  <w:sz w:val="18"/>
                                </w:rPr>
                                <w:t>t</w:t>
                              </w:r>
                            </w:p>
                          </w:txbxContent>
                        </v:textbox>
                      </v:rect>
                      <v:rect id="Rectangle 2124" o:spid="_x0000_s1618" style="position:absolute;left:1450;top:-534;width:1302;height:21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" filled="f" stroked="f">
                        <v:textbox style="mso-fit-shape-to-text:t" inset="1mm,0,1mm,0">
                          <w:txbxContent>
                            <w:p w14:paraId="0F8D4398" w14:textId="77777777" w:rsidR="00665F6A" w:rsidRDefault="00665F6A" w:rsidP="00665F6A">
                              <w:r>
                                <w:rPr>
                                  <w:rFonts w:eastAsia="Times New Roman" w:cs="Times New Roman"/>
                                  <w:i/>
                                  <w:sz w:val="18"/>
                                </w:rPr>
                                <w:t>u</w:t>
                              </w:r>
                            </w:p>
                          </w:txbxContent>
                        </v:textbox>
                      </v:rect>
                      <v:shape id="Shape 2138" o:spid="_x0000_s1619" style="position:absolute;left:1329;top:1651;width:3039;height:2142;flip:x y;visibility:visible;mso-wrap-style:none;v-text-anchor:top" coordsize="303911,2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" path="m303911,l288925,127,273812,254,258699,381,243713,636,228600,890r-15113,508l198501,2032v-5080,255,-10033,508,-15113,890c178308,3302,173355,3683,168275,4191v-4953,508,-10033,1144,-14986,1778c148209,6731,143256,7620,138176,8637v-5080,1015,-10033,2158,-15113,3682c118110,13716,113030,15367,108077,17526v-5080,2032,-10033,4318,-15113,7366c87884,27814,82931,31115,77851,35306,72898,39624,67818,44197,62865,50292,57785,56262,52705,62865,47752,71374,42672,79884,37719,89281,32639,101347v-4953,12065,-10033,25400,-14986,42544c12573,161037,5080,194184,2540,204216v-2540,10033,,,,e" filled="f" strokeweight="1pt">
                        <v:stroke miterlimit="83231f" joinstyle="miter"/>
                        <v:path arrowok="t" textboxrect="0,0,303911,214249"/>
                      </v:shape>
                      <v:shape id="Shape 2139" o:spid="_x0000_s1620" style="position:absolute;left:4343;top:1735;width:3039;height:2142;flip:x y;visibility:visible;mso-wrap-style:none;v-text-anchor:top" coordsize="303911,214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" path="m303911,214249r-15113,l273812,214122r-15113,-254l243586,213740r-14986,-380l213487,212978r-15113,-634c193421,212089,188341,211709,183388,211327v-5080,-253,-10033,-762,-15113,-1269c163195,209550,158242,209042,153162,208280v-4953,-762,-10033,-1524,-14986,-2541c133096,204597,128016,203453,123063,202057v-5080,-1524,-10033,-3175,-15113,-5207c102997,194690,97917,192405,92964,189484,87884,186436,82804,183134,77851,178943,72771,174752,67818,170052,62738,164084,57785,158114,52705,151511,47752,143002,42672,134365,37592,125095,32639,113030,27559,100837,22606,87630,17526,70485,12573,53339,4953,20193,2413,10160v-2413,-10160,,,,e" filled="f" strokeweight="1pt">
                        <v:stroke miterlimit="83231f" joinstyle="miter"/>
                        <v:path arrowok="t" textboxrect="0,0,303911,214249"/>
                      </v:shape>
                      <v:rect id="Rectangle 2192" o:spid="_x0000_s1621" style="position:absolute;left:-232;top:7609;width:1550;height:21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" filled="f" stroked="f">
                        <v:textbox style="mso-fit-shape-to-text:t" inset="1mm,0,1mm,0">
                          <w:txbxContent>
                            <w:p w14:paraId="3966D9A3" w14:textId="77777777" w:rsidR="00665F6A" w:rsidRDefault="00665F6A" w:rsidP="00665F6A">
                              <w:r>
                                <w:rPr>
                                  <w:rFonts w:eastAsia="Times New Roman" w:cs="Times New Roman"/>
                                  <w:i/>
                                  <w:sz w:val="18"/>
                                </w:rPr>
                                <w:t>O</w:t>
                              </w:r>
                            </w:p>
                          </w:txbxContent>
                        </v:textbox>
                      </v:rect>
                      <v:rect id="Rectangle 2196" o:spid="_x0000_s1622" style="position:absolute;left:8283;top:8008;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" filled="f" stroked="f">
                        <v:textbox style="mso-fit-shape-to-text:t" inset="1mm,0,1mm,0">
                          <w:txbxContent>
                            <w:p w14:paraId="39B81DA1" w14:textId="77777777" w:rsidR="00665F6A" w:rsidRDefault="00665F6A" w:rsidP="00665F6A">
                              <w:r>
                                <w:rPr>
                                  <w:rFonts w:eastAsia="Times New Roman" w:cs="Times New Roman"/>
                                  <w:i/>
                                  <w:sz w:val="18"/>
                                </w:rPr>
                                <w:t>t</w:t>
                              </w:r>
                            </w:p>
                          </w:txbxContent>
                        </v:textbox>
                      </v:rect>
                      <v:rect id="Rectangle 2200" o:spid="_x0000_s1623" style="position:absolute;left:1585;top:4076;width:1047;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" filled="f" stroked="f">
                        <v:textbox style="mso-fit-shape-to-text:t" inset="1mm,0,1mm,0">
                          <w:txbxContent>
                            <w:p w14:paraId="6755740A" w14:textId="77777777" w:rsidR="00665F6A" w:rsidRDefault="00665F6A" w:rsidP="00665F6A">
                              <w:r>
                                <w:rPr>
                                  <w:rFonts w:eastAsia="Times New Roman" w:cs="Times New Roman"/>
                                  <w:i/>
                                  <w:sz w:val="18"/>
                                </w:rPr>
                                <w:t>i</w:t>
                              </w:r>
                            </w:p>
                          </w:txbxContent>
                        </v:textbox>
                      </v:rect>
                      <v:shape id="Shape 2202" o:spid="_x0000_s1624" style="position:absolute;left:1350;top:6498;width:3039;height:2148;flip:x y;visibility:visible;mso-wrap-style:none;v-text-anchor:top" coordsize="303911,2147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" path="m303911,214757r-15113,-127l273812,214503r-15113,-127l243586,214123r-14986,-255l213487,213361r-15113,-636c193421,212472,188341,212217,183388,211837v-5080,-382,-10033,-762,-15113,-1271c163195,210059,158242,209424,153162,208662v-4953,-636,-10033,-1524,-14986,-2540c133096,205105,128016,203963,123063,202439v-5080,-1524,-10033,-3048,-15113,-5208c102997,195073,97917,192787,92837,189866,87884,186817,82804,183516,77851,179325,72771,175134,67818,170435,62738,164339,57785,158369,52705,151766,47625,143256,42672,134748,37592,125350,32639,113157,27559,101092,22606,87757,17526,70613,12446,53341,4953,20193,2413,10161v-2413,-10161,,,,e" filled="f" strokeweight="1pt">
                        <v:stroke miterlimit="83231f" joinstyle="miter"/>
                        <v:path arrowok="t" textboxrect="0,0,303911,214757"/>
                      </v:shape>
                      <v:shape id="Shape 2203" o:spid="_x0000_s1625" style="position:absolute;left:4377;top:8687;width:3039;height:2146;flip:x y;visibility:visible;mso-wrap-style:none;v-text-anchor:top" coordsize="303911,214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" path="m303911,l288925,,273812,126,258699,253,243713,508,228600,889r-15113,381l198374,1905v-4953,254,-10033,508,-14986,889c178308,3175,173355,3556,168275,4064v-4953,508,-10033,1143,-15113,1905c148209,6731,143129,7493,138176,8509v-5080,1016,-10033,2159,-15113,3683c117983,13716,113030,15367,107950,17399v-4953,2159,-10033,4445,-14986,7493c87884,27813,82931,31115,77851,35306,72771,39624,67818,44196,62738,50292,57785,56261,52705,62865,47752,71374,42672,80010,37592,89281,32639,101473v-5080,12065,-10033,25400,-15113,42545c12573,161290,4953,194437,2413,204597v-2413,10033,,,,e" filled="f" strokeweight="1pt">
                        <v:stroke miterlimit="83231f" joinstyle="miter"/>
                        <v:path arrowok="t" textboxrect="0,0,303911,214630"/>
                      </v:shape>
                      <v:rect id="Rectangle 2254" o:spid="_x0000_s1626" style="position:absolute;left:4338;top:11110;width:1690;height:21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" filled="f" stroked="f">
                        <v:textbox style="mso-fit-shape-to-text:t" inset="1mm,0,1mm,0">
                          <w:txbxContent>
                            <w:p w14:paraId="54519992" w14:textId="77777777" w:rsidR="00665F6A" w:rsidRDefault="00665F6A" w:rsidP="00665F6A">
                              <w:r>
                                <w:rPr>
                                  <w:rFonts w:hint="eastAsia"/>
                                </w:rPr>
                                <w:t>D</w:t>
                              </w:r>
                            </w:p>
                          </w:txbxContent>
                        </v:textbox>
                      </v:rect>
                    </v:group>
                    <v:shape id="Freeform 54" o:spid="_x0000_s1627" style="position:absolute;left:1546;top:837;width:7563;height:3511;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" path="m,l782,r,975e" filled="f" strokecolor="black [3213]" strokeweight=".5pt">
                      <v:stroke startarrow="block" startarrowwidth="narrow" endarrow="block" endarrowwidth="narrow" joinstyle="bevel"/>
                      <v:path arrowok="t" o:connecttype="custom" o:connectlocs="0,0;756285,0;756285,351105" o:connectangles="0,0,0"/>
                    </v:shape>
                  </v:group>
                  <v:shape id="直接箭头连接符 18" o:spid="_x0000_s1628" type="#_x0000_t32" style="position:absolute;left:1593;top:5708;width:0;height:6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" strokecolor="black [3213]" strokeweight=".5pt">
                    <v:stroke endarrow="block" endarrowwidth="narrow" joinstyle="miter"/>
                  </v:shape>
                  <v:shape id="直接箭头连接符 18" o:spid="_x0000_s1629" type="#_x0000_t32" style="position:absolute;left:1564;top:9166;width:76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" strokecolor="black [3213]" strokeweight=".5pt">
                    <v:stroke endarrow="block" endarrowwidth="narrow" joinstyle="miter"/>
                  </v:shape>
                  <v:shape id="直接箭头连接符 18" o:spid="_x0000_s1630" type="#_x0000_t32" style="position:absolute;left:4607;top:2241;width:0;height:69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" strokecolor="black [3213]" strokeweight=".5pt">
                    <v:stroke dashstyle="dash" endarrowwidth="narrow" joinstyle="miter"/>
                  </v:shape>
                  <v:shape id="直接箭头连接符 18" o:spid="_x0000_s1631" type="#_x0000_t32" style="position:absolute;left:7591;top:4330;width:0;height:46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" strokecolor="black [3213]" strokeweight=".5pt">
                    <v:stroke dashstyle="dash" endarrowwidth="narrow" joinstyle="miter"/>
                  </v:shape>
                  <v:shape id="直接箭头连接符 18" o:spid="_x0000_s1632" type="#_x0000_t32" style="position:absolute;left:4560;top:9145;width:0;height:22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" strokecolor="black [3213]" strokeweight="1pt">
                    <v:stroke endarrowwidth="narrow" joinstyle="miter"/>
                  </v:shape>
                </v:group>
                <w10:anchorlock/>
              </v:group>
            </w:pict>
          </mc:Fallback>
        </mc:AlternateContent>
      </w:r>
    </w:p>
    <w:p w14:paraId="27A9EFB2" w14:textId="2D326A01" w:rsidR="00DF3C1B" w:rsidRDefault="0055370F" w:rsidP="00A256A6">
      <w:pPr>
        <w:ind w:leftChars="1" w:left="283" w:hangingChars="134" w:hanging="281"/>
      </w:pPr>
      <w:r>
        <w:t>（</w:t>
      </w:r>
      <w:r>
        <w:t>2</w:t>
      </w:r>
      <w:r>
        <w:t>）将一电容为</w:t>
      </w:r>
      <w:r>
        <w:rPr>
          <w:rFonts w:hint="eastAsia"/>
        </w:rPr>
        <w:t xml:space="preserve"> </w:t>
      </w:r>
      <w:r>
        <w:t xml:space="preserve">0.2 μF </w:t>
      </w:r>
      <w:r>
        <w:t>的电容器与一电压恒定的电源连接，电容器充电完成后，两极板上</w:t>
      </w:r>
      <w:r w:rsidR="00C90EAE">
        <w:rPr>
          <w:rFonts w:hint="eastAsia"/>
        </w:rPr>
        <w:t>的电荷量分别为</w:t>
      </w:r>
      <w:r>
        <w:rPr>
          <w:rFonts w:hint="eastAsia"/>
        </w:rPr>
        <w:t xml:space="preserve"> </w:t>
      </w:r>
      <w:r w:rsidR="00C90EAE">
        <w:t>+</w:t>
      </w:r>
      <w:r>
        <w:t xml:space="preserve"> </w:t>
      </w:r>
      <w:r w:rsidR="00C90EAE">
        <w:t>2.4</w:t>
      </w:r>
      <w:r>
        <w:t xml:space="preserve"> </w:t>
      </w:r>
      <w:r w:rsidR="00C90EAE">
        <w:t>μC</w:t>
      </w:r>
      <w:r>
        <w:t xml:space="preserve"> </w:t>
      </w:r>
      <w:r w:rsidR="00C90EAE">
        <w:t>和</w:t>
      </w:r>
      <w:r>
        <w:rPr>
          <w:rFonts w:hint="eastAsia"/>
        </w:rPr>
        <w:t xml:space="preserve"> </w:t>
      </w:r>
      <w:r>
        <w:rPr>
          <w:rFonts w:cs="Times New Roman"/>
        </w:rPr>
        <w:t>−</w:t>
      </w:r>
      <w:r>
        <w:t xml:space="preserve"> </w:t>
      </w:r>
      <w:r w:rsidR="00C90EAE">
        <w:t>2.4</w:t>
      </w:r>
      <w:r>
        <w:t xml:space="preserve"> </w:t>
      </w:r>
      <w:r w:rsidR="00C90EAE">
        <w:t>μC</w:t>
      </w:r>
      <w:r w:rsidR="00C90EAE">
        <w:t>，则电源电压为</w:t>
      </w:r>
      <w:r>
        <w:rPr>
          <w:rFonts w:hint="eastAsia"/>
        </w:rPr>
        <w:t>_</w:t>
      </w:r>
      <w:r>
        <w:t>______</w:t>
      </w:r>
      <w:r w:rsidR="00C90EAE">
        <w:t>__V</w:t>
      </w:r>
      <w:r w:rsidR="00C90EAE">
        <w:t>。</w:t>
      </w:r>
    </w:p>
    <w:p w14:paraId="5FDD6F28" w14:textId="492B3AEE" w:rsidR="0078270E" w:rsidRDefault="0078270E">
      <w:pPr>
        <w:widowControl/>
        <w:spacing w:line="240" w:lineRule="auto"/>
        <w:jc w:val="left"/>
        <w:rPr>
          <w:rFonts w:asciiTheme="majorHAnsi" w:eastAsia="黑体" w:hAnsiTheme="majorHAnsi" w:cstheme="majorBidi"/>
          <w:bCs/>
          <w:sz w:val="24"/>
          <w:szCs w:val="32"/>
        </w:rPr>
      </w:pPr>
      <w:r>
        <w:br w:type="page"/>
      </w:r>
    </w:p>
    <w:p w14:paraId="5EE973CC" w14:textId="6E5577AF" w:rsidR="00C90EAE" w:rsidRDefault="00C90EAE" w:rsidP="00CB1023">
      <w:pPr>
        <w:pStyle w:val="2"/>
      </w:pPr>
      <w:r>
        <w:rPr>
          <w:rFonts w:hint="eastAsia"/>
        </w:rPr>
        <w:lastRenderedPageBreak/>
        <w:t>六、质谱仪</w:t>
      </w:r>
    </w:p>
    <w:p w14:paraId="3D0C52DE" w14:textId="794B1379" w:rsidR="00C90EAE" w:rsidRDefault="006B3D98" w:rsidP="005C75D0">
      <w:pPr>
        <w:pStyle w:val="a3"/>
      </w:pPr>
      <w:r>
        <w:rPr>
          <w:rFonts w:hint="eastAsia"/>
          <w:noProof/>
          <w:lang w:val="zh-CN"/>
        </w:rPr>
        <mc:AlternateContent>
          <mc:Choice Requires="wpg">
            <w:drawing>
              <wp:anchor distT="0" distB="0" distL="114300" distR="114300" simplePos="0" relativeHeight="251698176" behindDoc="0" locked="0" layoutInCell="1" allowOverlap="1" wp14:anchorId="0CBAF5FF" wp14:editId="53C1CED5">
                <wp:simplePos x="0" y="0"/>
                <wp:positionH relativeFrom="column">
                  <wp:posOffset>3468547</wp:posOffset>
                </wp:positionH>
                <wp:positionV relativeFrom="paragraph">
                  <wp:posOffset>126053</wp:posOffset>
                </wp:positionV>
                <wp:extent cx="1930417" cy="1009222"/>
                <wp:effectExtent l="0" t="0" r="12700" b="635"/>
                <wp:wrapSquare wrapText="bothSides"/>
                <wp:docPr id="353672161" name="组合 16"/>
                <wp:cNvGraphicFramePr/>
                <a:graphic xmlns:a="http://schemas.openxmlformats.org/drawingml/2006/main">
                  <a:graphicData uri="http://schemas.microsoft.com/office/word/2010/wordprocessingGroup">
                    <wpg:wgp>
                      <wpg:cNvGrpSpPr/>
                      <wpg:grpSpPr>
                        <a:xfrm>
                          <a:off x="0" y="0"/>
                          <a:ext cx="1930417" cy="1009222"/>
                          <a:chOff x="-67965" y="33448"/>
                          <a:chExt cx="1930588" cy="1010032"/>
                        </a:xfrm>
                      </wpg:grpSpPr>
                      <wpg:grpSp>
                        <wpg:cNvPr id="93447645" name="组合 12"/>
                        <wpg:cNvGrpSpPr/>
                        <wpg:grpSpPr>
                          <a:xfrm>
                            <a:off x="-67965" y="33448"/>
                            <a:ext cx="1930588" cy="1010032"/>
                            <a:chOff x="-95767" y="33448"/>
                            <a:chExt cx="1930588" cy="1010032"/>
                          </a:xfrm>
                        </wpg:grpSpPr>
                        <wps:wsp>
                          <wps:cNvPr id="2811" name="Rectangle 2811"/>
                          <wps:cNvSpPr/>
                          <wps:spPr>
                            <a:xfrm>
                              <a:off x="-95767" y="247661"/>
                              <a:ext cx="193937" cy="217980"/>
                            </a:xfrm>
                            <a:prstGeom prst="rect">
                              <a:avLst/>
                            </a:prstGeom>
                            <a:ln>
                              <a:noFill/>
                            </a:ln>
                          </wps:spPr>
                          <wps:txbx>
                            <w:txbxContent>
                              <w:p w14:paraId="14AEC74D" w14:textId="433F788F" w:rsidR="006F0252" w:rsidRDefault="006B3D98" w:rsidP="006F0252">
                                <w:r w:rsidRPr="006B3D98">
                                  <w:rPr>
                                    <w:rFonts w:eastAsia="Times New Roman" w:cs="Times New Roman"/>
                                    <w:iCs/>
                                    <w:sz w:val="18"/>
                                  </w:rPr>
                                  <w:t>+</w:t>
                                </w:r>
                                <w:r w:rsidR="006F0252">
                                  <w:rPr>
                                    <w:rFonts w:eastAsia="Times New Roman" w:cs="Times New Roman"/>
                                    <w:i/>
                                    <w:sz w:val="18"/>
                                  </w:rPr>
                                  <w:t>q</w:t>
                                </w:r>
                              </w:p>
                            </w:txbxContent>
                          </wps:txbx>
                          <wps:bodyPr horzOverflow="overflow" vert="horz" wrap="none" lIns="36000" tIns="0" rIns="36000" bIns="0" rtlCol="0">
                            <a:spAutoFit/>
                          </wps:bodyPr>
                        </wps:wsp>
                        <wps:wsp>
                          <wps:cNvPr id="14608" name="Rectangle 14608"/>
                          <wps:cNvSpPr/>
                          <wps:spPr>
                            <a:xfrm>
                              <a:off x="44847" y="33448"/>
                              <a:ext cx="167900" cy="217980"/>
                            </a:xfrm>
                            <a:prstGeom prst="rect">
                              <a:avLst/>
                            </a:prstGeom>
                            <a:ln>
                              <a:noFill/>
                            </a:ln>
                          </wps:spPr>
                          <wps:txbx>
                            <w:txbxContent>
                              <w:p w14:paraId="10209830" w14:textId="77777777" w:rsidR="006F0252" w:rsidRPr="006F0252" w:rsidRDefault="006F0252" w:rsidP="006F0252">
                                <w:pPr>
                                  <w:rPr>
                                    <w:vertAlign w:val="subscript"/>
                                  </w:rPr>
                                </w:pPr>
                                <w:r w:rsidRPr="006F0252">
                                  <w:rPr>
                                    <w:rFonts w:ascii="Book Antiqua" w:eastAsia="Book Antiqua" w:hAnsi="Book Antiqua" w:cs="Book Antiqua"/>
                                    <w:i/>
                                    <w:sz w:val="18"/>
                                  </w:rPr>
                                  <w:t>v</w:t>
                                </w:r>
                                <w:r w:rsidRPr="006F0252">
                                  <w:rPr>
                                    <w:rFonts w:asciiTheme="majorBidi" w:eastAsia="Book Antiqua" w:hAnsiTheme="majorBidi" w:cstheme="majorBidi"/>
                                    <w:iCs/>
                                    <w:sz w:val="18"/>
                                    <w:vertAlign w:val="subscript"/>
                                  </w:rPr>
                                  <w:t>0</w:t>
                                </w:r>
                              </w:p>
                            </w:txbxContent>
                          </wps:txbx>
                          <wps:bodyPr horzOverflow="overflow" vert="horz" wrap="none" lIns="36000" tIns="0" rIns="36000" bIns="0" rtlCol="0">
                            <a:spAutoFit/>
                          </wps:bodyPr>
                        </wps:wsp>
                        <wps:wsp>
                          <wps:cNvPr id="2821" name="Rectangle 2821"/>
                          <wps:cNvSpPr/>
                          <wps:spPr>
                            <a:xfrm>
                              <a:off x="329672" y="213059"/>
                              <a:ext cx="110110" cy="217980"/>
                            </a:xfrm>
                            <a:prstGeom prst="rect">
                              <a:avLst/>
                            </a:prstGeom>
                            <a:ln>
                              <a:noFill/>
                            </a:ln>
                          </wps:spPr>
                          <wps:txbx>
                            <w:txbxContent>
                              <w:p w14:paraId="4D7B1A4A" w14:textId="428D5695" w:rsidR="006F0252" w:rsidRDefault="006B3D98" w:rsidP="006F0252">
                                <w:r>
                                  <w:rPr>
                                    <w:rFonts w:eastAsia="Times New Roman" w:cs="Times New Roman"/>
                                    <w:sz w:val="18"/>
                                  </w:rPr>
                                  <w:t>Ⅰ</w:t>
                                </w:r>
                              </w:p>
                            </w:txbxContent>
                          </wps:txbx>
                          <wps:bodyPr horzOverflow="overflow" vert="horz" wrap="none" lIns="36000" tIns="0" rIns="36000" bIns="0" rtlCol="0">
                            <a:spAutoFit/>
                          </wps:bodyPr>
                        </wps:wsp>
                        <wps:wsp>
                          <wps:cNvPr id="2831" name="Rectangle 2831"/>
                          <wps:cNvSpPr/>
                          <wps:spPr>
                            <a:xfrm>
                              <a:off x="146050" y="422275"/>
                              <a:ext cx="129796" cy="217980"/>
                            </a:xfrm>
                            <a:prstGeom prst="rect">
                              <a:avLst/>
                            </a:prstGeom>
                            <a:ln>
                              <a:noFill/>
                            </a:ln>
                          </wps:spPr>
                          <wps:txbx>
                            <w:txbxContent>
                              <w:p w14:paraId="06AC7336" w14:textId="77777777" w:rsidR="006F0252" w:rsidRDefault="006F0252" w:rsidP="006F0252">
                                <w:r>
                                  <w:rPr>
                                    <w:rFonts w:eastAsia="Times New Roman" w:cs="Times New Roman"/>
                                    <w:i/>
                                    <w:sz w:val="18"/>
                                  </w:rPr>
                                  <w:t>d</w:t>
                                </w:r>
                              </w:p>
                            </w:txbxContent>
                          </wps:txbx>
                          <wps:bodyPr horzOverflow="overflow" vert="horz" wrap="none" lIns="36000" tIns="0" rIns="36000" bIns="0" rtlCol="0">
                            <a:spAutoFit/>
                          </wps:bodyPr>
                        </wps:wsp>
                        <wps:wsp>
                          <wps:cNvPr id="2835" name="Rectangle 2835"/>
                          <wps:cNvSpPr/>
                          <wps:spPr>
                            <a:xfrm>
                              <a:off x="723900" y="628650"/>
                              <a:ext cx="136147" cy="217980"/>
                            </a:xfrm>
                            <a:prstGeom prst="rect">
                              <a:avLst/>
                            </a:prstGeom>
                            <a:ln>
                              <a:noFill/>
                            </a:ln>
                          </wps:spPr>
                          <wps:txbx>
                            <w:txbxContent>
                              <w:p w14:paraId="20CC886E" w14:textId="77777777" w:rsidR="006F0252" w:rsidRDefault="006F0252" w:rsidP="006F0252">
                                <w:r>
                                  <w:rPr>
                                    <w:rFonts w:eastAsia="Times New Roman" w:cs="Times New Roman"/>
                                    <w:i/>
                                    <w:sz w:val="18"/>
                                  </w:rPr>
                                  <w:t>L</w:t>
                                </w:r>
                              </w:p>
                            </w:txbxContent>
                          </wps:txbx>
                          <wps:bodyPr horzOverflow="overflow" vert="horz" wrap="none" lIns="36000" tIns="0" rIns="36000" bIns="0" rtlCol="0">
                            <a:spAutoFit/>
                          </wps:bodyPr>
                        </wps:wsp>
                        <wps:wsp>
                          <wps:cNvPr id="2839" name="Rectangle 2839"/>
                          <wps:cNvSpPr/>
                          <wps:spPr>
                            <a:xfrm>
                              <a:off x="1413049" y="444500"/>
                              <a:ext cx="117095" cy="217980"/>
                            </a:xfrm>
                            <a:prstGeom prst="rect">
                              <a:avLst/>
                            </a:prstGeom>
                            <a:ln>
                              <a:noFill/>
                            </a:ln>
                          </wps:spPr>
                          <wps:txbx>
                            <w:txbxContent>
                              <w:p w14:paraId="619AA512" w14:textId="77777777" w:rsidR="006F0252" w:rsidRDefault="006F0252" w:rsidP="006F0252">
                                <w:r>
                                  <w:rPr>
                                    <w:rFonts w:eastAsia="Times New Roman" w:cs="Times New Roman"/>
                                    <w:i/>
                                    <w:sz w:val="18"/>
                                  </w:rPr>
                                  <w:t>z</w:t>
                                </w:r>
                              </w:p>
                            </w:txbxContent>
                          </wps:txbx>
                          <wps:bodyPr horzOverflow="overflow" vert="horz" wrap="none" lIns="36000" tIns="0" rIns="36000" bIns="0" rtlCol="0">
                            <a:spAutoFit/>
                          </wps:bodyPr>
                        </wps:wsp>
                        <wps:wsp>
                          <wps:cNvPr id="2843" name="Rectangle 2843"/>
                          <wps:cNvSpPr/>
                          <wps:spPr>
                            <a:xfrm>
                              <a:off x="1686459" y="460709"/>
                              <a:ext cx="122811" cy="217980"/>
                            </a:xfrm>
                            <a:prstGeom prst="rect">
                              <a:avLst/>
                            </a:prstGeom>
                            <a:ln>
                              <a:noFill/>
                            </a:ln>
                          </wps:spPr>
                          <wps:txbx>
                            <w:txbxContent>
                              <w:p w14:paraId="04BB9DD3" w14:textId="77777777" w:rsidR="006F0252" w:rsidRDefault="006F0252" w:rsidP="006F0252">
                                <w:r>
                                  <w:rPr>
                                    <w:rFonts w:eastAsia="Times New Roman" w:cs="Times New Roman"/>
                                    <w:i/>
                                    <w:sz w:val="18"/>
                                  </w:rPr>
                                  <w:t>y</w:t>
                                </w:r>
                              </w:p>
                            </w:txbxContent>
                          </wps:txbx>
                          <wps:bodyPr horzOverflow="overflow" vert="horz" wrap="none" lIns="36000" tIns="0" rIns="36000" bIns="0" rtlCol="0">
                            <a:spAutoFit/>
                          </wps:bodyPr>
                        </wps:wsp>
                        <wps:wsp>
                          <wps:cNvPr id="2847" name="Rectangle 2847"/>
                          <wps:cNvSpPr/>
                          <wps:spPr>
                            <a:xfrm>
                              <a:off x="1712010" y="825500"/>
                              <a:ext cx="122811" cy="217980"/>
                            </a:xfrm>
                            <a:prstGeom prst="rect">
                              <a:avLst/>
                            </a:prstGeom>
                            <a:ln>
                              <a:noFill/>
                            </a:ln>
                          </wps:spPr>
                          <wps:txbx>
                            <w:txbxContent>
                              <w:p w14:paraId="2CA26BEA" w14:textId="77777777" w:rsidR="006F0252" w:rsidRDefault="006F0252" w:rsidP="006F0252">
                                <w:r>
                                  <w:rPr>
                                    <w:rFonts w:eastAsia="Times New Roman" w:cs="Times New Roman"/>
                                    <w:i/>
                                    <w:sz w:val="18"/>
                                  </w:rPr>
                                  <w:t>x</w:t>
                                </w:r>
                              </w:p>
                            </w:txbxContent>
                          </wps:txbx>
                          <wps:bodyPr horzOverflow="overflow" vert="horz" wrap="none" lIns="36000" tIns="0" rIns="36000" bIns="0" rtlCol="0">
                            <a:spAutoFit/>
                          </wps:bodyPr>
                        </wps:wsp>
                        <wps:wsp>
                          <wps:cNvPr id="2851" name="Rectangle 2851"/>
                          <wps:cNvSpPr/>
                          <wps:spPr>
                            <a:xfrm>
                              <a:off x="1389455" y="768199"/>
                              <a:ext cx="154564" cy="217980"/>
                            </a:xfrm>
                            <a:prstGeom prst="rect">
                              <a:avLst/>
                            </a:prstGeom>
                            <a:ln>
                              <a:noFill/>
                            </a:ln>
                          </wps:spPr>
                          <wps:txbx>
                            <w:txbxContent>
                              <w:p w14:paraId="6E12B5B0" w14:textId="77777777" w:rsidR="006F0252" w:rsidRDefault="006F0252" w:rsidP="006F0252">
                                <w:r>
                                  <w:rPr>
                                    <w:rFonts w:eastAsia="Times New Roman" w:cs="Times New Roman"/>
                                    <w:i/>
                                    <w:sz w:val="18"/>
                                  </w:rPr>
                                  <w:t>O</w:t>
                                </w:r>
                              </w:p>
                            </w:txbxContent>
                          </wps:txbx>
                          <wps:bodyPr horzOverflow="overflow" vert="horz" wrap="none" lIns="36000" tIns="0" rIns="36000" bIns="0" rtlCol="0">
                            <a:spAutoFit/>
                          </wps:bodyPr>
                        </wps:wsp>
                      </wpg:grpSp>
                      <wpg:grpSp>
                        <wpg:cNvPr id="595010570" name="组合 15"/>
                        <wpg:cNvGrpSpPr/>
                        <wpg:grpSpPr>
                          <a:xfrm>
                            <a:off x="0" y="242331"/>
                            <a:ext cx="1837055" cy="781192"/>
                            <a:chOff x="0" y="-38785"/>
                            <a:chExt cx="1837055" cy="781192"/>
                          </a:xfrm>
                        </wpg:grpSpPr>
                        <wpg:grpSp>
                          <wpg:cNvPr id="1643094701" name="组合 14"/>
                          <wpg:cNvGrpSpPr/>
                          <wpg:grpSpPr>
                            <a:xfrm>
                              <a:off x="0" y="-38785"/>
                              <a:ext cx="1837055" cy="781192"/>
                              <a:chOff x="-1560562" y="-315255"/>
                              <a:chExt cx="1845229" cy="782734"/>
                            </a:xfrm>
                          </wpg:grpSpPr>
                          <wps:wsp>
                            <wps:cNvPr id="438474597" name="直接箭头连接符 13"/>
                            <wps:cNvCnPr/>
                            <wps:spPr>
                              <a:xfrm flipV="1">
                                <a:off x="8092" y="0"/>
                                <a:ext cx="0" cy="467479"/>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98591986" name="直接箭头连接符 13"/>
                            <wps:cNvCnPr/>
                            <wps:spPr>
                              <a:xfrm flipV="1">
                                <a:off x="-177094" y="114746"/>
                                <a:ext cx="419671" cy="225906"/>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77210585" name="直接箭头连接符 13"/>
                            <wps:cNvCnPr/>
                            <wps:spPr>
                              <a:xfrm>
                                <a:off x="-1560562" y="-276393"/>
                                <a:ext cx="1577256" cy="523540"/>
                              </a:xfrm>
                              <a:prstGeom prst="straightConnector1">
                                <a:avLst/>
                              </a:prstGeom>
                              <a:ln w="9525">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88487138" name="直接箭头连接符 13"/>
                            <wps:cNvCnPr/>
                            <wps:spPr>
                              <a:xfrm>
                                <a:off x="-15823" y="237444"/>
                                <a:ext cx="300490" cy="99658"/>
                              </a:xfrm>
                              <a:prstGeom prst="straightConnector1">
                                <a:avLst/>
                              </a:prstGeom>
                              <a:ln w="9525">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14790424" name="直接箭头连接符 13"/>
                            <wps:cNvCnPr>
                              <a:cxnSpLocks noChangeAspect="1"/>
                            </wps:cNvCnPr>
                            <wps:spPr>
                              <a:xfrm>
                                <a:off x="-1165196" y="-56885"/>
                                <a:ext cx="1061979" cy="351990"/>
                              </a:xfrm>
                              <a:prstGeom prst="straightConnector1">
                                <a:avLst/>
                              </a:prstGeom>
                              <a:ln w="9525">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1748560" name="直接箭头连接符 13"/>
                            <wps:cNvCnPr/>
                            <wps:spPr>
                              <a:xfrm>
                                <a:off x="-1389232" y="-129664"/>
                                <a:ext cx="213867" cy="70912"/>
                              </a:xfrm>
                              <a:prstGeom prst="straightConnector1">
                                <a:avLst/>
                              </a:prstGeom>
                              <a:ln w="9525">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51201638" name="直接箭头连接符 13"/>
                            <wps:cNvCnPr/>
                            <wps:spPr>
                              <a:xfrm flipV="1">
                                <a:off x="-1204600" y="-142701"/>
                                <a:ext cx="187086" cy="100672"/>
                              </a:xfrm>
                              <a:prstGeom prst="straightConnector1">
                                <a:avLst/>
                              </a:prstGeom>
                              <a:ln w="9525">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31459089" name="直接箭头连接符 13"/>
                            <wps:cNvCnPr/>
                            <wps:spPr>
                              <a:xfrm>
                                <a:off x="-1458914" y="-315255"/>
                                <a:ext cx="133657" cy="44317"/>
                              </a:xfrm>
                              <a:prstGeom prst="straightConnector1">
                                <a:avLst/>
                              </a:prstGeom>
                              <a:ln w="6350">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73118570" name="直接箭头连接符 13"/>
                            <wps:cNvCnPr/>
                            <wps:spPr>
                              <a:xfrm flipV="1">
                                <a:off x="-1417094" y="-218943"/>
                                <a:ext cx="187086" cy="100672"/>
                              </a:xfrm>
                              <a:prstGeom prst="straightConnector1">
                                <a:avLst/>
                              </a:prstGeom>
                              <a:ln w="9525">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2807" name="Shape 2807"/>
                          <wps:cNvSpPr>
                            <a:spLocks noChangeAspect="1"/>
                          </wps:cNvSpPr>
                          <wps:spPr>
                            <a:xfrm>
                              <a:off x="104732" y="20519"/>
                              <a:ext cx="38100" cy="37932"/>
                            </a:xfrm>
                            <a:custGeom>
                              <a:avLst/>
                              <a:gdLst/>
                              <a:ahLst/>
                              <a:cxnLst/>
                              <a:rect l="0" t="0" r="0" b="0"/>
                              <a:pathLst>
                                <a:path w="28829" h="28702">
                                  <a:moveTo>
                                    <a:pt x="0" y="14351"/>
                                  </a:moveTo>
                                  <a:cubicBezTo>
                                    <a:pt x="0" y="6350"/>
                                    <a:pt x="6477" y="0"/>
                                    <a:pt x="14351" y="0"/>
                                  </a:cubicBezTo>
                                  <a:cubicBezTo>
                                    <a:pt x="22352" y="0"/>
                                    <a:pt x="28829" y="6350"/>
                                    <a:pt x="28829" y="14351"/>
                                  </a:cubicBezTo>
                                  <a:cubicBezTo>
                                    <a:pt x="28829" y="22225"/>
                                    <a:pt x="22352" y="28702"/>
                                    <a:pt x="14351" y="28702"/>
                                  </a:cubicBezTo>
                                  <a:cubicBezTo>
                                    <a:pt x="6477" y="28702"/>
                                    <a:pt x="0" y="22225"/>
                                    <a:pt x="0" y="14351"/>
                                  </a:cubicBezTo>
                                  <a:close/>
                                </a:path>
                              </a:pathLst>
                            </a:custGeom>
                            <a:solidFill>
                              <a:sysClr val="windowText" lastClr="000000"/>
                            </a:solidFill>
                            <a:ln w="9525" cap="flat">
                              <a:noFill/>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g:grpSp>
                    </wpg:wgp>
                  </a:graphicData>
                </a:graphic>
                <wp14:sizeRelH relativeFrom="margin">
                  <wp14:pctWidth>0</wp14:pctWidth>
                </wp14:sizeRelH>
                <wp14:sizeRelV relativeFrom="margin">
                  <wp14:pctHeight>0</wp14:pctHeight>
                </wp14:sizeRelV>
              </wp:anchor>
            </w:drawing>
          </mc:Choice>
          <mc:Fallback>
            <w:pict>
              <v:group w14:anchorId="0CBAF5FF" id="组合 16" o:spid="_x0000_s1633" style="position:absolute;left:0;text-align:left;margin-left:273.1pt;margin-top:9.95pt;width:152pt;height:79.45pt;z-index:251698176;mso-position-horizontal-relative:text;mso-position-vertical-relative:text;mso-width-relative:margin;mso-height-relative:margin" coordorigin="-679,334" coordsize="19305,10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">
                <v:group id="组合 12" o:spid="_x0000_s1634" style="position:absolute;left:-679;top:334;width:19305;height:10100" coordorigin="-957,334" coordsize="19305,10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">
                  <v:rect id="Rectangle 2811" o:spid="_x0000_s1635" style="position:absolute;left:-957;top:2476;width:193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" filled="f" stroked="f">
                    <v:textbox style="mso-fit-shape-to-text:t" inset="1mm,0,1mm,0">
                      <w:txbxContent>
                        <w:p w14:paraId="14AEC74D" w14:textId="433F788F" w:rsidR="006F0252" w:rsidRDefault="006B3D98" w:rsidP="006F0252">
                          <w:r w:rsidRPr="006B3D98">
                            <w:rPr>
                              <w:rFonts w:eastAsia="Times New Roman" w:cs="Times New Roman"/>
                              <w:iCs/>
                              <w:sz w:val="18"/>
                            </w:rPr>
                            <w:t>+</w:t>
                          </w:r>
                          <w:r w:rsidR="006F0252">
                            <w:rPr>
                              <w:rFonts w:eastAsia="Times New Roman" w:cs="Times New Roman"/>
                              <w:i/>
                              <w:sz w:val="18"/>
                            </w:rPr>
                            <w:t>q</w:t>
                          </w:r>
                        </w:p>
                      </w:txbxContent>
                    </v:textbox>
                  </v:rect>
                  <v:rect id="Rectangle 14608" o:spid="_x0000_s1636" style="position:absolute;left:448;top:334;width:1679;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" filled="f" stroked="f">
                    <v:textbox style="mso-fit-shape-to-text:t" inset="1mm,0,1mm,0">
                      <w:txbxContent>
                        <w:p w14:paraId="10209830" w14:textId="77777777" w:rsidR="006F0252" w:rsidRPr="006F0252" w:rsidRDefault="006F0252" w:rsidP="006F0252">
                          <w:pPr>
                            <w:rPr>
                              <w:vertAlign w:val="subscript"/>
                            </w:rPr>
                          </w:pPr>
                          <w:r w:rsidRPr="006F0252">
                            <w:rPr>
                              <w:rFonts w:ascii="Book Antiqua" w:eastAsia="Book Antiqua" w:hAnsi="Book Antiqua" w:cs="Book Antiqua"/>
                              <w:i/>
                              <w:sz w:val="18"/>
                            </w:rPr>
                            <w:t>v</w:t>
                          </w:r>
                          <w:r w:rsidRPr="006F0252">
                            <w:rPr>
                              <w:rFonts w:asciiTheme="majorBidi" w:eastAsia="Book Antiqua" w:hAnsiTheme="majorBidi" w:cstheme="majorBidi"/>
                              <w:iCs/>
                              <w:sz w:val="18"/>
                              <w:vertAlign w:val="subscript"/>
                            </w:rPr>
                            <w:t>0</w:t>
                          </w:r>
                        </w:p>
                      </w:txbxContent>
                    </v:textbox>
                  </v:rect>
                  <v:rect id="Rectangle 2821" o:spid="_x0000_s1637" style="position:absolute;left:3296;top:2130;width:1101;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" filled="f" stroked="f">
                    <v:textbox style="mso-fit-shape-to-text:t" inset="1mm,0,1mm,0">
                      <w:txbxContent>
                        <w:p w14:paraId="4D7B1A4A" w14:textId="428D5695" w:rsidR="006F0252" w:rsidRDefault="006B3D98" w:rsidP="006F0252">
                          <w:r>
                            <w:rPr>
                              <w:rFonts w:eastAsia="Times New Roman" w:cs="Times New Roman"/>
                              <w:sz w:val="18"/>
                            </w:rPr>
                            <w:t>Ⅰ</w:t>
                          </w:r>
                        </w:p>
                      </w:txbxContent>
                    </v:textbox>
                  </v:rect>
                  <v:rect id="Rectangle 2831" o:spid="_x0000_s1638" style="position:absolute;left:1460;top:4222;width:1298;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" filled="f" stroked="f">
                    <v:textbox style="mso-fit-shape-to-text:t" inset="1mm,0,1mm,0">
                      <w:txbxContent>
                        <w:p w14:paraId="06AC7336" w14:textId="77777777" w:rsidR="006F0252" w:rsidRDefault="006F0252" w:rsidP="006F0252">
                          <w:r>
                            <w:rPr>
                              <w:rFonts w:eastAsia="Times New Roman" w:cs="Times New Roman"/>
                              <w:i/>
                              <w:sz w:val="18"/>
                            </w:rPr>
                            <w:t>d</w:t>
                          </w:r>
                        </w:p>
                      </w:txbxContent>
                    </v:textbox>
                  </v:rect>
                  <v:rect id="Rectangle 2835" o:spid="_x0000_s1639" style="position:absolute;left:7239;top:6286;width:1361;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" filled="f" stroked="f">
                    <v:textbox style="mso-fit-shape-to-text:t" inset="1mm,0,1mm,0">
                      <w:txbxContent>
                        <w:p w14:paraId="20CC886E" w14:textId="77777777" w:rsidR="006F0252" w:rsidRDefault="006F0252" w:rsidP="006F0252">
                          <w:r>
                            <w:rPr>
                              <w:rFonts w:eastAsia="Times New Roman" w:cs="Times New Roman"/>
                              <w:i/>
                              <w:sz w:val="18"/>
                            </w:rPr>
                            <w:t>L</w:t>
                          </w:r>
                        </w:p>
                      </w:txbxContent>
                    </v:textbox>
                  </v:rect>
                  <v:rect id="Rectangle 2839" o:spid="_x0000_s1640" style="position:absolute;left:14130;top:4445;width:1171;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" filled="f" stroked="f">
                    <v:textbox style="mso-fit-shape-to-text:t" inset="1mm,0,1mm,0">
                      <w:txbxContent>
                        <w:p w14:paraId="619AA512" w14:textId="77777777" w:rsidR="006F0252" w:rsidRDefault="006F0252" w:rsidP="006F0252">
                          <w:r>
                            <w:rPr>
                              <w:rFonts w:eastAsia="Times New Roman" w:cs="Times New Roman"/>
                              <w:i/>
                              <w:sz w:val="18"/>
                            </w:rPr>
                            <w:t>z</w:t>
                          </w:r>
                        </w:p>
                      </w:txbxContent>
                    </v:textbox>
                  </v:rect>
                  <v:rect id="Rectangle 2843" o:spid="_x0000_s1641" style="position:absolute;left:16864;top:4607;width:122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" filled="f" stroked="f">
                    <v:textbox style="mso-fit-shape-to-text:t" inset="1mm,0,1mm,0">
                      <w:txbxContent>
                        <w:p w14:paraId="04BB9DD3" w14:textId="77777777" w:rsidR="006F0252" w:rsidRDefault="006F0252" w:rsidP="006F0252">
                          <w:r>
                            <w:rPr>
                              <w:rFonts w:eastAsia="Times New Roman" w:cs="Times New Roman"/>
                              <w:i/>
                              <w:sz w:val="18"/>
                            </w:rPr>
                            <w:t>y</w:t>
                          </w:r>
                        </w:p>
                      </w:txbxContent>
                    </v:textbox>
                  </v:rect>
                  <v:rect id="Rectangle 2847" o:spid="_x0000_s1642" style="position:absolute;left:17120;top:8255;width:122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" filled="f" stroked="f">
                    <v:textbox style="mso-fit-shape-to-text:t" inset="1mm,0,1mm,0">
                      <w:txbxContent>
                        <w:p w14:paraId="2CA26BEA" w14:textId="77777777" w:rsidR="006F0252" w:rsidRDefault="006F0252" w:rsidP="006F0252">
                          <w:r>
                            <w:rPr>
                              <w:rFonts w:eastAsia="Times New Roman" w:cs="Times New Roman"/>
                              <w:i/>
                              <w:sz w:val="18"/>
                            </w:rPr>
                            <w:t>x</w:t>
                          </w:r>
                        </w:p>
                      </w:txbxContent>
                    </v:textbox>
                  </v:rect>
                  <v:rect id="Rectangle 2851" o:spid="_x0000_s1643" style="position:absolute;left:13894;top:7681;width:1546;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" filled="f" stroked="f">
                    <v:textbox style="mso-fit-shape-to-text:t" inset="1mm,0,1mm,0">
                      <w:txbxContent>
                        <w:p w14:paraId="6E12B5B0" w14:textId="77777777" w:rsidR="006F0252" w:rsidRDefault="006F0252" w:rsidP="006F0252">
                          <w:r>
                            <w:rPr>
                              <w:rFonts w:eastAsia="Times New Roman" w:cs="Times New Roman"/>
                              <w:i/>
                              <w:sz w:val="18"/>
                            </w:rPr>
                            <w:t>O</w:t>
                          </w:r>
                        </w:p>
                      </w:txbxContent>
                    </v:textbox>
                  </v:rect>
                </v:group>
                <v:group id="组合 15" o:spid="_x0000_s1644" style="position:absolute;top:2423;width:18370;height:7812" coordorigin=",-387" coordsize="18370,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">
                  <v:group id="组合 14" o:spid="_x0000_s1645" style="position:absolute;top:-387;width:18370;height:7811" coordorigin="-15605,-3152" coordsize="18452,7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">
                    <v:shape id="直接箭头连接符 13" o:spid="_x0000_s1646" type="#_x0000_t32" style="position:absolute;left:80;width:0;height:467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" strokecolor="black [3213]">
                      <v:stroke endarrow="block" endarrowwidth="narrow" joinstyle="miter"/>
                    </v:shape>
                    <v:shape id="直接箭头连接符 13" o:spid="_x0000_s1647" type="#_x0000_t32" style="position:absolute;left:-1770;top:1147;width:4195;height:22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" strokecolor="black [3213]">
                      <v:stroke endarrow="block" endarrowwidth="narrow" joinstyle="miter"/>
                    </v:shape>
                    <v:shape id="直接箭头连接符 13" o:spid="_x0000_s1648" type="#_x0000_t32" style="position:absolute;left:-15605;top:-2763;width:15771;height:52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" strokecolor="black [3213]">
                      <v:stroke dashstyle="dash" endarrowwidth="narrow" joinstyle="miter"/>
                    </v:shape>
                    <v:shape id="直接箭头连接符 13" o:spid="_x0000_s1649" type="#_x0000_t32" style="position:absolute;left:-158;top:2374;width:3004;height:9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" strokecolor="black [3213]">
                      <v:stroke endarrow="block" endarrowwidth="narrow" joinstyle="miter"/>
                    </v:shape>
                    <v:shape id="直接箭头连接符 13" o:spid="_x0000_s1650" type="#_x0000_t32" style="position:absolute;left:-11651;top:-568;width:10619;height:35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" strokecolor="black [3213]">
                      <v:stroke startarrow="block" startarrowwidth="narrow" endarrow="block" endarrowwidth="narrow" joinstyle="miter"/>
                      <o:lock v:ext="edit" aspectratio="t" shapetype="f"/>
                    </v:shape>
                    <v:shape id="直接箭头连接符 13" o:spid="_x0000_s1651" type="#_x0000_t32" style="position:absolute;left:-13892;top:-1296;width:2139;height:70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" strokecolor="black [3213]">
                      <v:stroke startarrow="block" startarrowwidth="narrow" endarrow="block" endarrowwidth="narrow" joinstyle="miter"/>
                    </v:shape>
                    <v:shape id="直接箭头连接符 13" o:spid="_x0000_s1652" type="#_x0000_t32" style="position:absolute;left:-12046;top:-1427;width:1871;height:10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" strokecolor="black [3213]">
                      <v:stroke dashstyle="dash" endarrowwidth="narrow" joinstyle="miter"/>
                    </v:shape>
                    <v:shape id="直接箭头连接符 13" o:spid="_x0000_s1653" type="#_x0000_t32" style="position:absolute;left:-14589;top:-3152;width:1337;height:4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" strokecolor="black [3213]" strokeweight=".5pt">
                      <v:stroke startarrowwidth="narrow" endarrow="block" endarrowwidth="narrow" joinstyle="miter"/>
                    </v:shape>
                    <v:shape id="直接箭头连接符 13" o:spid="_x0000_s1654" type="#_x0000_t32" style="position:absolute;left:-14170;top:-2189;width:1870;height:10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" strokecolor="black [3213]">
                      <v:stroke dashstyle="dash" endarrowwidth="narrow" joinstyle="miter"/>
                    </v:shape>
                  </v:group>
                  <v:shape id="Shape 2807" o:spid="_x0000_s1655" style="position:absolute;left:1047;top:205;width:381;height:379;visibility:visible;mso-wrap-style:none;v-text-anchor:top" coordsize="28829,28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" path="m,14351c,6350,6477,,14351,v8001,,14478,6350,14478,14351c28829,22225,22352,28702,14351,28702,6477,28702,,22225,,14351xe" fillcolor="windowText" stroked="f">
                    <v:stroke miterlimit="83231f" joinstyle="miter"/>
                    <v:path arrowok="t" textboxrect="0,0,28829,28702"/>
                    <o:lock v:ext="edit" aspectratio="t"/>
                  </v:shape>
                </v:group>
                <w10:wrap type="square"/>
              </v:group>
            </w:pict>
          </mc:Fallback>
        </mc:AlternateContent>
      </w:r>
      <w:r w:rsidR="00C90EAE">
        <w:rPr>
          <w:rFonts w:hint="eastAsia"/>
        </w:rPr>
        <w:t>如图为某质谱仪的原理图。真空中，一质量为</w:t>
      </w:r>
      <w:r w:rsidR="000F4DEF">
        <w:rPr>
          <w:rFonts w:hint="eastAsia"/>
        </w:rPr>
        <w:t xml:space="preserve"> </w:t>
      </w:r>
      <w:r w:rsidR="00C90EAE" w:rsidRPr="000F4DEF">
        <w:rPr>
          <w:i/>
          <w:iCs/>
        </w:rPr>
        <w:t>m</w:t>
      </w:r>
      <w:r w:rsidR="00C90EAE">
        <w:t>、带电量为</w:t>
      </w:r>
      <w:r w:rsidR="000F4DEF">
        <w:rPr>
          <w:rFonts w:hint="eastAsia"/>
        </w:rPr>
        <w:t xml:space="preserve"> </w:t>
      </w:r>
      <w:r w:rsidR="00C90EAE" w:rsidRPr="000F4DEF">
        <w:rPr>
          <w:i/>
          <w:iCs/>
        </w:rPr>
        <w:t>q</w:t>
      </w:r>
      <w:r w:rsidR="000F4DEF">
        <w:t xml:space="preserve"> </w:t>
      </w:r>
      <w:r w:rsidR="00C90EAE">
        <w:t>的正离子以大小为</w:t>
      </w:r>
      <w:r w:rsidR="000F4DEF">
        <w:rPr>
          <w:rFonts w:hint="eastAsia"/>
        </w:rPr>
        <w:t xml:space="preserve"> </w:t>
      </w:r>
      <w:r w:rsidR="00C90EAE" w:rsidRPr="000F4DEF">
        <w:rPr>
          <w:rFonts w:ascii="Book Antiqua" w:hAnsi="Book Antiqua"/>
          <w:i/>
          <w:iCs/>
        </w:rPr>
        <w:t>v</w:t>
      </w:r>
      <w:r w:rsidR="000F4DEF">
        <w:rPr>
          <w:vertAlign w:val="subscript"/>
        </w:rPr>
        <w:t>0</w:t>
      </w:r>
      <w:r w:rsidR="000F4DEF">
        <w:t xml:space="preserve"> </w:t>
      </w:r>
      <w:r w:rsidR="00C90EAE">
        <w:t>的初速度沿</w:t>
      </w:r>
      <w:r w:rsidR="000F4DEF">
        <w:rPr>
          <w:rFonts w:hint="eastAsia"/>
        </w:rPr>
        <w:t xml:space="preserve"> </w:t>
      </w:r>
      <w:r w:rsidR="00C90EAE" w:rsidRPr="000F4DEF">
        <w:rPr>
          <w:i/>
          <w:iCs/>
        </w:rPr>
        <w:t>x</w:t>
      </w:r>
      <w:r w:rsidR="000F4DEF">
        <w:t xml:space="preserve"> </w:t>
      </w:r>
      <w:r w:rsidR="00C90EAE">
        <w:t>轴运动，经长度为</w:t>
      </w:r>
      <w:r w:rsidR="000F4DEF">
        <w:rPr>
          <w:rFonts w:hint="eastAsia"/>
        </w:rPr>
        <w:t xml:space="preserve"> </w:t>
      </w:r>
      <w:r w:rsidR="00C90EAE" w:rsidRPr="000F4DEF">
        <w:rPr>
          <w:i/>
          <w:iCs/>
        </w:rPr>
        <w:t>d</w:t>
      </w:r>
      <w:r w:rsidR="000F4DEF">
        <w:t xml:space="preserve"> </w:t>
      </w:r>
      <w:r w:rsidR="00C90EAE">
        <w:t>的区域</w:t>
      </w:r>
      <w:r w:rsidR="000F4DEF">
        <w:rPr>
          <w:rFonts w:hint="eastAsia"/>
        </w:rPr>
        <w:t xml:space="preserve"> </w:t>
      </w:r>
      <w:r w:rsidR="000F4DEF">
        <w:rPr>
          <w:rFonts w:cs="Times New Roman"/>
        </w:rPr>
        <w:t>Ⅰ</w:t>
      </w:r>
      <w:r w:rsidR="000F4DEF">
        <w:t xml:space="preserve"> </w:t>
      </w:r>
      <w:r w:rsidR="00C90EAE">
        <w:t>后，运动到与区域</w:t>
      </w:r>
      <w:r w:rsidR="000F4DEF">
        <w:rPr>
          <w:rFonts w:hint="eastAsia"/>
        </w:rPr>
        <w:t xml:space="preserve"> </w:t>
      </w:r>
      <w:r w:rsidR="000F4DEF">
        <w:rPr>
          <w:rFonts w:cs="Times New Roman"/>
        </w:rPr>
        <w:t>Ⅰ</w:t>
      </w:r>
      <w:r w:rsidR="000F4DEF">
        <w:t xml:space="preserve"> </w:t>
      </w:r>
      <w:r w:rsidR="00C90EAE">
        <w:t>边界相距为</w:t>
      </w:r>
      <w:r w:rsidR="000F4DEF">
        <w:rPr>
          <w:rFonts w:hint="eastAsia"/>
        </w:rPr>
        <w:t xml:space="preserve"> </w:t>
      </w:r>
      <w:r w:rsidR="00C90EAE" w:rsidRPr="000F4DEF">
        <w:rPr>
          <w:i/>
          <w:iCs/>
        </w:rPr>
        <w:t>L</w:t>
      </w:r>
      <w:r w:rsidR="000F4DEF">
        <w:t xml:space="preserve"> </w:t>
      </w:r>
      <w:r w:rsidR="00C90EAE">
        <w:t>的</w:t>
      </w:r>
      <w:r w:rsidR="00C90EAE">
        <w:t xml:space="preserve"> </w:t>
      </w:r>
      <w:r w:rsidR="00C90EAE" w:rsidRPr="000F4DEF">
        <w:rPr>
          <w:i/>
          <w:iCs/>
        </w:rPr>
        <w:t>yOz</w:t>
      </w:r>
      <w:r w:rsidR="000F4DEF">
        <w:t xml:space="preserve"> </w:t>
      </w:r>
      <w:r w:rsidR="00C90EAE">
        <w:t>平面。</w:t>
      </w:r>
    </w:p>
    <w:p w14:paraId="1CD3EEDC" w14:textId="229CED5F" w:rsidR="00C90EAE" w:rsidRDefault="00C90EAE" w:rsidP="006B3D98">
      <w:pPr>
        <w:ind w:leftChars="-1" w:left="284" w:hangingChars="136" w:hanging="286"/>
      </w:pPr>
      <w:r>
        <w:t>1</w:t>
      </w:r>
      <w:r w:rsidR="000F4DEF" w:rsidRPr="00E84F6C">
        <w:rPr>
          <w:rFonts w:hint="eastAsia"/>
        </w:rPr>
        <w:t>．</w:t>
      </w:r>
      <w:r>
        <w:t>若区域</w:t>
      </w:r>
      <w:r w:rsidR="000F4DEF">
        <w:rPr>
          <w:rFonts w:hint="eastAsia"/>
        </w:rPr>
        <w:t xml:space="preserve"> </w:t>
      </w:r>
      <w:r w:rsidR="000F4DEF">
        <w:rPr>
          <w:rFonts w:cs="Times New Roman"/>
        </w:rPr>
        <w:t xml:space="preserve">Ⅰ </w:t>
      </w:r>
      <w:r>
        <w:t>中仅存在沿</w:t>
      </w:r>
      <w:r w:rsidR="000F4DEF">
        <w:rPr>
          <w:rFonts w:hint="eastAsia"/>
        </w:rPr>
        <w:t xml:space="preserve"> </w:t>
      </w:r>
      <w:r w:rsidRPr="000F4DEF">
        <w:rPr>
          <w:i/>
          <w:iCs/>
        </w:rPr>
        <w:t>y</w:t>
      </w:r>
      <w:r w:rsidR="000F4DEF">
        <w:t xml:space="preserve"> </w:t>
      </w:r>
      <w:r>
        <w:t>轴正方向的匀强磁场，磁感强度大小为</w:t>
      </w:r>
      <w:r w:rsidR="000F4DEF">
        <w:rPr>
          <w:rFonts w:hint="eastAsia"/>
        </w:rPr>
        <w:t xml:space="preserve"> </w:t>
      </w:r>
      <w:r w:rsidRPr="000F4DEF">
        <w:rPr>
          <w:i/>
          <w:iCs/>
        </w:rPr>
        <w:t>B</w:t>
      </w:r>
      <w:r w:rsidR="000F4DEF">
        <w:rPr>
          <w:rFonts w:hint="eastAsia"/>
        </w:rPr>
        <w:t>。</w:t>
      </w:r>
    </w:p>
    <w:p w14:paraId="097F2A18" w14:textId="72E18E9C" w:rsidR="00C90EAE" w:rsidRDefault="00C64E52" w:rsidP="006B3D98">
      <w:pPr>
        <w:ind w:leftChars="-1" w:left="284" w:hangingChars="136" w:hanging="286"/>
      </w:pPr>
      <w:r>
        <w:t>（</w:t>
      </w:r>
      <w:r w:rsidR="00C90EAE">
        <w:t>1</w:t>
      </w:r>
      <w:r>
        <w:t>）</w:t>
      </w:r>
      <w:r w:rsidR="00C90EAE">
        <w:t>该离子在刚进入磁场时所受洛伦兹力的方向沿</w:t>
      </w:r>
    </w:p>
    <w:p w14:paraId="6E7E88B9" w14:textId="0A999B1D" w:rsidR="00C90EAE" w:rsidRDefault="00C90EAE" w:rsidP="00560A5F">
      <w:pPr>
        <w:ind w:leftChars="270" w:left="567"/>
      </w:pPr>
      <w:r>
        <w:t>A</w:t>
      </w:r>
      <w:r w:rsidR="000F4DEF" w:rsidRPr="00E84F6C">
        <w:rPr>
          <w:rFonts w:hint="eastAsia"/>
        </w:rPr>
        <w:t>．</w:t>
      </w:r>
      <w:r w:rsidRPr="000F4DEF">
        <w:rPr>
          <w:i/>
          <w:iCs/>
        </w:rPr>
        <w:t>y</w:t>
      </w:r>
      <w:r w:rsidR="000F4DEF">
        <w:t xml:space="preserve"> </w:t>
      </w:r>
      <w:r>
        <w:t>轴正方向</w:t>
      </w:r>
      <w:r w:rsidR="000F4DEF">
        <w:tab/>
      </w:r>
      <w:r>
        <w:tab/>
        <w:t>B</w:t>
      </w:r>
      <w:r w:rsidR="000F4DEF" w:rsidRPr="00E84F6C">
        <w:rPr>
          <w:rFonts w:hint="eastAsia"/>
        </w:rPr>
        <w:t>．</w:t>
      </w:r>
      <w:r w:rsidRPr="000F4DEF">
        <w:rPr>
          <w:i/>
          <w:iCs/>
        </w:rPr>
        <w:t>y</w:t>
      </w:r>
      <w:r w:rsidR="000F4DEF">
        <w:t xml:space="preserve"> </w:t>
      </w:r>
      <w:r>
        <w:t>轴负方向</w:t>
      </w:r>
      <w:r w:rsidR="006B3D98">
        <w:tab/>
      </w:r>
      <w:r w:rsidR="000F4DEF">
        <w:tab/>
      </w:r>
      <w:r>
        <w:t>C</w:t>
      </w:r>
      <w:r w:rsidR="000F4DEF" w:rsidRPr="00E84F6C">
        <w:rPr>
          <w:rFonts w:hint="eastAsia"/>
        </w:rPr>
        <w:t>．</w:t>
      </w:r>
      <w:r w:rsidRPr="000F4DEF">
        <w:rPr>
          <w:i/>
          <w:iCs/>
        </w:rPr>
        <w:t>z</w:t>
      </w:r>
      <w:r w:rsidR="000F4DEF">
        <w:t xml:space="preserve"> </w:t>
      </w:r>
      <w:r>
        <w:t>轴正方向</w:t>
      </w:r>
      <w:r>
        <w:tab/>
      </w:r>
      <w:r w:rsidR="000F4DEF">
        <w:tab/>
      </w:r>
      <w:r>
        <w:t>D</w:t>
      </w:r>
      <w:r w:rsidR="000F4DEF" w:rsidRPr="00E84F6C">
        <w:rPr>
          <w:rFonts w:hint="eastAsia"/>
        </w:rPr>
        <w:t>．</w:t>
      </w:r>
      <w:r w:rsidRPr="000F4DEF">
        <w:rPr>
          <w:i/>
          <w:iCs/>
        </w:rPr>
        <w:t>z</w:t>
      </w:r>
      <w:r w:rsidR="000F4DEF">
        <w:t xml:space="preserve"> </w:t>
      </w:r>
      <w:r>
        <w:t>轴负方向</w:t>
      </w:r>
    </w:p>
    <w:p w14:paraId="2566EA31" w14:textId="10397DF2" w:rsidR="00C90EAE" w:rsidRDefault="00C64E52" w:rsidP="00560A5F">
      <w:pPr>
        <w:ind w:leftChars="1" w:left="567" w:hangingChars="269" w:hanging="565"/>
      </w:pPr>
      <w:r>
        <w:t>（</w:t>
      </w:r>
      <w:r w:rsidR="00C90EAE">
        <w:t>2</w:t>
      </w:r>
      <w:r>
        <w:t>）</w:t>
      </w:r>
      <w:r w:rsidR="00C90EAE">
        <w:t>该离子在磁场中做半径</w:t>
      </w:r>
      <w:r w:rsidR="000F4DEF">
        <w:rPr>
          <w:rFonts w:hint="eastAsia"/>
        </w:rPr>
        <w:t xml:space="preserve"> </w:t>
      </w:r>
      <w:r w:rsidR="00C90EAE" w:rsidRPr="000F4DEF">
        <w:rPr>
          <w:i/>
          <w:iCs/>
        </w:rPr>
        <w:t>R</w:t>
      </w:r>
      <w:r w:rsidR="000F4DEF">
        <w:t xml:space="preserve"> </w:t>
      </w:r>
      <w:r w:rsidR="00C90EAE">
        <w:t>=</w:t>
      </w:r>
      <w:r w:rsidR="000F4DEF">
        <w:t xml:space="preserve"> </w:t>
      </w:r>
      <w:r w:rsidR="00C90EAE">
        <w:t>___</w:t>
      </w:r>
      <w:r w:rsidR="000F4DEF">
        <w:t>______</w:t>
      </w:r>
      <w:r w:rsidR="00C90EAE">
        <w:t>的圆周运动</w:t>
      </w:r>
      <w:r>
        <w:t>；</w:t>
      </w:r>
      <w:r w:rsidR="00C90EAE">
        <w:t>离子穿出磁场时垂直于</w:t>
      </w:r>
      <w:r w:rsidR="000F4DEF">
        <w:rPr>
          <w:rFonts w:hint="eastAsia"/>
        </w:rPr>
        <w:t xml:space="preserve"> </w:t>
      </w:r>
      <w:r w:rsidR="00C90EAE" w:rsidRPr="000F4DEF">
        <w:rPr>
          <w:i/>
          <w:iCs/>
        </w:rPr>
        <w:t>x</w:t>
      </w:r>
      <w:r w:rsidR="000F4DEF">
        <w:t xml:space="preserve"> </w:t>
      </w:r>
      <w:r w:rsidR="00C90EAE">
        <w:t>轴方向的速</w:t>
      </w:r>
      <w:r w:rsidR="00C90EAE">
        <w:rPr>
          <w:rFonts w:hint="eastAsia"/>
        </w:rPr>
        <w:t>度分量大小</w:t>
      </w:r>
      <w:r w:rsidR="000F4DEF">
        <w:rPr>
          <w:rFonts w:hint="eastAsia"/>
        </w:rPr>
        <w:t xml:space="preserve"> </w:t>
      </w:r>
      <w:r w:rsidR="00C90EAE" w:rsidRPr="000F4DEF">
        <w:rPr>
          <w:rFonts w:ascii="Book Antiqua" w:hAnsi="Book Antiqua"/>
          <w:i/>
          <w:iCs/>
        </w:rPr>
        <w:t>v</w:t>
      </w:r>
      <w:r w:rsidR="000F4DEF">
        <w:rPr>
          <w:rFonts w:hint="eastAsia"/>
          <w:vertAlign w:val="subscript"/>
        </w:rPr>
        <w:t>⊥</w:t>
      </w:r>
      <w:r w:rsidR="000F4DEF">
        <w:rPr>
          <w:rFonts w:hint="eastAsia"/>
        </w:rPr>
        <w:t xml:space="preserve"> </w:t>
      </w:r>
      <w:r w:rsidR="00C90EAE">
        <w:t>=</w:t>
      </w:r>
      <w:r w:rsidR="000F4DEF">
        <w:t xml:space="preserve"> _____________</w:t>
      </w:r>
      <w:r w:rsidR="000F4DEF">
        <w:rPr>
          <w:rFonts w:hint="eastAsia"/>
        </w:rPr>
        <w:t>。</w:t>
      </w:r>
    </w:p>
    <w:p w14:paraId="783313A4" w14:textId="2260F775" w:rsidR="00774086" w:rsidRDefault="00C90EAE" w:rsidP="006B3D98">
      <w:pPr>
        <w:ind w:leftChars="-1" w:left="284" w:hangingChars="136" w:hanging="286"/>
      </w:pPr>
      <w:r>
        <w:t>2</w:t>
      </w:r>
      <w:r w:rsidR="000F4DEF" w:rsidRPr="00E84F6C">
        <w:rPr>
          <w:rFonts w:hint="eastAsia"/>
        </w:rPr>
        <w:t>．</w:t>
      </w:r>
      <w:r w:rsidR="00C64E52">
        <w:t>（</w:t>
      </w:r>
      <w:r>
        <w:t>计算</w:t>
      </w:r>
      <w:r w:rsidR="00C64E52">
        <w:t>）</w:t>
      </w:r>
      <w:r>
        <w:t>若在区域</w:t>
      </w:r>
      <w:r w:rsidR="000F4DEF">
        <w:rPr>
          <w:rFonts w:hint="eastAsia"/>
        </w:rPr>
        <w:t xml:space="preserve"> </w:t>
      </w:r>
      <w:r w:rsidR="000F4DEF">
        <w:rPr>
          <w:rFonts w:cs="Times New Roman"/>
        </w:rPr>
        <w:t xml:space="preserve">Ⅰ </w:t>
      </w:r>
      <w:r>
        <w:t>中仅存在沿</w:t>
      </w:r>
      <w:r w:rsidR="000F4DEF">
        <w:rPr>
          <w:rFonts w:hint="eastAsia"/>
        </w:rPr>
        <w:t xml:space="preserve"> </w:t>
      </w:r>
      <w:r w:rsidRPr="009F4A8D">
        <w:rPr>
          <w:i/>
          <w:iCs/>
        </w:rPr>
        <w:t>y</w:t>
      </w:r>
      <w:r w:rsidR="000F4DEF">
        <w:t xml:space="preserve"> </w:t>
      </w:r>
      <w:r>
        <w:t>轴正方向的匀强电场，电场强度大小为</w:t>
      </w:r>
      <w:r w:rsidR="000F4DEF">
        <w:rPr>
          <w:rFonts w:hint="eastAsia"/>
        </w:rPr>
        <w:t xml:space="preserve"> </w:t>
      </w:r>
      <w:r w:rsidRPr="000F4DEF">
        <w:rPr>
          <w:i/>
          <w:iCs/>
        </w:rPr>
        <w:t>E</w:t>
      </w:r>
      <w:r>
        <w:t>。求离子落在</w:t>
      </w:r>
      <w:r>
        <w:t xml:space="preserve"> </w:t>
      </w:r>
      <w:r w:rsidRPr="000F4DEF">
        <w:rPr>
          <w:i/>
          <w:iCs/>
        </w:rPr>
        <w:t>yOz</w:t>
      </w:r>
      <w:r w:rsidR="000F4DEF">
        <w:t xml:space="preserve"> </w:t>
      </w:r>
      <w:r>
        <w:t>平面上时距原点</w:t>
      </w:r>
      <w:r w:rsidR="000F4DEF">
        <w:rPr>
          <w:rFonts w:hint="eastAsia"/>
        </w:rPr>
        <w:t xml:space="preserve"> </w:t>
      </w:r>
      <w:r w:rsidR="000F4DEF" w:rsidRPr="000F4DEF">
        <w:rPr>
          <w:rFonts w:hint="eastAsia"/>
          <w:i/>
          <w:iCs/>
        </w:rPr>
        <w:t>O</w:t>
      </w:r>
      <w:r w:rsidR="000F4DEF">
        <w:t xml:space="preserve"> </w:t>
      </w:r>
      <w:r>
        <w:t>的距离</w:t>
      </w:r>
      <w:r w:rsidR="000F4DEF">
        <w:rPr>
          <w:rFonts w:hint="eastAsia"/>
        </w:rPr>
        <w:t xml:space="preserve"> </w:t>
      </w:r>
      <w:r w:rsidRPr="000F4DEF">
        <w:rPr>
          <w:i/>
          <w:iCs/>
        </w:rPr>
        <w:t>s</w:t>
      </w:r>
      <w:r>
        <w:t>。</w:t>
      </w:r>
    </w:p>
    <w:p w14:paraId="7D6D08DC" w14:textId="77777777" w:rsidR="00685B56" w:rsidRDefault="00685B56">
      <w:pPr>
        <w:widowControl/>
        <w:spacing w:line="240" w:lineRule="auto"/>
        <w:jc w:val="left"/>
      </w:pPr>
    </w:p>
    <w:p w14:paraId="5CEC560E" w14:textId="77777777" w:rsidR="00685B56" w:rsidRDefault="00685B56">
      <w:pPr>
        <w:widowControl/>
        <w:spacing w:line="240" w:lineRule="auto"/>
        <w:jc w:val="left"/>
        <w:sectPr w:rsidR="00685B56" w:rsidSect="00F632DC">
          <w:footerReference w:type="even" r:id="rId37"/>
          <w:footerReference w:type="default" r:id="rId38"/>
          <w:pgSz w:w="11906" w:h="16838"/>
          <w:pgMar w:top="1440" w:right="1800" w:bottom="1440" w:left="1800" w:header="851" w:footer="992" w:gutter="0"/>
          <w:cols w:space="425"/>
          <w:docGrid w:type="lines" w:linePitch="312"/>
        </w:sectPr>
      </w:pPr>
    </w:p>
    <w:p w14:paraId="64EFABDA" w14:textId="2D1C5212" w:rsidR="00774086" w:rsidRDefault="00774086" w:rsidP="00685B56">
      <w:pPr>
        <w:pStyle w:val="1"/>
        <w:rPr>
          <w:rFonts w:ascii="Calibri" w:eastAsia="Calibri" w:hAnsi="Calibri" w:cs="Calibri"/>
        </w:rPr>
      </w:pPr>
      <w:r>
        <w:lastRenderedPageBreak/>
        <w:t>物理</w:t>
      </w:r>
      <w:r>
        <w:rPr>
          <w:rFonts w:ascii="Calibri" w:eastAsia="Calibri" w:hAnsi="Calibri" w:cs="Calibri"/>
        </w:rPr>
        <w:t xml:space="preserve"> </w:t>
      </w:r>
      <w:r>
        <w:t>调研卷答案要点</w:t>
      </w:r>
    </w:p>
    <w:p w14:paraId="3EA90BEC" w14:textId="77777777" w:rsidR="00EF7415" w:rsidRPr="00EF7415" w:rsidRDefault="00EF7415" w:rsidP="00EF7415"/>
    <w:p w14:paraId="02E43D65" w14:textId="6F53E502" w:rsidR="00774086" w:rsidRPr="00EF7415" w:rsidRDefault="00EF7415" w:rsidP="00EF7415">
      <w:pPr>
        <w:pStyle w:val="2"/>
      </w:pPr>
      <w:r>
        <w:rPr>
          <w:rFonts w:hint="eastAsia"/>
        </w:rPr>
        <w:t>一、</w:t>
      </w:r>
      <w:r w:rsidR="00774086" w:rsidRPr="00EF7415">
        <w:t>制备氧气</w:t>
      </w:r>
      <w:r w:rsidR="003C29DF">
        <w:rPr>
          <w:rFonts w:hint="eastAsia"/>
        </w:rPr>
        <w:t>（</w:t>
      </w:r>
      <w:r w:rsidR="003C29DF">
        <w:rPr>
          <w:rFonts w:hint="eastAsia"/>
        </w:rPr>
        <w:t>9</w:t>
      </w:r>
      <w:r w:rsidR="003C29DF">
        <w:rPr>
          <w:rFonts w:hint="eastAsia"/>
        </w:rPr>
        <w:t>分）</w:t>
      </w:r>
    </w:p>
    <w:p w14:paraId="05EFF3BD" w14:textId="227C1680" w:rsidR="00685B56" w:rsidRPr="00EF7415" w:rsidRDefault="00685B56" w:rsidP="00EF7415">
      <w:r w:rsidRPr="00EF7415">
        <w:rPr>
          <w:rFonts w:hint="eastAsia"/>
        </w:rPr>
        <w:t>1</w:t>
      </w:r>
      <w:r w:rsidRPr="00EF7415">
        <w:rPr>
          <w:rFonts w:hint="eastAsia"/>
        </w:rPr>
        <w:t>．</w:t>
      </w:r>
      <w:r w:rsidRPr="00EF7415">
        <w:t>（</w:t>
      </w:r>
      <w:r w:rsidRPr="00EF7415">
        <w:rPr>
          <w:rFonts w:hint="eastAsia"/>
        </w:rPr>
        <w:t>1</w:t>
      </w:r>
      <w:r w:rsidRPr="00EF7415">
        <w:t>）</w:t>
      </w:r>
      <w:r w:rsidRPr="00EF7415">
        <w:rPr>
          <w:rFonts w:hint="eastAsia"/>
        </w:rPr>
        <w:t>A</w:t>
      </w:r>
      <w:r w:rsidR="00AB0C98">
        <w:rPr>
          <w:rFonts w:hint="eastAsia"/>
        </w:rPr>
        <w:t>（</w:t>
      </w:r>
      <w:r w:rsidR="00AB0C98">
        <w:rPr>
          <w:rFonts w:hint="eastAsia"/>
        </w:rPr>
        <w:t>3</w:t>
      </w:r>
      <w:r w:rsidR="00AB0C98">
        <w:rPr>
          <w:rFonts w:hint="eastAsia"/>
        </w:rPr>
        <w:t>分）</w:t>
      </w:r>
      <w:r w:rsidRPr="00EF7415">
        <w:tab/>
      </w:r>
      <w:r w:rsidRPr="00EF7415">
        <w:tab/>
      </w:r>
      <w:r w:rsidRPr="00EF7415">
        <w:t>（</w:t>
      </w:r>
      <w:r w:rsidRPr="00EF7415">
        <w:rPr>
          <w:rFonts w:hint="eastAsia"/>
        </w:rPr>
        <w:t>2</w:t>
      </w:r>
      <w:r w:rsidRPr="00EF7415">
        <w:t>）</w:t>
      </w:r>
      <w:r w:rsidRPr="00EF7415">
        <w:rPr>
          <w:rFonts w:hint="eastAsia"/>
        </w:rPr>
        <w:t>B</w:t>
      </w:r>
      <w:r w:rsidR="00AB0C98">
        <w:rPr>
          <w:rFonts w:hint="eastAsia"/>
        </w:rPr>
        <w:t>（</w:t>
      </w:r>
      <w:r w:rsidR="00AB0C98">
        <w:rPr>
          <w:rFonts w:hint="eastAsia"/>
        </w:rPr>
        <w:t>3</w:t>
      </w:r>
      <w:r w:rsidR="00AB0C98">
        <w:rPr>
          <w:rFonts w:hint="eastAsia"/>
        </w:rPr>
        <w:t>分）</w:t>
      </w:r>
    </w:p>
    <w:p w14:paraId="7CBCB879" w14:textId="3D1250EE" w:rsidR="00685B56" w:rsidRDefault="00685B56" w:rsidP="00EF7415">
      <w:r w:rsidRPr="00EF7415">
        <w:rPr>
          <w:rFonts w:hint="eastAsia"/>
        </w:rPr>
        <w:t>2</w:t>
      </w:r>
      <w:r w:rsidRPr="00EF7415">
        <w:rPr>
          <w:rFonts w:hint="eastAsia"/>
        </w:rPr>
        <w:t>．</w:t>
      </w:r>
      <w:r w:rsidRPr="00EF7415">
        <w:rPr>
          <w:rFonts w:hint="eastAsia"/>
        </w:rPr>
        <w:t>2</w:t>
      </w:r>
      <w:r w:rsidRPr="00EF7415">
        <w:t>7</w:t>
      </w:r>
      <w:r w:rsidR="001A2196">
        <w:rPr>
          <w:rFonts w:hint="eastAsia"/>
        </w:rPr>
        <w:t>（</w:t>
      </w:r>
      <w:r w:rsidR="001A2196">
        <w:rPr>
          <w:rFonts w:hint="eastAsia"/>
        </w:rPr>
        <w:t>3</w:t>
      </w:r>
      <w:r w:rsidR="001A2196">
        <w:rPr>
          <w:rFonts w:hint="eastAsia"/>
        </w:rPr>
        <w:t>分）</w:t>
      </w:r>
    </w:p>
    <w:p w14:paraId="08A4A9F6" w14:textId="1FD16E54" w:rsidR="00AB0C98" w:rsidRPr="00AB0C98" w:rsidRDefault="00AB0C98" w:rsidP="00EF7415">
      <w:pPr>
        <w:rPr>
          <w:rFonts w:eastAsia="楷体"/>
        </w:rPr>
      </w:pPr>
      <w:r w:rsidRPr="00AB0C98">
        <w:rPr>
          <w:rFonts w:eastAsia="楷体" w:hint="eastAsia"/>
        </w:rPr>
        <w:t>说明：仅有效数字不对</w:t>
      </w:r>
      <w:r w:rsidR="00E8031C">
        <w:rPr>
          <w:rFonts w:eastAsia="楷体" w:hint="eastAsia"/>
        </w:rPr>
        <w:t>得</w:t>
      </w:r>
      <w:r w:rsidRPr="00AB0C98">
        <w:rPr>
          <w:rFonts w:eastAsia="楷体" w:hint="eastAsia"/>
        </w:rPr>
        <w:t xml:space="preserve"> </w:t>
      </w:r>
      <w:r w:rsidRPr="00AB0C98">
        <w:rPr>
          <w:rFonts w:eastAsia="楷体"/>
        </w:rPr>
        <w:t xml:space="preserve">2 </w:t>
      </w:r>
      <w:r w:rsidRPr="00AB0C98">
        <w:rPr>
          <w:rFonts w:eastAsia="楷体" w:hint="eastAsia"/>
        </w:rPr>
        <w:t>分</w:t>
      </w:r>
    </w:p>
    <w:p w14:paraId="7E754AAF" w14:textId="20E773C7" w:rsidR="00685B56" w:rsidRPr="00EF7415" w:rsidRDefault="00685B56" w:rsidP="00EF7415"/>
    <w:p w14:paraId="39C6D8F2" w14:textId="59B803ED" w:rsidR="00774086" w:rsidRPr="00EF7415" w:rsidRDefault="00774086" w:rsidP="00EF7415">
      <w:pPr>
        <w:pStyle w:val="2"/>
      </w:pPr>
      <w:r w:rsidRPr="00EF7415">
        <w:t>二、航天技术</w:t>
      </w:r>
      <w:r w:rsidR="003C29DF">
        <w:rPr>
          <w:rFonts w:hint="eastAsia"/>
        </w:rPr>
        <w:t>（</w:t>
      </w:r>
      <w:r w:rsidR="003C29DF">
        <w:rPr>
          <w:rFonts w:hint="eastAsia"/>
        </w:rPr>
        <w:t>2</w:t>
      </w:r>
      <w:r w:rsidR="003C29DF">
        <w:t>5</w:t>
      </w:r>
      <w:r w:rsidR="003C29DF">
        <w:rPr>
          <w:rFonts w:hint="eastAsia"/>
        </w:rPr>
        <w:t>分）</w:t>
      </w:r>
    </w:p>
    <w:p w14:paraId="1C7D7DEE" w14:textId="581DB0DD" w:rsidR="00774086" w:rsidRPr="00EF7415" w:rsidRDefault="00774086" w:rsidP="00EF7415">
      <w:r w:rsidRPr="00EF7415">
        <w:t>1</w:t>
      </w:r>
      <w:r w:rsidRPr="00EF7415">
        <w:t>．</w:t>
      </w:r>
      <w:r w:rsidRPr="00EF7415">
        <w:t>D</w:t>
      </w:r>
      <w:r w:rsidR="00AB0C98">
        <w:rPr>
          <w:rFonts w:hint="eastAsia"/>
        </w:rPr>
        <w:t>（</w:t>
      </w:r>
      <w:r w:rsidR="00AB0C98">
        <w:rPr>
          <w:rFonts w:hint="eastAsia"/>
        </w:rPr>
        <w:t>3</w:t>
      </w:r>
      <w:r w:rsidR="00AB0C98">
        <w:rPr>
          <w:rFonts w:hint="eastAsia"/>
        </w:rPr>
        <w:t>分）</w:t>
      </w:r>
    </w:p>
    <w:p w14:paraId="1554C7EA" w14:textId="0D58B544" w:rsidR="00774086" w:rsidRPr="00EF7415" w:rsidRDefault="00774086" w:rsidP="00EF7415">
      <w:r w:rsidRPr="00EF7415">
        <w:t>2</w:t>
      </w:r>
      <w:r w:rsidRPr="00EF7415">
        <w:t>．解：</w:t>
      </w:r>
      <w:r w:rsidR="001A2196">
        <w:rPr>
          <w:rFonts w:hint="eastAsia"/>
        </w:rPr>
        <w:t>（</w:t>
      </w:r>
      <w:r w:rsidR="001A2196">
        <w:rPr>
          <w:rFonts w:hint="eastAsia"/>
        </w:rPr>
        <w:t>5</w:t>
      </w:r>
      <w:r w:rsidR="001A2196">
        <w:rPr>
          <w:rFonts w:hint="eastAsia"/>
        </w:rPr>
        <w:t>分）</w:t>
      </w:r>
    </w:p>
    <w:p w14:paraId="62E74FE3" w14:textId="64968CFA" w:rsidR="00774086" w:rsidRPr="00EF7415" w:rsidRDefault="001A2196" w:rsidP="001A2196">
      <w:pPr>
        <w:ind w:firstLine="420"/>
      </w:pPr>
      <w:r>
        <w:rPr>
          <w:noProof/>
          <w:lang w:val="zh-CN"/>
        </w:rPr>
        <mc:AlternateContent>
          <mc:Choice Requires="wpg">
            <w:drawing>
              <wp:anchor distT="0" distB="0" distL="114300" distR="114300" simplePos="0" relativeHeight="251777024" behindDoc="0" locked="0" layoutInCell="1" allowOverlap="1" wp14:anchorId="1560B3E8" wp14:editId="5010B99B">
                <wp:simplePos x="0" y="0"/>
                <wp:positionH relativeFrom="column">
                  <wp:posOffset>5003250</wp:posOffset>
                </wp:positionH>
                <wp:positionV relativeFrom="paragraph">
                  <wp:posOffset>122655</wp:posOffset>
                </wp:positionV>
                <wp:extent cx="217543" cy="962688"/>
                <wp:effectExtent l="19050" t="0" r="0" b="8890"/>
                <wp:wrapSquare wrapText="bothSides"/>
                <wp:docPr id="1548986405" name="组合 55"/>
                <wp:cNvGraphicFramePr/>
                <a:graphic xmlns:a="http://schemas.openxmlformats.org/drawingml/2006/main">
                  <a:graphicData uri="http://schemas.microsoft.com/office/word/2010/wordprocessingGroup">
                    <wpg:wgp>
                      <wpg:cNvGrpSpPr/>
                      <wpg:grpSpPr>
                        <a:xfrm>
                          <a:off x="0" y="0"/>
                          <a:ext cx="217543" cy="962688"/>
                          <a:chOff x="185836" y="-73486"/>
                          <a:chExt cx="217543" cy="962688"/>
                        </a:xfrm>
                      </wpg:grpSpPr>
                      <wpg:grpSp>
                        <wpg:cNvPr id="5891" name="Group 5891"/>
                        <wpg:cNvGrpSpPr/>
                        <wpg:grpSpPr>
                          <a:xfrm>
                            <a:off x="185836" y="-73486"/>
                            <a:ext cx="217543" cy="962688"/>
                            <a:chOff x="1" y="-77413"/>
                            <a:chExt cx="218220" cy="963180"/>
                          </a:xfrm>
                        </wpg:grpSpPr>
                        <wps:wsp>
                          <wps:cNvPr id="254" name="Shape 254"/>
                          <wps:cNvSpPr/>
                          <wps:spPr>
                            <a:xfrm>
                              <a:off x="1" y="456260"/>
                              <a:ext cx="47773" cy="47649"/>
                            </a:xfrm>
                            <a:custGeom>
                              <a:avLst/>
                              <a:gdLst/>
                              <a:ahLst/>
                              <a:cxnLst/>
                              <a:rect l="0" t="0" r="0" b="0"/>
                              <a:pathLst>
                                <a:path w="49403" h="45085">
                                  <a:moveTo>
                                    <a:pt x="24765" y="0"/>
                                  </a:moveTo>
                                  <a:cubicBezTo>
                                    <a:pt x="38354" y="0"/>
                                    <a:pt x="49403" y="10160"/>
                                    <a:pt x="49403" y="22606"/>
                                  </a:cubicBezTo>
                                  <a:cubicBezTo>
                                    <a:pt x="49403" y="35052"/>
                                    <a:pt x="38354" y="45085"/>
                                    <a:pt x="24765" y="45085"/>
                                  </a:cubicBezTo>
                                  <a:cubicBezTo>
                                    <a:pt x="11049" y="45085"/>
                                    <a:pt x="0" y="35052"/>
                                    <a:pt x="0" y="22606"/>
                                  </a:cubicBezTo>
                                  <a:cubicBezTo>
                                    <a:pt x="0" y="10160"/>
                                    <a:pt x="11049" y="0"/>
                                    <a:pt x="24765"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258" name="Rectangle 258"/>
                          <wps:cNvSpPr/>
                          <wps:spPr>
                            <a:xfrm>
                              <a:off x="49176" y="667851"/>
                              <a:ext cx="169045" cy="217916"/>
                            </a:xfrm>
                            <a:prstGeom prst="rect">
                              <a:avLst/>
                            </a:prstGeom>
                            <a:ln>
                              <a:noFill/>
                            </a:ln>
                          </wps:spPr>
                          <wps:txbx>
                            <w:txbxContent>
                              <w:p w14:paraId="52F08460" w14:textId="77777777" w:rsidR="00774086" w:rsidRDefault="00774086" w:rsidP="00774086">
                                <w:r>
                                  <w:rPr>
                                    <w:rFonts w:eastAsia="Times New Roman" w:cs="Times New Roman"/>
                                    <w:i/>
                                  </w:rPr>
                                  <w:t>G</w:t>
                                </w:r>
                              </w:p>
                            </w:txbxContent>
                          </wps:txbx>
                          <wps:bodyPr horzOverflow="overflow" vert="horz" wrap="none" lIns="36000" tIns="0" rIns="36000" bIns="0" rtlCol="0">
                            <a:spAutoFit/>
                          </wps:bodyPr>
                        </wps:wsp>
                        <wps:wsp>
                          <wps:cNvPr id="263" name="Rectangle 263"/>
                          <wps:cNvSpPr/>
                          <wps:spPr>
                            <a:xfrm>
                              <a:off x="49405" y="-77413"/>
                              <a:ext cx="154394" cy="217916"/>
                            </a:xfrm>
                            <a:prstGeom prst="rect">
                              <a:avLst/>
                            </a:prstGeom>
                            <a:ln>
                              <a:noFill/>
                            </a:ln>
                          </wps:spPr>
                          <wps:txbx>
                            <w:txbxContent>
                              <w:p w14:paraId="2B81CD0A" w14:textId="77777777" w:rsidR="00774086" w:rsidRDefault="00774086" w:rsidP="00774086">
                                <w:r>
                                  <w:rPr>
                                    <w:rFonts w:eastAsia="Times New Roman" w:cs="Times New Roman"/>
                                    <w:i/>
                                  </w:rPr>
                                  <w:t>F</w:t>
                                </w:r>
                              </w:p>
                            </w:txbxContent>
                          </wps:txbx>
                          <wps:bodyPr horzOverflow="overflow" vert="horz" wrap="none" lIns="36000" tIns="0" rIns="36000" bIns="0" rtlCol="0">
                            <a:spAutoFit/>
                          </wps:bodyPr>
                        </wps:wsp>
                      </wpg:grpSp>
                      <wps:wsp>
                        <wps:cNvPr id="188895738" name="直接箭头连接符 54"/>
                        <wps:cNvCnPr/>
                        <wps:spPr>
                          <a:xfrm>
                            <a:off x="209742" y="0"/>
                            <a:ext cx="0" cy="838737"/>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560B3E8" id="组合 55" o:spid="_x0000_s1656" style="position:absolute;left:0;text-align:left;margin-left:393.95pt;margin-top:9.65pt;width:17.15pt;height:75.8pt;z-index:251777024;mso-position-horizontal-relative:text;mso-position-vertical-relative:text;mso-width-relative:margin;mso-height-relative:margin" coordorigin="1858,-734" coordsize="2175,9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">
                <v:group id="Group 5891" o:spid="_x0000_s1657" style="position:absolute;left:1858;top:-734;width:2175;height:9626" coordorigin=",-774" coordsize="2182,96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">
                  <v:shape id="Shape 254" o:spid="_x0000_s1658" style="position:absolute;top:4562;width:477;height:477;visibility:visible;mso-wrap-style:none;v-text-anchor:top" coordsize="49403,45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" path="m24765,c38354,,49403,10160,49403,22606v,12446,-11049,22479,-24638,22479c11049,45085,,35052,,22606,,10160,11049,,24765,xe" fillcolor="black" stroked="f" strokeweight="0">
                    <v:stroke miterlimit="83231f" joinstyle="miter"/>
                    <v:path arrowok="t" textboxrect="0,0,49403,45085"/>
                  </v:shape>
                  <v:rect id="Rectangle 258" o:spid="_x0000_s1659" style="position:absolute;left:491;top:6678;width:1691;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" filled="f" stroked="f">
                    <v:textbox style="mso-fit-shape-to-text:t" inset="1mm,0,1mm,0">
                      <w:txbxContent>
                        <w:p w14:paraId="52F08460" w14:textId="77777777" w:rsidR="00774086" w:rsidRDefault="00774086" w:rsidP="00774086">
                          <w:r>
                            <w:rPr>
                              <w:rFonts w:eastAsia="Times New Roman" w:cs="Times New Roman"/>
                              <w:i/>
                            </w:rPr>
                            <w:t>G</w:t>
                          </w:r>
                        </w:p>
                      </w:txbxContent>
                    </v:textbox>
                  </v:rect>
                  <v:rect id="Rectangle 263" o:spid="_x0000_s1660" style="position:absolute;left:494;top:-774;width:1543;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" filled="f" stroked="f">
                    <v:textbox style="mso-fit-shape-to-text:t" inset="1mm,0,1mm,0">
                      <w:txbxContent>
                        <w:p w14:paraId="2B81CD0A" w14:textId="77777777" w:rsidR="00774086" w:rsidRDefault="00774086" w:rsidP="00774086">
                          <w:r>
                            <w:rPr>
                              <w:rFonts w:eastAsia="Times New Roman" w:cs="Times New Roman"/>
                              <w:i/>
                            </w:rPr>
                            <w:t>F</w:t>
                          </w:r>
                        </w:p>
                      </w:txbxContent>
                    </v:textbox>
                  </v:rect>
                </v:group>
                <v:shape id="直接箭头连接符 54" o:spid="_x0000_s1661" type="#_x0000_t32" style="position:absolute;left:2097;width:0;height:83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" strokecolor="black [3213]" strokeweight=".5pt">
                  <v:stroke startarrow="block" startarrowwidth="narrow" endarrow="block" endarrowwidth="narrow" joinstyle="miter"/>
                </v:shape>
                <w10:wrap type="square"/>
              </v:group>
            </w:pict>
          </mc:Fallback>
        </mc:AlternateContent>
      </w:r>
      <w:r w:rsidR="00774086" w:rsidRPr="00EF7415">
        <w:t>不考虑火箭上升过程中推力和质量的变化，火箭所受空气阻力忽略不计，火箭上升的运动可视为匀加速直线运动。</w:t>
      </w:r>
    </w:p>
    <w:p w14:paraId="5EF0B112" w14:textId="0A0EC72E" w:rsidR="00774086" w:rsidRDefault="00774086" w:rsidP="001A2196">
      <w:pPr>
        <w:ind w:firstLine="420"/>
      </w:pPr>
      <w:r w:rsidRPr="00EF7415">
        <w:t>火箭上升过程中</w:t>
      </w:r>
      <w:r w:rsidR="001A2196">
        <w:rPr>
          <w:rFonts w:hint="eastAsia"/>
        </w:rPr>
        <w:t>受到推力</w:t>
      </w:r>
      <w:r w:rsidR="001A2196">
        <w:rPr>
          <w:rFonts w:hint="eastAsia"/>
        </w:rPr>
        <w:t xml:space="preserve"> </w:t>
      </w:r>
      <w:r w:rsidR="001A2196" w:rsidRPr="001A2196">
        <w:rPr>
          <w:rFonts w:hint="eastAsia"/>
          <w:i/>
          <w:iCs/>
        </w:rPr>
        <w:t>F</w:t>
      </w:r>
      <w:r w:rsidR="001A2196">
        <w:t xml:space="preserve"> </w:t>
      </w:r>
      <w:r w:rsidR="001A2196">
        <w:rPr>
          <w:rFonts w:hint="eastAsia"/>
        </w:rPr>
        <w:t>和重力</w:t>
      </w:r>
      <w:r w:rsidR="001A2196">
        <w:rPr>
          <w:rFonts w:hint="eastAsia"/>
        </w:rPr>
        <w:t xml:space="preserve"> </w:t>
      </w:r>
      <w:r w:rsidR="001A2196">
        <w:rPr>
          <w:rFonts w:hint="eastAsia"/>
          <w:i/>
          <w:iCs/>
        </w:rPr>
        <w:t>G</w:t>
      </w:r>
      <w:r w:rsidR="001A2196">
        <w:rPr>
          <w:rFonts w:hint="eastAsia"/>
        </w:rPr>
        <w:t>，</w:t>
      </w:r>
      <w:r w:rsidRPr="00EF7415">
        <w:t>受力分析如图所示</w:t>
      </w:r>
    </w:p>
    <w:p w14:paraId="5E7CD6F0" w14:textId="67BD809F" w:rsidR="001A2196" w:rsidRPr="001A2196" w:rsidRDefault="001A2196" w:rsidP="001A2196">
      <w:pPr>
        <w:ind w:firstLine="420"/>
      </w:pPr>
      <w:r>
        <w:rPr>
          <w:rFonts w:hint="eastAsia"/>
        </w:rPr>
        <w:t>火箭所受合力</w:t>
      </w:r>
      <w:r>
        <w:tab/>
      </w:r>
      <w:r>
        <w:tab/>
      </w:r>
      <w:r>
        <w:tab/>
      </w:r>
      <w:r>
        <w:tab/>
      </w:r>
      <w:r>
        <w:tab/>
      </w:r>
      <w:r w:rsidRPr="001A2196">
        <w:rPr>
          <w:rFonts w:hint="eastAsia"/>
          <w:i/>
          <w:iCs/>
        </w:rPr>
        <w:t>F</w:t>
      </w:r>
      <w:r>
        <w:rPr>
          <w:rFonts w:hint="eastAsia"/>
          <w:vertAlign w:val="subscript"/>
        </w:rPr>
        <w:t>合</w:t>
      </w:r>
      <w:r>
        <w:rPr>
          <w:rFonts w:hint="eastAsia"/>
        </w:rPr>
        <w:t xml:space="preserve"> </w:t>
      </w:r>
      <w:r>
        <w:t xml:space="preserve">= </w:t>
      </w:r>
      <w:r w:rsidRPr="001A2196">
        <w:rPr>
          <w:rFonts w:hint="eastAsia"/>
          <w:i/>
          <w:iCs/>
        </w:rPr>
        <w:t>F</w:t>
      </w:r>
      <w:r>
        <w:t xml:space="preserve"> </w:t>
      </w:r>
      <w:r>
        <w:rPr>
          <w:rFonts w:cs="Times New Roman"/>
        </w:rPr>
        <w:t>–</w:t>
      </w:r>
      <w:r>
        <w:t xml:space="preserve"> </w:t>
      </w:r>
      <w:r w:rsidRPr="001A2196">
        <w:rPr>
          <w:rFonts w:hint="eastAsia"/>
          <w:i/>
          <w:iCs/>
        </w:rPr>
        <w:t>mg</w:t>
      </w:r>
      <w:r>
        <w:tab/>
      </w:r>
      <w:r>
        <w:tab/>
      </w:r>
      <w:r>
        <w:tab/>
      </w:r>
      <w:r>
        <w:rPr>
          <w:rFonts w:hint="eastAsia"/>
        </w:rPr>
        <w:t>（</w:t>
      </w:r>
      <w:r>
        <w:rPr>
          <w:rFonts w:hint="eastAsia"/>
        </w:rPr>
        <w:t>1</w:t>
      </w:r>
      <w:r>
        <w:rPr>
          <w:rFonts w:hint="eastAsia"/>
        </w:rPr>
        <w:t>）</w:t>
      </w:r>
      <w:r>
        <w:tab/>
      </w:r>
      <w:r>
        <w:rPr>
          <w:rFonts w:hint="eastAsia"/>
        </w:rPr>
        <w:t>（</w:t>
      </w:r>
      <w:r>
        <w:rPr>
          <w:rFonts w:hint="eastAsia"/>
        </w:rPr>
        <w:t>1</w:t>
      </w:r>
      <w:r>
        <w:rPr>
          <w:rFonts w:hint="eastAsia"/>
        </w:rPr>
        <w:t>分）</w:t>
      </w:r>
    </w:p>
    <w:p w14:paraId="52C5F82C" w14:textId="4FA12E6A" w:rsidR="00774086" w:rsidRDefault="00774086" w:rsidP="001A2196">
      <w:pPr>
        <w:ind w:firstLine="420"/>
      </w:pPr>
      <w:r w:rsidRPr="00EF7415">
        <w:t>由牛顿第二定律得</w:t>
      </w:r>
      <w:r w:rsidR="00685B56" w:rsidRPr="00EF7415">
        <w:tab/>
      </w:r>
      <w:r w:rsidR="00685B56" w:rsidRPr="00EF7415">
        <w:tab/>
      </w:r>
      <w:r w:rsidR="00685B56" w:rsidRPr="00EF7415">
        <w:tab/>
      </w:r>
      <w:r w:rsidR="00685B56" w:rsidRPr="00EF7415">
        <w:tab/>
      </w:r>
      <w:r w:rsidRPr="002A561B">
        <w:rPr>
          <w:i/>
          <w:iCs/>
        </w:rPr>
        <w:t>F</w:t>
      </w:r>
      <w:r w:rsidR="001A2196">
        <w:rPr>
          <w:rFonts w:hint="eastAsia"/>
          <w:vertAlign w:val="subscript"/>
        </w:rPr>
        <w:t>合</w:t>
      </w:r>
      <w:r w:rsidRPr="00EF7415">
        <w:t xml:space="preserve"> = </w:t>
      </w:r>
      <w:r w:rsidRPr="002A561B">
        <w:rPr>
          <w:i/>
          <w:iCs/>
        </w:rPr>
        <w:t>ma</w:t>
      </w:r>
      <w:r w:rsidR="00685B56" w:rsidRPr="00EF7415">
        <w:tab/>
      </w:r>
      <w:r w:rsidR="00685B56" w:rsidRPr="00EF7415">
        <w:tab/>
      </w:r>
      <w:r w:rsidR="00685B56" w:rsidRPr="00EF7415">
        <w:tab/>
      </w:r>
      <w:r w:rsidR="00685B56" w:rsidRPr="00EF7415">
        <w:rPr>
          <w:rFonts w:hint="eastAsia"/>
        </w:rPr>
        <w:t>（</w:t>
      </w:r>
      <w:r w:rsidR="001A2196">
        <w:t>2</w:t>
      </w:r>
      <w:r w:rsidR="00685B56" w:rsidRPr="00EF7415">
        <w:rPr>
          <w:rFonts w:hint="eastAsia"/>
        </w:rPr>
        <w:t>）</w:t>
      </w:r>
      <w:r w:rsidR="001A2196">
        <w:tab/>
      </w:r>
      <w:r w:rsidR="001A2196">
        <w:rPr>
          <w:rFonts w:hint="eastAsia"/>
        </w:rPr>
        <w:t>（</w:t>
      </w:r>
      <w:r w:rsidR="001A2196">
        <w:rPr>
          <w:rFonts w:hint="eastAsia"/>
        </w:rPr>
        <w:t>1</w:t>
      </w:r>
      <w:r w:rsidR="001A2196">
        <w:rPr>
          <w:rFonts w:hint="eastAsia"/>
        </w:rPr>
        <w:t>分）</w:t>
      </w:r>
    </w:p>
    <w:p w14:paraId="10658174" w14:textId="129C94AB" w:rsidR="001A2196" w:rsidRDefault="001A2196" w:rsidP="001A2196">
      <w:pPr>
        <w:ind w:firstLine="420"/>
      </w:pPr>
      <w:r>
        <w:rPr>
          <w:rFonts w:hint="eastAsia"/>
        </w:rPr>
        <w:t>解得：</w:t>
      </w:r>
      <w:r>
        <w:tab/>
      </w:r>
      <w:r>
        <w:tab/>
      </w:r>
      <w:r>
        <w:tab/>
      </w:r>
      <w:r>
        <w:tab/>
      </w:r>
      <w:r>
        <w:tab/>
      </w:r>
      <w:r>
        <w:tab/>
      </w:r>
      <w:r>
        <w:tab/>
      </w:r>
      <w:r w:rsidRPr="001A2196">
        <w:rPr>
          <w:rFonts w:hint="eastAsia"/>
          <w:i/>
          <w:iCs/>
        </w:rPr>
        <w:t>a</w:t>
      </w:r>
      <w:r>
        <w:t xml:space="preserve"> = </w:t>
      </w:r>
      <w:r>
        <w:fldChar w:fldCharType="begin"/>
      </w:r>
      <w:r>
        <w:instrText xml:space="preserve"> </w:instrText>
      </w:r>
      <w:r>
        <w:rPr>
          <w:rFonts w:hint="eastAsia"/>
        </w:rPr>
        <w:instrText>EQ</w:instrText>
      </w:r>
      <w:r>
        <w:instrText xml:space="preserve"> \F(</w:instrText>
      </w:r>
      <w:r w:rsidRPr="001A2196">
        <w:rPr>
          <w:i/>
          <w:iCs/>
        </w:rPr>
        <w:instrText>F</w:instrText>
      </w:r>
      <w:r>
        <w:instrText xml:space="preserve"> </w:instrText>
      </w:r>
      <w:r>
        <w:rPr>
          <w:rFonts w:cs="Times New Roman"/>
        </w:rPr>
        <w:instrText>−</w:instrText>
      </w:r>
      <w:r>
        <w:instrText xml:space="preserve"> </w:instrText>
      </w:r>
      <w:r w:rsidRPr="001A2196">
        <w:rPr>
          <w:i/>
          <w:iCs/>
        </w:rPr>
        <w:instrText>mg</w:instrText>
      </w:r>
      <w:r>
        <w:instrText>,</w:instrText>
      </w:r>
      <w:r w:rsidRPr="001A2196">
        <w:rPr>
          <w:i/>
          <w:iCs/>
        </w:rPr>
        <w:instrText>m</w:instrText>
      </w:r>
      <w:r>
        <w:instrText xml:space="preserve">) </w:instrText>
      </w:r>
      <w:r>
        <w:fldChar w:fldCharType="end"/>
      </w:r>
    </w:p>
    <w:p w14:paraId="4B56B197" w14:textId="48A86BA4" w:rsidR="001A2196" w:rsidRPr="00EF7415" w:rsidRDefault="001A2196" w:rsidP="001A2196">
      <w:pPr>
        <w:ind w:firstLine="420"/>
      </w:pPr>
      <w:r>
        <w:rPr>
          <w:rFonts w:hint="eastAsia"/>
        </w:rPr>
        <w:t>火箭上升距离</w:t>
      </w:r>
      <w:r>
        <w:tab/>
      </w:r>
      <w:r>
        <w:tab/>
      </w:r>
      <w:r>
        <w:tab/>
      </w:r>
      <w:r>
        <w:tab/>
      </w:r>
      <w:r>
        <w:tab/>
      </w:r>
      <w:r w:rsidRPr="001A2196">
        <w:rPr>
          <w:rFonts w:hint="eastAsia"/>
          <w:i/>
          <w:iCs/>
        </w:rPr>
        <w:t>x</w:t>
      </w:r>
      <w:r>
        <w:t xml:space="preserve"> = </w:t>
      </w:r>
      <w:r w:rsidRPr="001A2196">
        <w:rPr>
          <w:i/>
          <w:iCs/>
        </w:rPr>
        <w:t>L</w:t>
      </w:r>
      <w:r w:rsidRPr="00EF7415">
        <w:tab/>
      </w:r>
      <w:r w:rsidRPr="00EF7415">
        <w:tab/>
      </w:r>
      <w:r w:rsidRPr="00EF7415">
        <w:tab/>
      </w:r>
      <w:r>
        <w:tab/>
      </w:r>
      <w:r w:rsidRPr="00EF7415">
        <w:rPr>
          <w:rFonts w:hint="eastAsia"/>
        </w:rPr>
        <w:t>（</w:t>
      </w:r>
      <w:r>
        <w:t>3</w:t>
      </w:r>
      <w:r w:rsidRPr="00EF7415">
        <w:rPr>
          <w:rFonts w:hint="eastAsia"/>
        </w:rPr>
        <w:t>）</w:t>
      </w:r>
      <w:r>
        <w:tab/>
      </w:r>
      <w:r>
        <w:rPr>
          <w:rFonts w:hint="eastAsia"/>
        </w:rPr>
        <w:t>（</w:t>
      </w:r>
      <w:r>
        <w:rPr>
          <w:rFonts w:hint="eastAsia"/>
        </w:rPr>
        <w:t>1</w:t>
      </w:r>
      <w:r>
        <w:rPr>
          <w:rFonts w:hint="eastAsia"/>
        </w:rPr>
        <w:t>分）</w:t>
      </w:r>
    </w:p>
    <w:p w14:paraId="0413D81A" w14:textId="598A3061" w:rsidR="00774086" w:rsidRPr="00EF7415" w:rsidRDefault="00774086" w:rsidP="001A2196">
      <w:pPr>
        <w:ind w:firstLine="420"/>
      </w:pPr>
      <w:r w:rsidRPr="00EF7415">
        <w:t>火箭</w:t>
      </w:r>
      <w:r w:rsidR="001A2196">
        <w:rPr>
          <w:rFonts w:hint="eastAsia"/>
        </w:rPr>
        <w:t>离地</w:t>
      </w:r>
      <w:r w:rsidRPr="00EF7415">
        <w:t>上升</w:t>
      </w:r>
      <w:r w:rsidR="001A2196">
        <w:rPr>
          <w:rFonts w:hint="eastAsia"/>
        </w:rPr>
        <w:t>过程中</w:t>
      </w:r>
      <w:r w:rsidRPr="00EF7415">
        <w:t>做匀加速直线运动，</w:t>
      </w:r>
      <w:r w:rsidR="001A2196">
        <w:rPr>
          <w:rFonts w:hint="eastAsia"/>
        </w:rPr>
        <w:t>由</w:t>
      </w:r>
      <w:r w:rsidR="001A2196">
        <w:rPr>
          <w:rFonts w:hint="eastAsia"/>
        </w:rPr>
        <w:t xml:space="preserve"> </w:t>
      </w:r>
      <w:r w:rsidR="001A2196" w:rsidRPr="001A2196">
        <w:rPr>
          <w:rFonts w:hint="eastAsia"/>
          <w:i/>
          <w:iCs/>
        </w:rPr>
        <w:t>x</w:t>
      </w:r>
      <w:r w:rsidRPr="00EF7415">
        <w:t xml:space="preserve"> = </w:t>
      </w:r>
      <w:r w:rsidR="00685B56" w:rsidRPr="00EF7415">
        <w:fldChar w:fldCharType="begin"/>
      </w:r>
      <w:r w:rsidR="00685B56" w:rsidRPr="00EF7415">
        <w:instrText xml:space="preserve"> EQ </w:instrText>
      </w:r>
      <w:r w:rsidR="00685B56" w:rsidRPr="00EF7415">
        <w:rPr>
          <w:rFonts w:hint="eastAsia"/>
        </w:rPr>
        <w:instrText>\</w:instrText>
      </w:r>
      <w:r w:rsidR="00685B56" w:rsidRPr="00EF7415">
        <w:instrText xml:space="preserve">F(1,2) </w:instrText>
      </w:r>
      <w:r w:rsidR="00685B56" w:rsidRPr="00EF7415">
        <w:fldChar w:fldCharType="end"/>
      </w:r>
      <w:r w:rsidRPr="002A561B">
        <w:rPr>
          <w:i/>
          <w:iCs/>
        </w:rPr>
        <w:t>at</w:t>
      </w:r>
      <w:r w:rsidRPr="002A561B">
        <w:rPr>
          <w:vertAlign w:val="superscript"/>
        </w:rPr>
        <w:t>2</w:t>
      </w:r>
      <w:r w:rsidR="002A561B">
        <w:tab/>
      </w:r>
      <w:r w:rsidR="00685B56" w:rsidRPr="00EF7415">
        <w:tab/>
      </w:r>
      <w:r w:rsidR="00685B56" w:rsidRPr="00EF7415">
        <w:rPr>
          <w:rFonts w:hint="eastAsia"/>
        </w:rPr>
        <w:t>（</w:t>
      </w:r>
      <w:r w:rsidR="001A2196">
        <w:rPr>
          <w:rFonts w:hint="eastAsia"/>
        </w:rPr>
        <w:t>4</w:t>
      </w:r>
      <w:r w:rsidR="00685B56" w:rsidRPr="00EF7415">
        <w:rPr>
          <w:rFonts w:hint="eastAsia"/>
        </w:rPr>
        <w:t>）</w:t>
      </w:r>
      <w:r w:rsidR="001A2196">
        <w:tab/>
      </w:r>
      <w:r w:rsidR="001A2196">
        <w:rPr>
          <w:rFonts w:hint="eastAsia"/>
        </w:rPr>
        <w:t>（</w:t>
      </w:r>
      <w:r w:rsidR="001A2196">
        <w:rPr>
          <w:rFonts w:hint="eastAsia"/>
        </w:rPr>
        <w:t>1</w:t>
      </w:r>
      <w:r w:rsidR="001A2196">
        <w:rPr>
          <w:rFonts w:hint="eastAsia"/>
        </w:rPr>
        <w:t>分）</w:t>
      </w:r>
    </w:p>
    <w:p w14:paraId="672A928B" w14:textId="5F173EC7" w:rsidR="00774086" w:rsidRDefault="00774086" w:rsidP="001A2196">
      <w:pPr>
        <w:ind w:firstLine="420"/>
      </w:pPr>
      <w:r w:rsidRPr="00EF7415">
        <w:t>解得：</w:t>
      </w:r>
      <w:r w:rsidR="00EF7415" w:rsidRPr="00EF7415">
        <w:tab/>
      </w:r>
      <w:r w:rsidR="00EF7415" w:rsidRPr="00EF7415">
        <w:tab/>
      </w:r>
      <w:r w:rsidR="00EF7415" w:rsidRPr="00EF7415">
        <w:tab/>
      </w:r>
      <w:r w:rsidR="00EF7415" w:rsidRPr="00EF7415">
        <w:tab/>
      </w:r>
      <w:r w:rsidRPr="002A561B">
        <w:rPr>
          <w:i/>
          <w:iCs/>
        </w:rPr>
        <w:t>t</w:t>
      </w:r>
      <w:r w:rsidRPr="00EF7415">
        <w:t xml:space="preserve"> = </w:t>
      </w:r>
      <w:r w:rsidR="00EF7415" w:rsidRPr="00EF7415">
        <w:fldChar w:fldCharType="begin"/>
      </w:r>
      <w:r w:rsidR="00EF7415" w:rsidRPr="00EF7415">
        <w:instrText xml:space="preserve"> EQ \R(\F(2</w:instrText>
      </w:r>
      <w:r w:rsidR="00EF7415" w:rsidRPr="002A561B">
        <w:rPr>
          <w:i/>
          <w:iCs/>
        </w:rPr>
        <w:instrText>Lm</w:instrText>
      </w:r>
      <w:r w:rsidR="00EF7415" w:rsidRPr="00EF7415">
        <w:instrText>,</w:instrText>
      </w:r>
      <w:r w:rsidR="00EF7415" w:rsidRPr="002A561B">
        <w:rPr>
          <w:i/>
          <w:iCs/>
        </w:rPr>
        <w:instrText>F</w:instrText>
      </w:r>
      <w:r w:rsidR="00EF7415" w:rsidRPr="00EF7415">
        <w:instrText xml:space="preserve"> − </w:instrText>
      </w:r>
      <w:r w:rsidR="00EF7415" w:rsidRPr="002A561B">
        <w:rPr>
          <w:i/>
          <w:iCs/>
        </w:rPr>
        <w:instrText>mg</w:instrText>
      </w:r>
      <w:r w:rsidR="00EF7415" w:rsidRPr="00EF7415">
        <w:instrText xml:space="preserve">)) </w:instrText>
      </w:r>
      <w:r w:rsidR="00EF7415" w:rsidRPr="00EF7415">
        <w:fldChar w:fldCharType="end"/>
      </w:r>
      <w:r w:rsidR="001A2196">
        <w:tab/>
      </w:r>
      <w:r w:rsidR="001A2196">
        <w:tab/>
      </w:r>
      <w:r w:rsidR="001A2196">
        <w:tab/>
      </w:r>
      <w:r w:rsidR="001A2196">
        <w:tab/>
      </w:r>
      <w:r w:rsidR="001A2196">
        <w:tab/>
      </w:r>
      <w:r w:rsidR="001A2196">
        <w:tab/>
      </w:r>
      <w:r w:rsidR="001A2196">
        <w:tab/>
      </w:r>
      <w:r w:rsidR="001A2196">
        <w:rPr>
          <w:rFonts w:hint="eastAsia"/>
        </w:rPr>
        <w:t>（</w:t>
      </w:r>
      <w:r w:rsidR="001A2196">
        <w:rPr>
          <w:rFonts w:hint="eastAsia"/>
        </w:rPr>
        <w:t>1</w:t>
      </w:r>
      <w:r w:rsidR="001A2196">
        <w:rPr>
          <w:rFonts w:hint="eastAsia"/>
        </w:rPr>
        <w:t>分）</w:t>
      </w:r>
    </w:p>
    <w:p w14:paraId="0A99117F" w14:textId="1DFED7F6" w:rsidR="001E7A8C" w:rsidRPr="00BA5C86" w:rsidRDefault="00BA5C86" w:rsidP="00EF7415">
      <w:pPr>
        <w:rPr>
          <w:rFonts w:eastAsia="楷体"/>
        </w:rPr>
      </w:pPr>
      <w:r w:rsidRPr="00BA5C86">
        <w:rPr>
          <w:rFonts w:eastAsia="楷体" w:hint="eastAsia"/>
        </w:rPr>
        <w:t>说明：</w:t>
      </w:r>
    </w:p>
    <w:p w14:paraId="773CF724" w14:textId="2CF1EF0A" w:rsidR="00BA5C86" w:rsidRPr="00BA5C86" w:rsidRDefault="008245A6" w:rsidP="00EF7415">
      <w:pPr>
        <w:rPr>
          <w:rFonts w:eastAsia="楷体"/>
        </w:rPr>
      </w:pPr>
      <w:r>
        <w:rPr>
          <w:rFonts w:ascii="楷体" w:eastAsia="楷体" w:hAnsi="楷体" w:hint="eastAsia"/>
        </w:rPr>
        <w:t>①</w:t>
      </w:r>
      <w:r w:rsidR="00BA5C86">
        <w:rPr>
          <w:rFonts w:eastAsia="楷体" w:hint="eastAsia"/>
        </w:rPr>
        <w:t>若直接写成</w:t>
      </w:r>
      <w:r w:rsidR="00BA5C86">
        <w:rPr>
          <w:rFonts w:eastAsia="楷体" w:hint="eastAsia"/>
        </w:rPr>
        <w:t xml:space="preserve"> </w:t>
      </w:r>
      <w:r w:rsidR="00BA5C86" w:rsidRPr="00BA5C86">
        <w:rPr>
          <w:rFonts w:eastAsia="楷体" w:hint="eastAsia"/>
          <w:i/>
          <w:iCs/>
        </w:rPr>
        <w:t>F</w:t>
      </w:r>
      <w:r w:rsidR="00BA5C86">
        <w:rPr>
          <w:rFonts w:eastAsia="楷体"/>
        </w:rPr>
        <w:t xml:space="preserve"> </w:t>
      </w:r>
      <w:r w:rsidR="00BA5C86">
        <w:rPr>
          <w:rFonts w:eastAsia="楷体" w:cs="Times New Roman"/>
        </w:rPr>
        <w:t>–</w:t>
      </w:r>
      <w:r w:rsidR="00BA5C86">
        <w:rPr>
          <w:rFonts w:eastAsia="楷体"/>
        </w:rPr>
        <w:t xml:space="preserve"> </w:t>
      </w:r>
      <w:r w:rsidR="00BA5C86" w:rsidRPr="00BA5C86">
        <w:rPr>
          <w:rFonts w:eastAsia="楷体" w:hint="eastAsia"/>
          <w:i/>
          <w:iCs/>
        </w:rPr>
        <w:t>mg</w:t>
      </w:r>
      <w:r w:rsidR="00BA5C86">
        <w:rPr>
          <w:rFonts w:eastAsia="楷体"/>
        </w:rPr>
        <w:t xml:space="preserve"> = </w:t>
      </w:r>
      <w:r w:rsidR="00BA5C86" w:rsidRPr="00BA5C86">
        <w:rPr>
          <w:rFonts w:eastAsia="楷体" w:hint="eastAsia"/>
          <w:i/>
          <w:iCs/>
        </w:rPr>
        <w:t>ma</w:t>
      </w:r>
      <w:r w:rsidR="00BA5C86">
        <w:rPr>
          <w:rFonts w:eastAsia="楷体" w:hint="eastAsia"/>
        </w:rPr>
        <w:t>，相当于（</w:t>
      </w:r>
      <w:r w:rsidR="00BA5C86">
        <w:rPr>
          <w:rFonts w:eastAsia="楷体" w:hint="eastAsia"/>
        </w:rPr>
        <w:t>1</w:t>
      </w:r>
      <w:r w:rsidR="00BA5C86">
        <w:rPr>
          <w:rFonts w:eastAsia="楷体" w:hint="eastAsia"/>
        </w:rPr>
        <w:t>）、（</w:t>
      </w:r>
      <w:r w:rsidR="00BA5C86">
        <w:rPr>
          <w:rFonts w:eastAsia="楷体" w:hint="eastAsia"/>
        </w:rPr>
        <w:t>2</w:t>
      </w:r>
      <w:r w:rsidR="00BA5C86">
        <w:rPr>
          <w:rFonts w:eastAsia="楷体" w:hint="eastAsia"/>
        </w:rPr>
        <w:t>），得</w:t>
      </w:r>
      <w:r w:rsidR="00BA5C86">
        <w:rPr>
          <w:rFonts w:eastAsia="楷体" w:hint="eastAsia"/>
        </w:rPr>
        <w:t>2</w:t>
      </w:r>
      <w:r w:rsidR="00BA5C86">
        <w:rPr>
          <w:rFonts w:eastAsia="楷体" w:hint="eastAsia"/>
        </w:rPr>
        <w:t>分</w:t>
      </w:r>
    </w:p>
    <w:p w14:paraId="12F7FEC5" w14:textId="586C2162" w:rsidR="00BA5C86" w:rsidRPr="00BA5C86" w:rsidRDefault="008245A6" w:rsidP="00EF7415">
      <w:pPr>
        <w:rPr>
          <w:rFonts w:eastAsia="楷体"/>
        </w:rPr>
      </w:pPr>
      <w:r>
        <w:rPr>
          <w:rFonts w:ascii="楷体" w:eastAsia="楷体" w:hAnsi="楷体" w:hint="eastAsia"/>
        </w:rPr>
        <w:t>②</w:t>
      </w:r>
      <w:r w:rsidR="00BA5C86">
        <w:rPr>
          <w:rFonts w:eastAsia="楷体" w:hint="eastAsia"/>
        </w:rPr>
        <w:t>若直接写成</w:t>
      </w:r>
      <w:r w:rsidR="00BA5C86">
        <w:rPr>
          <w:rFonts w:eastAsia="楷体" w:hint="eastAsia"/>
        </w:rPr>
        <w:t xml:space="preserve"> </w:t>
      </w:r>
      <w:r w:rsidR="00BA5C86" w:rsidRPr="00BA5C86">
        <w:rPr>
          <w:rFonts w:eastAsia="楷体" w:hint="eastAsia"/>
          <w:i/>
          <w:iCs/>
        </w:rPr>
        <w:t>L</w:t>
      </w:r>
      <w:r w:rsidR="00BA5C86">
        <w:rPr>
          <w:rFonts w:eastAsia="楷体"/>
        </w:rPr>
        <w:t xml:space="preserve"> = </w:t>
      </w:r>
      <w:r w:rsidR="00BA5C86" w:rsidRPr="00EF7415">
        <w:fldChar w:fldCharType="begin"/>
      </w:r>
      <w:r w:rsidR="00BA5C86" w:rsidRPr="00EF7415">
        <w:instrText xml:space="preserve"> EQ </w:instrText>
      </w:r>
      <w:r w:rsidR="00BA5C86" w:rsidRPr="00EF7415">
        <w:rPr>
          <w:rFonts w:hint="eastAsia"/>
        </w:rPr>
        <w:instrText>\</w:instrText>
      </w:r>
      <w:r w:rsidR="00BA5C86" w:rsidRPr="00EF7415">
        <w:instrText xml:space="preserve">F(1,2) </w:instrText>
      </w:r>
      <w:r w:rsidR="00BA5C86" w:rsidRPr="00EF7415">
        <w:fldChar w:fldCharType="end"/>
      </w:r>
      <w:r w:rsidR="00BA5C86" w:rsidRPr="002A561B">
        <w:rPr>
          <w:i/>
          <w:iCs/>
        </w:rPr>
        <w:t>at</w:t>
      </w:r>
      <w:r w:rsidR="00BA5C86" w:rsidRPr="002A561B">
        <w:rPr>
          <w:vertAlign w:val="superscript"/>
        </w:rPr>
        <w:t>2</w:t>
      </w:r>
      <w:r w:rsidR="00BA5C86">
        <w:rPr>
          <w:rFonts w:eastAsia="楷体" w:hint="eastAsia"/>
        </w:rPr>
        <w:t>，相当于（</w:t>
      </w:r>
      <w:r w:rsidR="00BA5C86">
        <w:rPr>
          <w:rFonts w:eastAsia="楷体" w:hint="eastAsia"/>
        </w:rPr>
        <w:t>3</w:t>
      </w:r>
      <w:r w:rsidR="00BA5C86">
        <w:rPr>
          <w:rFonts w:eastAsia="楷体" w:hint="eastAsia"/>
        </w:rPr>
        <w:t>）、（</w:t>
      </w:r>
      <w:r w:rsidR="00BA5C86">
        <w:rPr>
          <w:rFonts w:eastAsia="楷体" w:hint="eastAsia"/>
        </w:rPr>
        <w:t>4</w:t>
      </w:r>
      <w:r w:rsidR="00BA5C86">
        <w:rPr>
          <w:rFonts w:eastAsia="楷体" w:hint="eastAsia"/>
        </w:rPr>
        <w:t>），得</w:t>
      </w:r>
      <w:r w:rsidR="00BA5C86">
        <w:rPr>
          <w:rFonts w:eastAsia="楷体" w:hint="eastAsia"/>
        </w:rPr>
        <w:t>2</w:t>
      </w:r>
      <w:r w:rsidR="00BA5C86">
        <w:rPr>
          <w:rFonts w:eastAsia="楷体" w:hint="eastAsia"/>
        </w:rPr>
        <w:t>分</w:t>
      </w:r>
    </w:p>
    <w:p w14:paraId="11E7BF31" w14:textId="474982C5" w:rsidR="00BA5C86" w:rsidRPr="00BA5C86" w:rsidRDefault="008245A6" w:rsidP="00BA5C86">
      <w:pPr>
        <w:rPr>
          <w:rFonts w:eastAsia="楷体"/>
        </w:rPr>
      </w:pPr>
      <w:r>
        <w:rPr>
          <w:rFonts w:ascii="楷体" w:eastAsia="楷体" w:hAnsi="楷体" w:hint="eastAsia"/>
        </w:rPr>
        <w:t>③</w:t>
      </w:r>
      <w:r w:rsidR="00BA5C86">
        <w:rPr>
          <w:rFonts w:eastAsia="楷体" w:hint="eastAsia"/>
        </w:rPr>
        <w:t>若直接写成</w:t>
      </w:r>
      <w:r w:rsidR="00BA5C86">
        <w:rPr>
          <w:rFonts w:eastAsia="楷体" w:hint="eastAsia"/>
        </w:rPr>
        <w:t xml:space="preserve"> </w:t>
      </w:r>
      <w:r w:rsidR="00BA5C86">
        <w:rPr>
          <w:rFonts w:eastAsia="楷体"/>
        </w:rPr>
        <w:t>2</w:t>
      </w:r>
      <w:r w:rsidR="00BA5C86" w:rsidRPr="00BA5C86">
        <w:rPr>
          <w:rFonts w:eastAsia="楷体" w:hint="eastAsia"/>
          <w:i/>
          <w:iCs/>
        </w:rPr>
        <w:t>L</w:t>
      </w:r>
      <w:r w:rsidR="00BA5C86">
        <w:rPr>
          <w:rFonts w:eastAsia="楷体"/>
        </w:rPr>
        <w:t xml:space="preserve"> = </w:t>
      </w:r>
      <w:r w:rsidR="00BA5C86" w:rsidRPr="00EF7415">
        <w:fldChar w:fldCharType="begin"/>
      </w:r>
      <w:r w:rsidR="00BA5C86" w:rsidRPr="00EF7415">
        <w:instrText xml:space="preserve"> EQ </w:instrText>
      </w:r>
      <w:r w:rsidR="00BA5C86" w:rsidRPr="00EF7415">
        <w:rPr>
          <w:rFonts w:hint="eastAsia"/>
        </w:rPr>
        <w:instrText>\</w:instrText>
      </w:r>
      <w:r w:rsidR="00BA5C86" w:rsidRPr="00EF7415">
        <w:instrText xml:space="preserve">F(1,2) </w:instrText>
      </w:r>
      <w:r w:rsidR="00BA5C86" w:rsidRPr="00EF7415">
        <w:fldChar w:fldCharType="end"/>
      </w:r>
      <w:r w:rsidR="00BA5C86" w:rsidRPr="002A561B">
        <w:rPr>
          <w:i/>
          <w:iCs/>
        </w:rPr>
        <w:t>at</w:t>
      </w:r>
      <w:r w:rsidR="00BA5C86" w:rsidRPr="002A561B">
        <w:rPr>
          <w:vertAlign w:val="superscript"/>
        </w:rPr>
        <w:t>2</w:t>
      </w:r>
      <w:r w:rsidR="00BA5C86">
        <w:rPr>
          <w:rFonts w:eastAsia="楷体" w:hint="eastAsia"/>
        </w:rPr>
        <w:t>，</w:t>
      </w:r>
      <w:r w:rsidR="003A5778">
        <w:rPr>
          <w:rFonts w:eastAsia="楷体" w:hint="eastAsia"/>
        </w:rPr>
        <w:t>扣</w:t>
      </w:r>
      <w:r w:rsidR="00BA5C86">
        <w:rPr>
          <w:rFonts w:eastAsia="楷体" w:hint="eastAsia"/>
        </w:rPr>
        <w:t>（</w:t>
      </w:r>
      <w:r w:rsidR="00BA5C86">
        <w:rPr>
          <w:rFonts w:eastAsia="楷体" w:hint="eastAsia"/>
        </w:rPr>
        <w:t>3</w:t>
      </w:r>
      <w:r w:rsidR="00BA5C86">
        <w:rPr>
          <w:rFonts w:eastAsia="楷体" w:hint="eastAsia"/>
        </w:rPr>
        <w:t>）</w:t>
      </w:r>
      <w:r w:rsidR="003A5778">
        <w:rPr>
          <w:rFonts w:eastAsia="楷体" w:hint="eastAsia"/>
        </w:rPr>
        <w:t>式</w:t>
      </w:r>
      <w:r w:rsidR="003A5778">
        <w:rPr>
          <w:rFonts w:eastAsia="楷体" w:hint="eastAsia"/>
        </w:rPr>
        <w:t>1</w:t>
      </w:r>
      <w:r w:rsidR="003A5778">
        <w:rPr>
          <w:rFonts w:eastAsia="楷体" w:hint="eastAsia"/>
        </w:rPr>
        <w:t>分</w:t>
      </w:r>
    </w:p>
    <w:p w14:paraId="3C878A1D" w14:textId="6A2A950F" w:rsidR="00BA5C86" w:rsidRDefault="008245A6" w:rsidP="00EF7415">
      <w:pPr>
        <w:rPr>
          <w:rFonts w:eastAsia="楷体"/>
        </w:rPr>
      </w:pPr>
      <w:r>
        <w:rPr>
          <w:rFonts w:ascii="楷体" w:eastAsia="楷体" w:hAnsi="楷体" w:hint="eastAsia"/>
        </w:rPr>
        <w:t>④</w:t>
      </w:r>
      <w:r w:rsidR="003A5778" w:rsidRPr="003A5778">
        <w:rPr>
          <w:rFonts w:eastAsia="楷体" w:hint="eastAsia"/>
        </w:rPr>
        <w:t>若用</w:t>
      </w:r>
      <w:r w:rsidR="003A5778" w:rsidRPr="003A5778">
        <w:rPr>
          <w:rFonts w:eastAsia="楷体" w:hint="eastAsia"/>
        </w:rPr>
        <w:t xml:space="preserve"> </w:t>
      </w:r>
      <w:r w:rsidR="003A5778" w:rsidRPr="003A5778">
        <w:rPr>
          <w:rFonts w:eastAsia="楷体" w:hint="eastAsia"/>
          <w:i/>
          <w:iCs/>
        </w:rPr>
        <w:t>L</w:t>
      </w:r>
      <w:r w:rsidR="003A5778" w:rsidRPr="003A5778">
        <w:rPr>
          <w:rFonts w:eastAsia="楷体"/>
        </w:rPr>
        <w:t xml:space="preserve"> = </w:t>
      </w:r>
      <w:r w:rsidR="003A5778" w:rsidRPr="003A5778">
        <w:rPr>
          <w:rFonts w:eastAsia="楷体"/>
        </w:rPr>
        <w:fldChar w:fldCharType="begin"/>
      </w:r>
      <w:r w:rsidR="003A5778" w:rsidRPr="003A5778">
        <w:rPr>
          <w:rFonts w:eastAsia="楷体"/>
        </w:rPr>
        <w:instrText xml:space="preserve"> </w:instrText>
      </w:r>
      <w:r w:rsidR="003A5778" w:rsidRPr="003A5778">
        <w:rPr>
          <w:rFonts w:eastAsia="楷体" w:hint="eastAsia"/>
        </w:rPr>
        <w:instrText>EQ</w:instrText>
      </w:r>
      <w:r w:rsidR="003A5778" w:rsidRPr="003A5778">
        <w:rPr>
          <w:rFonts w:eastAsia="楷体"/>
        </w:rPr>
        <w:instrText xml:space="preserve"> </w:instrText>
      </w:r>
      <w:r w:rsidR="003A5778" w:rsidRPr="003A5778">
        <w:rPr>
          <w:rFonts w:eastAsia="楷体" w:hint="eastAsia"/>
        </w:rPr>
        <w:instrText>\</w:instrText>
      </w:r>
      <w:r w:rsidR="003A5778" w:rsidRPr="003A5778">
        <w:rPr>
          <w:rFonts w:eastAsia="楷体"/>
        </w:rPr>
        <w:instrText>F(</w:instrText>
      </w:r>
      <w:r w:rsidR="003A5778" w:rsidRPr="003A5778">
        <w:rPr>
          <w:rFonts w:ascii="Book Antiqua" w:eastAsia="楷体" w:hAnsi="Book Antiqua"/>
          <w:i/>
          <w:iCs/>
        </w:rPr>
        <w:instrText>v</w:instrText>
      </w:r>
      <w:r w:rsidR="003A5778" w:rsidRPr="003A5778">
        <w:rPr>
          <w:rFonts w:eastAsia="楷体"/>
        </w:rPr>
        <w:instrText xml:space="preserve">,2) </w:instrText>
      </w:r>
      <w:r w:rsidR="003A5778" w:rsidRPr="003A5778">
        <w:rPr>
          <w:rFonts w:eastAsia="楷体"/>
        </w:rPr>
        <w:fldChar w:fldCharType="end"/>
      </w:r>
      <w:r w:rsidR="003A5778" w:rsidRPr="003A5778">
        <w:rPr>
          <w:rFonts w:eastAsia="楷体"/>
          <w:i/>
          <w:iCs/>
        </w:rPr>
        <w:t>t</w:t>
      </w:r>
      <w:r w:rsidR="003A5778">
        <w:rPr>
          <w:rFonts w:eastAsia="楷体" w:hint="eastAsia"/>
        </w:rPr>
        <w:t>，</w:t>
      </w:r>
      <w:r w:rsidR="003A5778" w:rsidRPr="003A5778">
        <w:rPr>
          <w:rFonts w:ascii="Book Antiqua" w:eastAsia="楷体" w:hAnsi="Book Antiqua"/>
          <w:i/>
          <w:iCs/>
        </w:rPr>
        <w:t>v</w:t>
      </w:r>
      <w:r w:rsidR="003A5778">
        <w:rPr>
          <w:rFonts w:eastAsia="楷体"/>
          <w:vertAlign w:val="superscript"/>
        </w:rPr>
        <w:t>2</w:t>
      </w:r>
      <w:r w:rsidR="003A5778">
        <w:rPr>
          <w:rFonts w:eastAsia="楷体"/>
        </w:rPr>
        <w:t xml:space="preserve"> = 2</w:t>
      </w:r>
      <w:r w:rsidR="003A5778" w:rsidRPr="003A5778">
        <w:rPr>
          <w:rFonts w:eastAsia="楷体" w:hint="eastAsia"/>
          <w:i/>
          <w:iCs/>
        </w:rPr>
        <w:t>aL</w:t>
      </w:r>
      <w:r w:rsidR="003A5778">
        <w:rPr>
          <w:rFonts w:eastAsia="楷体"/>
        </w:rPr>
        <w:t xml:space="preserve"> </w:t>
      </w:r>
      <w:r w:rsidR="003A5778">
        <w:rPr>
          <w:rFonts w:eastAsia="楷体" w:hint="eastAsia"/>
        </w:rPr>
        <w:t>可等价于</w:t>
      </w:r>
      <w:r w:rsidR="003A5778">
        <w:rPr>
          <w:rFonts w:eastAsia="楷体" w:hint="eastAsia"/>
        </w:rPr>
        <w:t xml:space="preserve"> </w:t>
      </w:r>
      <w:r w:rsidR="003A5778" w:rsidRPr="00BA5C86">
        <w:rPr>
          <w:rFonts w:eastAsia="楷体" w:hint="eastAsia"/>
          <w:i/>
          <w:iCs/>
        </w:rPr>
        <w:t>L</w:t>
      </w:r>
      <w:r w:rsidR="003A5778">
        <w:rPr>
          <w:rFonts w:eastAsia="楷体"/>
        </w:rPr>
        <w:t xml:space="preserve"> = </w:t>
      </w:r>
      <w:r w:rsidR="003A5778" w:rsidRPr="00EF7415">
        <w:fldChar w:fldCharType="begin"/>
      </w:r>
      <w:r w:rsidR="003A5778" w:rsidRPr="00EF7415">
        <w:instrText xml:space="preserve"> EQ </w:instrText>
      </w:r>
      <w:r w:rsidR="003A5778" w:rsidRPr="00EF7415">
        <w:rPr>
          <w:rFonts w:hint="eastAsia"/>
        </w:rPr>
        <w:instrText>\</w:instrText>
      </w:r>
      <w:r w:rsidR="003A5778" w:rsidRPr="00EF7415">
        <w:instrText xml:space="preserve">F(1,2) </w:instrText>
      </w:r>
      <w:r w:rsidR="003A5778" w:rsidRPr="00EF7415">
        <w:fldChar w:fldCharType="end"/>
      </w:r>
      <w:r w:rsidR="003A5778" w:rsidRPr="002A561B">
        <w:rPr>
          <w:i/>
          <w:iCs/>
        </w:rPr>
        <w:t>at</w:t>
      </w:r>
      <w:r w:rsidR="003A5778" w:rsidRPr="002A561B">
        <w:rPr>
          <w:vertAlign w:val="superscript"/>
        </w:rPr>
        <w:t>2</w:t>
      </w:r>
      <w:r w:rsidR="003A5778">
        <w:rPr>
          <w:rFonts w:eastAsia="楷体" w:hint="eastAsia"/>
        </w:rPr>
        <w:t>，得</w:t>
      </w:r>
      <w:r w:rsidR="003A5778">
        <w:rPr>
          <w:rFonts w:eastAsia="楷体" w:hint="eastAsia"/>
        </w:rPr>
        <w:t>2</w:t>
      </w:r>
      <w:r w:rsidR="003A5778">
        <w:rPr>
          <w:rFonts w:eastAsia="楷体" w:hint="eastAsia"/>
        </w:rPr>
        <w:t>分</w:t>
      </w:r>
    </w:p>
    <w:p w14:paraId="571A52D4" w14:textId="7EA543F3" w:rsidR="003A5778" w:rsidRDefault="008245A6" w:rsidP="00EF7415">
      <w:pPr>
        <w:rPr>
          <w:rFonts w:eastAsia="楷体"/>
        </w:rPr>
      </w:pPr>
      <w:r>
        <w:rPr>
          <w:rFonts w:ascii="楷体" w:eastAsia="楷体" w:hAnsi="楷体" w:hint="eastAsia"/>
        </w:rPr>
        <w:t>⑤</w:t>
      </w:r>
      <w:r w:rsidR="003A5778">
        <w:rPr>
          <w:rFonts w:eastAsia="楷体" w:hint="eastAsia"/>
        </w:rPr>
        <w:t>若用动量定理和动能定理则：</w:t>
      </w:r>
    </w:p>
    <w:p w14:paraId="2B0EB066" w14:textId="76420C90" w:rsidR="003A5778" w:rsidRPr="003A5778" w:rsidRDefault="003A5778" w:rsidP="00EF7415">
      <w:pPr>
        <w:rPr>
          <w:rFonts w:eastAsia="楷体"/>
        </w:rPr>
      </w:pPr>
      <w:r>
        <w:rPr>
          <w:rFonts w:eastAsia="楷体" w:hint="eastAsia"/>
        </w:rPr>
        <w:t>(</w:t>
      </w:r>
      <w:r w:rsidRPr="003A5778">
        <w:rPr>
          <w:rFonts w:eastAsia="楷体"/>
          <w:i/>
          <w:iCs/>
        </w:rPr>
        <w:t>F</w:t>
      </w:r>
      <w:r>
        <w:rPr>
          <w:rFonts w:eastAsia="楷体"/>
        </w:rPr>
        <w:t xml:space="preserve"> </w:t>
      </w:r>
      <w:r>
        <w:rPr>
          <w:rFonts w:eastAsia="楷体" w:cs="Times New Roman"/>
        </w:rPr>
        <w:t>−</w:t>
      </w:r>
      <w:r>
        <w:rPr>
          <w:rFonts w:eastAsia="楷体"/>
        </w:rPr>
        <w:t xml:space="preserve"> </w:t>
      </w:r>
      <w:r w:rsidRPr="003A5778">
        <w:rPr>
          <w:rFonts w:eastAsia="楷体"/>
          <w:i/>
          <w:iCs/>
        </w:rPr>
        <w:t>mg</w:t>
      </w:r>
      <w:r>
        <w:rPr>
          <w:rFonts w:eastAsia="楷体"/>
        </w:rPr>
        <w:t>)</w:t>
      </w:r>
      <w:r w:rsidRPr="003A5778">
        <w:rPr>
          <w:rFonts w:eastAsia="楷体"/>
          <w:i/>
          <w:iCs/>
        </w:rPr>
        <w:t>t</w:t>
      </w:r>
      <w:r>
        <w:rPr>
          <w:rFonts w:eastAsia="楷体"/>
        </w:rPr>
        <w:t xml:space="preserve"> = </w:t>
      </w:r>
      <w:r w:rsidRPr="003A5778">
        <w:rPr>
          <w:rFonts w:eastAsia="楷体"/>
          <w:i/>
          <w:iCs/>
        </w:rPr>
        <w:t>m</w:t>
      </w:r>
      <w:r w:rsidRPr="003A5778">
        <w:rPr>
          <w:rFonts w:ascii="Book Antiqua" w:eastAsia="楷体" w:hAnsi="Book Antiqua"/>
          <w:i/>
          <w:iCs/>
        </w:rPr>
        <w:t>v</w:t>
      </w:r>
      <w:r>
        <w:rPr>
          <w:rFonts w:eastAsia="楷体"/>
        </w:rPr>
        <w:tab/>
      </w:r>
      <w:r>
        <w:rPr>
          <w:rFonts w:eastAsia="楷体"/>
        </w:rPr>
        <w:tab/>
      </w:r>
      <w:r>
        <w:rPr>
          <w:rFonts w:eastAsia="楷体"/>
        </w:rPr>
        <w:tab/>
      </w:r>
      <w:r>
        <w:rPr>
          <w:rFonts w:eastAsia="楷体" w:hint="eastAsia"/>
        </w:rPr>
        <w:t>相当于（</w:t>
      </w:r>
      <w:r>
        <w:rPr>
          <w:rFonts w:eastAsia="楷体" w:hint="eastAsia"/>
        </w:rPr>
        <w:t>1</w:t>
      </w:r>
      <w:r>
        <w:rPr>
          <w:rFonts w:eastAsia="楷体" w:hint="eastAsia"/>
        </w:rPr>
        <w:t>）、（</w:t>
      </w:r>
      <w:r>
        <w:rPr>
          <w:rFonts w:eastAsia="楷体" w:hint="eastAsia"/>
        </w:rPr>
        <w:t>2</w:t>
      </w:r>
      <w:r>
        <w:rPr>
          <w:rFonts w:eastAsia="楷体" w:hint="eastAsia"/>
        </w:rPr>
        <w:t>），得</w:t>
      </w:r>
      <w:r>
        <w:rPr>
          <w:rFonts w:eastAsia="楷体" w:hint="eastAsia"/>
        </w:rPr>
        <w:t>2</w:t>
      </w:r>
      <w:r>
        <w:rPr>
          <w:rFonts w:eastAsia="楷体" w:hint="eastAsia"/>
        </w:rPr>
        <w:t>分</w:t>
      </w:r>
    </w:p>
    <w:p w14:paraId="430E0107" w14:textId="46D931B6" w:rsidR="003A5778" w:rsidRDefault="003A5778" w:rsidP="003A5778">
      <w:pPr>
        <w:rPr>
          <w:rFonts w:eastAsia="楷体"/>
        </w:rPr>
      </w:pPr>
      <w:r>
        <w:rPr>
          <w:rFonts w:eastAsia="楷体" w:hint="eastAsia"/>
        </w:rPr>
        <w:t>(</w:t>
      </w:r>
      <w:r w:rsidRPr="003A5778">
        <w:rPr>
          <w:rFonts w:eastAsia="楷体"/>
          <w:i/>
          <w:iCs/>
        </w:rPr>
        <w:t>F</w:t>
      </w:r>
      <w:r>
        <w:rPr>
          <w:rFonts w:eastAsia="楷体"/>
        </w:rPr>
        <w:t xml:space="preserve"> </w:t>
      </w:r>
      <w:r>
        <w:rPr>
          <w:rFonts w:eastAsia="楷体" w:cs="Times New Roman"/>
        </w:rPr>
        <w:t>−</w:t>
      </w:r>
      <w:r>
        <w:rPr>
          <w:rFonts w:eastAsia="楷体"/>
        </w:rPr>
        <w:t xml:space="preserve"> </w:t>
      </w:r>
      <w:r w:rsidRPr="003A5778">
        <w:rPr>
          <w:rFonts w:eastAsia="楷体"/>
          <w:i/>
          <w:iCs/>
        </w:rPr>
        <w:t>mg</w:t>
      </w:r>
      <w:r>
        <w:rPr>
          <w:rFonts w:eastAsia="楷体"/>
        </w:rPr>
        <w:t>)</w:t>
      </w:r>
      <w:r>
        <w:rPr>
          <w:rFonts w:eastAsia="楷体"/>
          <w:i/>
          <w:iCs/>
        </w:rPr>
        <w:t>L</w:t>
      </w:r>
      <w:r>
        <w:rPr>
          <w:rFonts w:eastAsia="楷体"/>
        </w:rPr>
        <w:t xml:space="preserve"> = </w:t>
      </w:r>
      <w:r>
        <w:rPr>
          <w:rFonts w:eastAsia="楷体"/>
        </w:rPr>
        <w:fldChar w:fldCharType="begin"/>
      </w:r>
      <w:r>
        <w:rPr>
          <w:rFonts w:eastAsia="楷体"/>
        </w:rPr>
        <w:instrText xml:space="preserve"> EQ </w:instrText>
      </w:r>
      <w:r>
        <w:rPr>
          <w:rFonts w:eastAsia="楷体" w:hint="eastAsia"/>
        </w:rPr>
        <w:instrText>\</w:instrText>
      </w:r>
      <w:r>
        <w:rPr>
          <w:rFonts w:eastAsia="楷体"/>
        </w:rPr>
        <w:instrText xml:space="preserve">F(1,2) </w:instrText>
      </w:r>
      <w:r>
        <w:rPr>
          <w:rFonts w:eastAsia="楷体"/>
        </w:rPr>
        <w:fldChar w:fldCharType="end"/>
      </w:r>
      <w:r w:rsidRPr="003A5778">
        <w:rPr>
          <w:rFonts w:eastAsia="楷体"/>
          <w:i/>
          <w:iCs/>
        </w:rPr>
        <w:t>m</w:t>
      </w:r>
      <w:r w:rsidRPr="003A5778">
        <w:rPr>
          <w:rFonts w:ascii="Book Antiqua" w:eastAsia="楷体" w:hAnsi="Book Antiqua"/>
          <w:i/>
          <w:iCs/>
        </w:rPr>
        <w:t>v</w:t>
      </w:r>
      <w:r>
        <w:rPr>
          <w:rFonts w:eastAsia="楷体"/>
          <w:vertAlign w:val="superscript"/>
        </w:rPr>
        <w:t>2</w:t>
      </w:r>
      <w:r>
        <w:rPr>
          <w:rFonts w:eastAsia="楷体"/>
        </w:rPr>
        <w:tab/>
      </w:r>
      <w:r>
        <w:rPr>
          <w:rFonts w:eastAsia="楷体"/>
        </w:rPr>
        <w:tab/>
      </w:r>
      <w:r>
        <w:rPr>
          <w:rFonts w:eastAsia="楷体"/>
        </w:rPr>
        <w:tab/>
      </w:r>
      <w:r>
        <w:rPr>
          <w:rFonts w:eastAsia="楷体" w:hint="eastAsia"/>
        </w:rPr>
        <w:t>相当于（</w:t>
      </w:r>
      <w:r>
        <w:rPr>
          <w:rFonts w:eastAsia="楷体" w:hint="eastAsia"/>
        </w:rPr>
        <w:t>3</w:t>
      </w:r>
      <w:r>
        <w:rPr>
          <w:rFonts w:eastAsia="楷体" w:hint="eastAsia"/>
        </w:rPr>
        <w:t>）、（</w:t>
      </w:r>
      <w:r>
        <w:rPr>
          <w:rFonts w:eastAsia="楷体" w:hint="eastAsia"/>
        </w:rPr>
        <w:t>4</w:t>
      </w:r>
      <w:r>
        <w:rPr>
          <w:rFonts w:eastAsia="楷体" w:hint="eastAsia"/>
        </w:rPr>
        <w:t>），得</w:t>
      </w:r>
      <w:r>
        <w:rPr>
          <w:rFonts w:eastAsia="楷体" w:hint="eastAsia"/>
        </w:rPr>
        <w:t>2</w:t>
      </w:r>
      <w:r>
        <w:rPr>
          <w:rFonts w:eastAsia="楷体" w:hint="eastAsia"/>
        </w:rPr>
        <w:t>分</w:t>
      </w:r>
    </w:p>
    <w:p w14:paraId="73672374" w14:textId="252CC9E0" w:rsidR="003A5778" w:rsidRDefault="008245A6" w:rsidP="003A5778">
      <w:pPr>
        <w:rPr>
          <w:rFonts w:eastAsia="楷体"/>
        </w:rPr>
      </w:pPr>
      <w:r>
        <w:rPr>
          <w:rFonts w:ascii="楷体" w:eastAsia="楷体" w:hAnsi="楷体" w:hint="eastAsia"/>
        </w:rPr>
        <w:t>⑥</w:t>
      </w:r>
      <w:r w:rsidR="003A5778">
        <w:rPr>
          <w:rFonts w:eastAsia="楷体" w:hint="eastAsia"/>
        </w:rPr>
        <w:t>若计算过程中考虑了空气阻力且</w:t>
      </w:r>
      <w:r w:rsidR="003A5778" w:rsidRPr="003A5778">
        <w:rPr>
          <w:rFonts w:eastAsia="楷体" w:hint="eastAsia"/>
          <w:b/>
          <w:bCs/>
        </w:rPr>
        <w:t>未明确说明</w:t>
      </w:r>
      <w:r w:rsidR="003A5778">
        <w:rPr>
          <w:rFonts w:eastAsia="楷体" w:hint="eastAsia"/>
        </w:rPr>
        <w:t>假设空气阻力为恒力（无建模能力），则该过程使用匀变速直线运动规律无依据，仅得（</w:t>
      </w:r>
      <w:r w:rsidR="003A5778">
        <w:rPr>
          <w:rFonts w:eastAsia="楷体" w:hint="eastAsia"/>
        </w:rPr>
        <w:t>2</w:t>
      </w:r>
      <w:r w:rsidR="003A5778">
        <w:rPr>
          <w:rFonts w:eastAsia="楷体" w:hint="eastAsia"/>
        </w:rPr>
        <w:t>）式的</w:t>
      </w:r>
      <w:r w:rsidR="003A5778">
        <w:rPr>
          <w:rFonts w:eastAsia="楷体" w:hint="eastAsia"/>
        </w:rPr>
        <w:t>1</w:t>
      </w:r>
      <w:r w:rsidR="003A5778">
        <w:rPr>
          <w:rFonts w:eastAsia="楷体" w:hint="eastAsia"/>
        </w:rPr>
        <w:t>分</w:t>
      </w:r>
    </w:p>
    <w:p w14:paraId="6528357B" w14:textId="42494EF2" w:rsidR="003A5778" w:rsidRPr="003A5778" w:rsidRDefault="008245A6" w:rsidP="003A5778">
      <w:pPr>
        <w:rPr>
          <w:rFonts w:eastAsia="楷体"/>
        </w:rPr>
      </w:pPr>
      <w:r>
        <w:rPr>
          <w:rFonts w:ascii="楷体" w:eastAsia="楷体" w:hAnsi="楷体" w:hint="eastAsia"/>
        </w:rPr>
        <w:t>⑦</w:t>
      </w:r>
      <w:r w:rsidR="003A5778">
        <w:rPr>
          <w:rFonts w:eastAsia="楷体" w:hint="eastAsia"/>
        </w:rPr>
        <w:t>若计算过程中考虑了空气阻力且</w:t>
      </w:r>
      <w:r w:rsidR="003A5778" w:rsidRPr="008245A6">
        <w:rPr>
          <w:rFonts w:eastAsia="楷体" w:hint="eastAsia"/>
          <w:b/>
          <w:bCs/>
        </w:rPr>
        <w:t>明确说明假设空气阻力为恒力（建模部分正确）</w:t>
      </w:r>
      <w:r w:rsidR="003A5778">
        <w:rPr>
          <w:rFonts w:eastAsia="楷体" w:hint="eastAsia"/>
        </w:rPr>
        <w:t>，则</w:t>
      </w:r>
      <w:r w:rsidR="003A5778">
        <w:rPr>
          <w:rFonts w:eastAsia="楷体" w:hint="eastAsia"/>
        </w:rPr>
        <w:t xml:space="preserve"> </w:t>
      </w:r>
      <w:r w:rsidR="003A5778" w:rsidRPr="008245A6">
        <w:rPr>
          <w:rFonts w:eastAsia="楷体" w:hint="eastAsia"/>
          <w:i/>
          <w:iCs/>
        </w:rPr>
        <w:t>F</w:t>
      </w:r>
      <w:r w:rsidR="003A5778">
        <w:rPr>
          <w:rFonts w:eastAsia="楷体" w:hint="eastAsia"/>
          <w:vertAlign w:val="subscript"/>
        </w:rPr>
        <w:t>合</w:t>
      </w:r>
      <w:r w:rsidR="003A5778">
        <w:rPr>
          <w:rFonts w:eastAsia="楷体" w:hint="eastAsia"/>
        </w:rPr>
        <w:t xml:space="preserve"> </w:t>
      </w:r>
      <w:r w:rsidR="003A5778">
        <w:rPr>
          <w:rFonts w:eastAsia="楷体"/>
        </w:rPr>
        <w:lastRenderedPageBreak/>
        <w:t xml:space="preserve">= </w:t>
      </w:r>
      <w:r w:rsidR="003A5778" w:rsidRPr="008245A6">
        <w:rPr>
          <w:rFonts w:eastAsia="楷体" w:hint="eastAsia"/>
          <w:i/>
          <w:iCs/>
        </w:rPr>
        <w:t>F</w:t>
      </w:r>
      <w:r w:rsidR="003A5778">
        <w:rPr>
          <w:rFonts w:eastAsia="楷体"/>
        </w:rPr>
        <w:t xml:space="preserve"> </w:t>
      </w:r>
      <w:r w:rsidR="003A5778">
        <w:rPr>
          <w:rFonts w:eastAsia="楷体" w:cs="Times New Roman"/>
        </w:rPr>
        <w:t>–</w:t>
      </w:r>
      <w:r w:rsidR="003A5778">
        <w:rPr>
          <w:rFonts w:eastAsia="楷体"/>
        </w:rPr>
        <w:t xml:space="preserve"> </w:t>
      </w:r>
      <w:r w:rsidR="003A5778" w:rsidRPr="008245A6">
        <w:rPr>
          <w:rFonts w:eastAsia="楷体" w:hint="eastAsia"/>
          <w:i/>
          <w:iCs/>
        </w:rPr>
        <w:t>mg</w:t>
      </w:r>
      <w:r w:rsidR="003A5778">
        <w:rPr>
          <w:rFonts w:eastAsia="楷体"/>
        </w:rPr>
        <w:t xml:space="preserve"> </w:t>
      </w:r>
      <w:r w:rsidR="003A5778">
        <w:rPr>
          <w:rFonts w:eastAsia="楷体" w:cs="Times New Roman"/>
        </w:rPr>
        <w:t>–</w:t>
      </w:r>
      <w:r w:rsidR="003A5778">
        <w:rPr>
          <w:rFonts w:eastAsia="楷体"/>
        </w:rPr>
        <w:t xml:space="preserve"> </w:t>
      </w:r>
      <w:r w:rsidR="003A5778" w:rsidRPr="008245A6">
        <w:rPr>
          <w:rFonts w:eastAsia="楷体" w:hint="eastAsia"/>
          <w:i/>
          <w:iCs/>
        </w:rPr>
        <w:t>f</w:t>
      </w:r>
      <w:r w:rsidR="003A5778">
        <w:rPr>
          <w:rFonts w:eastAsia="楷体" w:hint="eastAsia"/>
        </w:rPr>
        <w:t>，据此计算出</w:t>
      </w:r>
      <w:r w:rsidR="003A5778">
        <w:rPr>
          <w:rFonts w:eastAsia="楷体" w:hint="eastAsia"/>
        </w:rPr>
        <w:t xml:space="preserve"> </w:t>
      </w:r>
      <w:r w:rsidR="003A5778" w:rsidRPr="008245A6">
        <w:rPr>
          <w:rFonts w:eastAsia="楷体" w:hint="eastAsia"/>
          <w:i/>
          <w:iCs/>
        </w:rPr>
        <w:t>t</w:t>
      </w:r>
      <w:r w:rsidR="003A5778">
        <w:rPr>
          <w:rFonts w:eastAsia="楷体"/>
        </w:rPr>
        <w:t xml:space="preserve"> = </w:t>
      </w:r>
      <w:r w:rsidRPr="008245A6">
        <w:rPr>
          <w:rFonts w:eastAsia="楷体"/>
        </w:rPr>
        <w:fldChar w:fldCharType="begin"/>
      </w:r>
      <w:r w:rsidRPr="008245A6">
        <w:rPr>
          <w:rFonts w:eastAsia="楷体"/>
        </w:rPr>
        <w:instrText xml:space="preserve"> EQ \R(\F(2</w:instrText>
      </w:r>
      <w:r w:rsidRPr="008245A6">
        <w:rPr>
          <w:rFonts w:eastAsia="楷体"/>
          <w:i/>
          <w:iCs/>
        </w:rPr>
        <w:instrText>Lm</w:instrText>
      </w:r>
      <w:r w:rsidRPr="008245A6">
        <w:rPr>
          <w:rFonts w:eastAsia="楷体"/>
        </w:rPr>
        <w:instrText>,</w:instrText>
      </w:r>
      <w:r w:rsidRPr="008245A6">
        <w:rPr>
          <w:rFonts w:eastAsia="楷体"/>
          <w:i/>
          <w:iCs/>
        </w:rPr>
        <w:instrText>F</w:instrText>
      </w:r>
      <w:r w:rsidRPr="008245A6">
        <w:rPr>
          <w:rFonts w:eastAsia="楷体"/>
        </w:rPr>
        <w:instrText xml:space="preserve"> − </w:instrText>
      </w:r>
      <w:r w:rsidRPr="008245A6">
        <w:rPr>
          <w:rFonts w:eastAsia="楷体"/>
          <w:i/>
          <w:iCs/>
        </w:rPr>
        <w:instrText>mg</w:instrText>
      </w:r>
      <w:r w:rsidRPr="008245A6">
        <w:rPr>
          <w:rFonts w:eastAsia="楷体"/>
        </w:rPr>
        <w:instrText xml:space="preserve"> − </w:instrText>
      </w:r>
      <w:r w:rsidRPr="008245A6">
        <w:rPr>
          <w:rFonts w:eastAsia="楷体" w:hint="eastAsia"/>
          <w:i/>
          <w:iCs/>
        </w:rPr>
        <w:instrText>f</w:instrText>
      </w:r>
      <w:r w:rsidRPr="008245A6">
        <w:rPr>
          <w:rFonts w:eastAsia="楷体"/>
        </w:rPr>
        <w:instrText>)</w:instrText>
      </w:r>
      <w:r>
        <w:rPr>
          <w:rFonts w:eastAsia="楷体" w:hint="eastAsia"/>
        </w:rPr>
        <w:instrText>)</w:instrText>
      </w:r>
      <w:r w:rsidRPr="008245A6">
        <w:rPr>
          <w:rFonts w:eastAsia="楷体"/>
        </w:rPr>
        <w:instrText xml:space="preserve"> </w:instrText>
      </w:r>
      <w:r w:rsidRPr="008245A6">
        <w:rPr>
          <w:rFonts w:eastAsia="楷体"/>
        </w:rPr>
        <w:fldChar w:fldCharType="end"/>
      </w:r>
      <w:r w:rsidRPr="008245A6">
        <w:rPr>
          <w:rFonts w:eastAsia="楷体" w:hint="eastAsia"/>
        </w:rPr>
        <w:t>扣（</w:t>
      </w:r>
      <w:r w:rsidRPr="008245A6">
        <w:rPr>
          <w:rFonts w:eastAsia="楷体" w:hint="eastAsia"/>
        </w:rPr>
        <w:t>1</w:t>
      </w:r>
      <w:r w:rsidRPr="008245A6">
        <w:rPr>
          <w:rFonts w:eastAsia="楷体" w:hint="eastAsia"/>
        </w:rPr>
        <w:t>）</w:t>
      </w:r>
      <w:r>
        <w:rPr>
          <w:rFonts w:eastAsia="楷体" w:hint="eastAsia"/>
        </w:rPr>
        <w:t>式</w:t>
      </w:r>
      <w:r w:rsidRPr="008245A6">
        <w:rPr>
          <w:rFonts w:eastAsia="楷体" w:hint="eastAsia"/>
        </w:rPr>
        <w:t>的</w:t>
      </w:r>
      <w:r>
        <w:rPr>
          <w:rFonts w:eastAsia="楷体" w:hint="eastAsia"/>
        </w:rPr>
        <w:t>1</w:t>
      </w:r>
      <w:r>
        <w:rPr>
          <w:rFonts w:eastAsia="楷体" w:hint="eastAsia"/>
        </w:rPr>
        <w:t>分和答案的</w:t>
      </w:r>
      <w:r>
        <w:rPr>
          <w:rFonts w:eastAsia="楷体" w:hint="eastAsia"/>
        </w:rPr>
        <w:t>1</w:t>
      </w:r>
      <w:r>
        <w:rPr>
          <w:rFonts w:eastAsia="楷体" w:hint="eastAsia"/>
        </w:rPr>
        <w:t>分</w:t>
      </w:r>
    </w:p>
    <w:p w14:paraId="257776B5" w14:textId="77777777" w:rsidR="003A5778" w:rsidRDefault="003A5778" w:rsidP="00EF7415"/>
    <w:p w14:paraId="57799233" w14:textId="6F898AA7" w:rsidR="00774086" w:rsidRPr="00EF7415" w:rsidRDefault="00774086" w:rsidP="00EF7415">
      <w:r w:rsidRPr="00EF7415">
        <w:t>3</w:t>
      </w:r>
      <w:r w:rsidRPr="00EF7415">
        <w:t>．</w:t>
      </w:r>
      <w:r w:rsidRPr="00EF7415">
        <w:t>B</w:t>
      </w:r>
      <w:r w:rsidR="00AB0C98">
        <w:rPr>
          <w:rFonts w:hint="eastAsia"/>
        </w:rPr>
        <w:t>（</w:t>
      </w:r>
      <w:r w:rsidR="00AB0C98">
        <w:rPr>
          <w:rFonts w:hint="eastAsia"/>
        </w:rPr>
        <w:t>3</w:t>
      </w:r>
      <w:r w:rsidR="00AB0C98">
        <w:rPr>
          <w:rFonts w:hint="eastAsia"/>
        </w:rPr>
        <w:t>分）</w:t>
      </w:r>
    </w:p>
    <w:p w14:paraId="6DEA90C1" w14:textId="50F62E62" w:rsidR="00774086" w:rsidRPr="00EF7415" w:rsidRDefault="00774086" w:rsidP="00EF7415">
      <w:r w:rsidRPr="00EF7415">
        <w:t>4</w:t>
      </w:r>
      <w:r w:rsidRPr="00EF7415">
        <w:t>．解：</w:t>
      </w:r>
      <w:r w:rsidR="00180680">
        <w:rPr>
          <w:rFonts w:hint="eastAsia"/>
        </w:rPr>
        <w:t>（</w:t>
      </w:r>
      <w:r w:rsidR="00180680">
        <w:rPr>
          <w:rFonts w:hint="eastAsia"/>
        </w:rPr>
        <w:t>7</w:t>
      </w:r>
      <w:r w:rsidR="00180680">
        <w:rPr>
          <w:rFonts w:hint="eastAsia"/>
        </w:rPr>
        <w:t>分）</w:t>
      </w:r>
    </w:p>
    <w:p w14:paraId="7B1EC01A" w14:textId="5B04D7D1" w:rsidR="002A561B" w:rsidRDefault="00774086" w:rsidP="001A2196">
      <w:pPr>
        <w:ind w:firstLine="420"/>
      </w:pPr>
      <w:r w:rsidRPr="00EF7415">
        <w:t>动能</w:t>
      </w:r>
      <w:r w:rsidR="00EF7415" w:rsidRPr="00EF7415">
        <w:tab/>
      </w:r>
      <w:r w:rsidR="00EF7415" w:rsidRPr="00EF7415">
        <w:tab/>
      </w:r>
      <w:r w:rsidR="00EF7415" w:rsidRPr="00EF7415">
        <w:tab/>
      </w:r>
      <w:r w:rsidR="00EF7415" w:rsidRPr="00EF7415">
        <w:tab/>
      </w:r>
      <w:r w:rsidR="00EF7415" w:rsidRPr="00EF7415">
        <w:tab/>
      </w:r>
      <w:r w:rsidR="00EF7415" w:rsidRPr="002A561B">
        <w:rPr>
          <w:i/>
          <w:iCs/>
        </w:rPr>
        <w:t>E</w:t>
      </w:r>
      <w:r w:rsidR="00EF7415" w:rsidRPr="002A561B">
        <w:rPr>
          <w:vertAlign w:val="subscript"/>
        </w:rPr>
        <w:t>k</w:t>
      </w:r>
      <w:r w:rsidR="00EF7415" w:rsidRPr="00EF7415">
        <w:t xml:space="preserve"> = </w:t>
      </w:r>
      <w:r w:rsidR="00EF7415" w:rsidRPr="00EF7415">
        <w:fldChar w:fldCharType="begin"/>
      </w:r>
      <w:r w:rsidR="00EF7415" w:rsidRPr="00EF7415">
        <w:instrText xml:space="preserve"> EQ \F(1,2) </w:instrText>
      </w:r>
      <w:r w:rsidR="00EF7415" w:rsidRPr="00EF7415">
        <w:fldChar w:fldCharType="end"/>
      </w:r>
      <w:r w:rsidRPr="002A561B">
        <w:rPr>
          <w:i/>
          <w:iCs/>
        </w:rPr>
        <w:t>m</w:t>
      </w:r>
      <w:r w:rsidRPr="002A561B">
        <w:rPr>
          <w:rFonts w:ascii="Book Antiqua" w:hAnsi="Book Antiqua"/>
          <w:i/>
          <w:iCs/>
        </w:rPr>
        <w:t>v</w:t>
      </w:r>
      <w:r w:rsidR="002A561B">
        <w:rPr>
          <w:vertAlign w:val="superscript"/>
        </w:rPr>
        <w:t>2</w:t>
      </w:r>
      <w:r w:rsidR="002A561B">
        <w:tab/>
      </w:r>
      <w:r w:rsidR="002A561B">
        <w:tab/>
      </w:r>
      <w:r w:rsidR="00F750DC">
        <w:tab/>
      </w:r>
      <w:r w:rsidR="002A561B">
        <w:rPr>
          <w:rFonts w:hint="eastAsia"/>
        </w:rPr>
        <w:t>（</w:t>
      </w:r>
      <w:r w:rsidR="002A561B">
        <w:rPr>
          <w:rFonts w:hint="eastAsia"/>
        </w:rPr>
        <w:t>1</w:t>
      </w:r>
      <w:r w:rsidR="002A561B">
        <w:rPr>
          <w:rFonts w:hint="eastAsia"/>
        </w:rPr>
        <w:t>）</w:t>
      </w:r>
      <w:r w:rsidR="00F750DC">
        <w:tab/>
      </w:r>
      <w:r w:rsidR="00F750DC">
        <w:rPr>
          <w:rFonts w:hint="eastAsia"/>
        </w:rPr>
        <w:t>（</w:t>
      </w:r>
      <w:r w:rsidR="00F750DC">
        <w:rPr>
          <w:rFonts w:hint="eastAsia"/>
        </w:rPr>
        <w:t>1</w:t>
      </w:r>
      <w:r w:rsidR="00F750DC">
        <w:rPr>
          <w:rFonts w:hint="eastAsia"/>
        </w:rPr>
        <w:t>分）</w:t>
      </w:r>
    </w:p>
    <w:p w14:paraId="752E2BE2" w14:textId="7E3D4B05" w:rsidR="00774086" w:rsidRPr="00EF7415" w:rsidRDefault="00774086" w:rsidP="001A2196">
      <w:pPr>
        <w:ind w:firstLine="420"/>
      </w:pPr>
      <w:r w:rsidRPr="00EF7415">
        <w:t>引力势能</w:t>
      </w:r>
      <w:r w:rsidRPr="00EF7415">
        <w:tab/>
      </w:r>
      <w:r w:rsidRPr="00EF7415">
        <w:tab/>
      </w:r>
      <w:r w:rsidRPr="00EF7415">
        <w:tab/>
      </w:r>
      <w:r w:rsidRPr="00EF7415">
        <w:tab/>
      </w:r>
      <w:r w:rsidRPr="002A561B">
        <w:rPr>
          <w:i/>
          <w:iCs/>
        </w:rPr>
        <w:t>E</w:t>
      </w:r>
      <w:r w:rsidRPr="002A561B">
        <w:rPr>
          <w:vertAlign w:val="subscript"/>
        </w:rPr>
        <w:t>p</w:t>
      </w:r>
      <w:r w:rsidRPr="00EF7415">
        <w:t xml:space="preserve"> =</w:t>
      </w:r>
      <w:r w:rsidR="002A561B">
        <w:t xml:space="preserve"> </w:t>
      </w:r>
      <w:r w:rsidR="002A561B">
        <w:rPr>
          <w:rFonts w:cs="Times New Roman"/>
        </w:rPr>
        <w:t>−</w:t>
      </w:r>
      <w:r w:rsidR="002A561B">
        <w:t xml:space="preserve"> </w:t>
      </w:r>
      <w:r w:rsidR="002A561B">
        <w:fldChar w:fldCharType="begin"/>
      </w:r>
      <w:r w:rsidR="002A561B">
        <w:instrText xml:space="preserve"> </w:instrText>
      </w:r>
      <w:r w:rsidR="002A561B">
        <w:rPr>
          <w:rFonts w:hint="eastAsia"/>
        </w:rPr>
        <w:instrText>EQ</w:instrText>
      </w:r>
      <w:r w:rsidR="002A561B">
        <w:instrText xml:space="preserve"> \F(</w:instrText>
      </w:r>
      <w:r w:rsidR="002A561B" w:rsidRPr="002A561B">
        <w:rPr>
          <w:i/>
          <w:iCs/>
        </w:rPr>
        <w:instrText>GMm</w:instrText>
      </w:r>
      <w:r w:rsidR="002A561B">
        <w:instrText>,</w:instrText>
      </w:r>
      <w:r w:rsidR="002A561B" w:rsidRPr="002A561B">
        <w:rPr>
          <w:i/>
          <w:iCs/>
        </w:rPr>
        <w:instrText>r</w:instrText>
      </w:r>
      <w:r w:rsidR="002A561B">
        <w:instrText xml:space="preserve">) </w:instrText>
      </w:r>
      <w:r w:rsidR="002A561B">
        <w:fldChar w:fldCharType="end"/>
      </w:r>
      <w:r w:rsidR="002A561B">
        <w:tab/>
      </w:r>
      <w:r w:rsidR="002A561B">
        <w:tab/>
      </w:r>
      <w:r w:rsidR="002A561B">
        <w:tab/>
      </w:r>
      <w:r w:rsidR="002A561B">
        <w:rPr>
          <w:rFonts w:hint="eastAsia"/>
        </w:rPr>
        <w:t>（</w:t>
      </w:r>
      <w:r w:rsidR="002A561B">
        <w:t>2</w:t>
      </w:r>
      <w:r w:rsidR="002A561B">
        <w:rPr>
          <w:rFonts w:hint="eastAsia"/>
        </w:rPr>
        <w:t>）</w:t>
      </w:r>
      <w:r w:rsidR="00F750DC">
        <w:tab/>
      </w:r>
      <w:r w:rsidR="00F750DC">
        <w:rPr>
          <w:rFonts w:hint="eastAsia"/>
        </w:rPr>
        <w:t>（</w:t>
      </w:r>
      <w:r w:rsidR="00F750DC">
        <w:rPr>
          <w:rFonts w:hint="eastAsia"/>
        </w:rPr>
        <w:t>1</w:t>
      </w:r>
      <w:r w:rsidR="00F750DC">
        <w:rPr>
          <w:rFonts w:hint="eastAsia"/>
        </w:rPr>
        <w:t>分）</w:t>
      </w:r>
    </w:p>
    <w:p w14:paraId="0756828D" w14:textId="14003E91" w:rsidR="00774086" w:rsidRPr="00180680" w:rsidRDefault="00774086" w:rsidP="001A2196">
      <w:pPr>
        <w:ind w:firstLine="420"/>
        <w:rPr>
          <w:vertAlign w:val="subscript"/>
        </w:rPr>
      </w:pPr>
      <w:r w:rsidRPr="00EF7415">
        <w:t>空间站受地球万有引力</w:t>
      </w:r>
      <w:r w:rsidR="00180680">
        <w:rPr>
          <w:rFonts w:hint="eastAsia"/>
        </w:rPr>
        <w:t xml:space="preserve"> </w:t>
      </w:r>
      <w:r w:rsidR="00180680" w:rsidRPr="00180680">
        <w:rPr>
          <w:rFonts w:hint="eastAsia"/>
          <w:i/>
          <w:iCs/>
        </w:rPr>
        <w:t>F</w:t>
      </w:r>
      <w:r w:rsidR="00180680">
        <w:rPr>
          <w:rFonts w:hint="eastAsia"/>
          <w:vertAlign w:val="subscript"/>
        </w:rPr>
        <w:t>引</w:t>
      </w:r>
      <w:r w:rsidR="00180680">
        <w:rPr>
          <w:rFonts w:hint="eastAsia"/>
        </w:rPr>
        <w:t xml:space="preserve"> </w:t>
      </w:r>
      <w:r w:rsidRPr="00EF7415">
        <w:t>提供其做匀速圆周运动所需的向心力</w:t>
      </w:r>
      <w:r w:rsidR="00180680">
        <w:rPr>
          <w:rFonts w:hint="eastAsia"/>
        </w:rPr>
        <w:t xml:space="preserve"> </w:t>
      </w:r>
      <w:r w:rsidR="00180680" w:rsidRPr="00180680">
        <w:rPr>
          <w:rFonts w:hint="eastAsia"/>
          <w:i/>
          <w:iCs/>
        </w:rPr>
        <w:t>F</w:t>
      </w:r>
      <w:r w:rsidR="00180680">
        <w:rPr>
          <w:rFonts w:hint="eastAsia"/>
          <w:vertAlign w:val="subscript"/>
        </w:rPr>
        <w:t>心</w:t>
      </w:r>
    </w:p>
    <w:p w14:paraId="1CDB2208" w14:textId="05FC8DB8" w:rsidR="00774086" w:rsidRDefault="00180680" w:rsidP="00180680">
      <w:pPr>
        <w:ind w:left="2520" w:firstLine="420"/>
      </w:pPr>
      <w:r w:rsidRPr="00180680">
        <w:rPr>
          <w:rFonts w:hint="eastAsia"/>
          <w:i/>
          <w:iCs/>
        </w:rPr>
        <w:t>F</w:t>
      </w:r>
      <w:r>
        <w:rPr>
          <w:rFonts w:hint="eastAsia"/>
          <w:vertAlign w:val="subscript"/>
        </w:rPr>
        <w:t>引</w:t>
      </w:r>
      <w:r>
        <w:rPr>
          <w:rFonts w:hint="eastAsia"/>
        </w:rPr>
        <w:t xml:space="preserve"> </w:t>
      </w:r>
      <w:r>
        <w:t xml:space="preserve">= </w:t>
      </w:r>
      <w:r w:rsidR="002A561B">
        <w:fldChar w:fldCharType="begin"/>
      </w:r>
      <w:r w:rsidR="002A561B">
        <w:instrText xml:space="preserve"> </w:instrText>
      </w:r>
      <w:r w:rsidR="002A561B">
        <w:rPr>
          <w:rFonts w:hint="eastAsia"/>
        </w:rPr>
        <w:instrText>EQ</w:instrText>
      </w:r>
      <w:r w:rsidR="002A561B">
        <w:instrText xml:space="preserve"> \</w:instrText>
      </w:r>
      <w:r w:rsidR="002A561B">
        <w:rPr>
          <w:rFonts w:hint="eastAsia"/>
        </w:rPr>
        <w:instrText>F(</w:instrText>
      </w:r>
      <w:r w:rsidR="002A561B" w:rsidRPr="002A561B">
        <w:rPr>
          <w:rFonts w:hint="eastAsia"/>
          <w:i/>
          <w:iCs/>
        </w:rPr>
        <w:instrText>GMm</w:instrText>
      </w:r>
      <w:r w:rsidR="002A561B">
        <w:rPr>
          <w:rFonts w:hint="eastAsia"/>
        </w:rPr>
        <w:instrText>,</w:instrText>
      </w:r>
      <w:r w:rsidR="002A561B" w:rsidRPr="002A561B">
        <w:rPr>
          <w:rFonts w:hint="eastAsia"/>
          <w:i/>
          <w:iCs/>
        </w:rPr>
        <w:instrText>r</w:instrText>
      </w:r>
      <w:r w:rsidR="002A561B">
        <w:rPr>
          <w:vertAlign w:val="superscript"/>
        </w:rPr>
        <w:instrText>2</w:instrText>
      </w:r>
      <w:r w:rsidR="002A561B">
        <w:rPr>
          <w:rFonts w:hint="eastAsia"/>
        </w:rPr>
        <w:instrText>)</w:instrText>
      </w:r>
      <w:r w:rsidR="002A561B">
        <w:instrText xml:space="preserve"> </w:instrText>
      </w:r>
      <w:r w:rsidR="002A561B">
        <w:fldChar w:fldCharType="end"/>
      </w:r>
      <w:r>
        <w:tab/>
      </w:r>
      <w:r>
        <w:tab/>
      </w:r>
      <w:r>
        <w:tab/>
      </w:r>
      <w:r w:rsidR="002A561B">
        <w:rPr>
          <w:rFonts w:hint="eastAsia"/>
        </w:rPr>
        <w:t>（</w:t>
      </w:r>
      <w:r>
        <w:t>3</w:t>
      </w:r>
      <w:r w:rsidR="002A561B">
        <w:rPr>
          <w:rFonts w:hint="eastAsia"/>
        </w:rPr>
        <w:t>）</w:t>
      </w:r>
      <w:r>
        <w:tab/>
      </w:r>
      <w:r>
        <w:rPr>
          <w:rFonts w:hint="eastAsia"/>
        </w:rPr>
        <w:t>（</w:t>
      </w:r>
      <w:r>
        <w:rPr>
          <w:rFonts w:hint="eastAsia"/>
        </w:rPr>
        <w:t>1</w:t>
      </w:r>
      <w:r>
        <w:rPr>
          <w:rFonts w:hint="eastAsia"/>
        </w:rPr>
        <w:t>分）</w:t>
      </w:r>
    </w:p>
    <w:p w14:paraId="00E2C3C6" w14:textId="0BC36FD8" w:rsidR="00180680" w:rsidRDefault="00180680" w:rsidP="00180680">
      <w:pPr>
        <w:ind w:left="2520" w:firstLine="420"/>
      </w:pPr>
      <w:r w:rsidRPr="00180680">
        <w:rPr>
          <w:rFonts w:hint="eastAsia"/>
          <w:i/>
          <w:iCs/>
        </w:rPr>
        <w:t>F</w:t>
      </w:r>
      <w:r>
        <w:rPr>
          <w:rFonts w:hint="eastAsia"/>
          <w:vertAlign w:val="subscript"/>
        </w:rPr>
        <w:t>心</w:t>
      </w:r>
      <w:r>
        <w:rPr>
          <w:rFonts w:hint="eastAsia"/>
        </w:rPr>
        <w:t xml:space="preserve"> </w:t>
      </w:r>
      <w:r w:rsidRPr="00EF7415">
        <w:t>=</w:t>
      </w:r>
      <w:r>
        <w:t xml:space="preserve"> </w:t>
      </w:r>
      <w:r w:rsidRPr="002A561B">
        <w:rPr>
          <w:i/>
          <w:iCs/>
        </w:rPr>
        <w:t>m</w:t>
      </w:r>
      <w:r>
        <w:t xml:space="preserve"> </w:t>
      </w:r>
      <w:r>
        <w:fldChar w:fldCharType="begin"/>
      </w:r>
      <w:r>
        <w:instrText xml:space="preserve"> EQ \F(</w:instrText>
      </w:r>
      <w:r w:rsidRPr="002A561B">
        <w:rPr>
          <w:rFonts w:ascii="Book Antiqua" w:hAnsi="Book Antiqua"/>
          <w:i/>
          <w:iCs/>
        </w:rPr>
        <w:instrText>v</w:instrText>
      </w:r>
      <w:r>
        <w:rPr>
          <w:vertAlign w:val="superscript"/>
        </w:rPr>
        <w:instrText>2</w:instrText>
      </w:r>
      <w:r>
        <w:instrText>,</w:instrText>
      </w:r>
      <w:r w:rsidRPr="002A561B">
        <w:rPr>
          <w:i/>
          <w:iCs/>
        </w:rPr>
        <w:instrText>r</w:instrText>
      </w:r>
      <w:r>
        <w:instrText xml:space="preserve">) </w:instrText>
      </w:r>
      <w:r>
        <w:fldChar w:fldCharType="end"/>
      </w:r>
      <w:r>
        <w:tab/>
      </w:r>
      <w:r>
        <w:tab/>
      </w:r>
      <w:r>
        <w:tab/>
      </w:r>
      <w:r>
        <w:rPr>
          <w:rFonts w:hint="eastAsia"/>
        </w:rPr>
        <w:t>（</w:t>
      </w:r>
      <w:r>
        <w:t>4</w:t>
      </w:r>
      <w:r>
        <w:rPr>
          <w:rFonts w:hint="eastAsia"/>
        </w:rPr>
        <w:t>）</w:t>
      </w:r>
      <w:r>
        <w:tab/>
      </w:r>
      <w:r>
        <w:rPr>
          <w:rFonts w:hint="eastAsia"/>
        </w:rPr>
        <w:t>（</w:t>
      </w:r>
      <w:r>
        <w:rPr>
          <w:rFonts w:hint="eastAsia"/>
        </w:rPr>
        <w:t>1</w:t>
      </w:r>
      <w:r>
        <w:rPr>
          <w:rFonts w:hint="eastAsia"/>
        </w:rPr>
        <w:t>分）</w:t>
      </w:r>
    </w:p>
    <w:p w14:paraId="315AF0B2" w14:textId="4F38F306" w:rsidR="00180680" w:rsidRPr="00180680" w:rsidRDefault="00180680" w:rsidP="00180680">
      <w:pPr>
        <w:ind w:left="2520" w:firstLine="420"/>
      </w:pPr>
      <w:r w:rsidRPr="00180680">
        <w:rPr>
          <w:rFonts w:hint="eastAsia"/>
          <w:i/>
          <w:iCs/>
        </w:rPr>
        <w:t>F</w:t>
      </w:r>
      <w:r>
        <w:rPr>
          <w:rFonts w:hint="eastAsia"/>
          <w:vertAlign w:val="subscript"/>
        </w:rPr>
        <w:t>引</w:t>
      </w:r>
      <w:r>
        <w:rPr>
          <w:rFonts w:hint="eastAsia"/>
        </w:rPr>
        <w:t xml:space="preserve"> </w:t>
      </w:r>
      <w:r>
        <w:t>=</w:t>
      </w:r>
      <w:r w:rsidRPr="00180680">
        <w:rPr>
          <w:rFonts w:hint="eastAsia"/>
          <w:i/>
          <w:iCs/>
        </w:rPr>
        <w:t xml:space="preserve"> F</w:t>
      </w:r>
      <w:r>
        <w:rPr>
          <w:rFonts w:hint="eastAsia"/>
          <w:vertAlign w:val="subscript"/>
        </w:rPr>
        <w:t>心</w:t>
      </w:r>
      <w:r>
        <w:tab/>
      </w:r>
      <w:r>
        <w:tab/>
      </w:r>
      <w:r>
        <w:tab/>
      </w:r>
      <w:r>
        <w:rPr>
          <w:rFonts w:hint="eastAsia"/>
        </w:rPr>
        <w:t>（</w:t>
      </w:r>
      <w:r>
        <w:rPr>
          <w:rFonts w:hint="eastAsia"/>
        </w:rPr>
        <w:t>5</w:t>
      </w:r>
      <w:r>
        <w:rPr>
          <w:rFonts w:hint="eastAsia"/>
        </w:rPr>
        <w:t>）</w:t>
      </w:r>
      <w:r>
        <w:tab/>
      </w:r>
      <w:r>
        <w:rPr>
          <w:rFonts w:hint="eastAsia"/>
        </w:rPr>
        <w:t>（</w:t>
      </w:r>
      <w:r>
        <w:rPr>
          <w:rFonts w:hint="eastAsia"/>
        </w:rPr>
        <w:t>1</w:t>
      </w:r>
      <w:r>
        <w:rPr>
          <w:rFonts w:hint="eastAsia"/>
        </w:rPr>
        <w:t>分）</w:t>
      </w:r>
    </w:p>
    <w:p w14:paraId="1DB55956" w14:textId="279C03D3" w:rsidR="00774086" w:rsidRPr="00EF7415" w:rsidRDefault="00774086" w:rsidP="001A2196">
      <w:pPr>
        <w:ind w:firstLine="420"/>
      </w:pPr>
      <w:r w:rsidRPr="00EF7415">
        <w:t>机械能</w:t>
      </w:r>
      <w:r w:rsidR="002A561B">
        <w:tab/>
      </w:r>
      <w:r w:rsidR="002A561B">
        <w:tab/>
      </w:r>
      <w:r w:rsidR="002A561B">
        <w:tab/>
      </w:r>
      <w:r w:rsidR="002A561B">
        <w:tab/>
      </w:r>
      <w:r w:rsidR="002A561B">
        <w:tab/>
      </w:r>
      <w:r w:rsidRPr="002A561B">
        <w:rPr>
          <w:i/>
          <w:iCs/>
        </w:rPr>
        <w:t>E</w:t>
      </w:r>
      <w:r w:rsidR="002A561B">
        <w:t xml:space="preserve"> = </w:t>
      </w:r>
      <w:r w:rsidRPr="002A561B">
        <w:rPr>
          <w:i/>
          <w:iCs/>
        </w:rPr>
        <w:t>E</w:t>
      </w:r>
      <w:r w:rsidR="002A561B">
        <w:rPr>
          <w:rFonts w:hint="eastAsia"/>
          <w:vertAlign w:val="subscript"/>
        </w:rPr>
        <w:t>k</w:t>
      </w:r>
      <w:r w:rsidR="002A561B">
        <w:t xml:space="preserve"> + </w:t>
      </w:r>
      <w:r w:rsidRPr="002A561B">
        <w:rPr>
          <w:i/>
          <w:iCs/>
        </w:rPr>
        <w:t>E</w:t>
      </w:r>
      <w:r w:rsidR="002A561B">
        <w:rPr>
          <w:rFonts w:hint="eastAsia"/>
          <w:vertAlign w:val="subscript"/>
        </w:rPr>
        <w:t>p</w:t>
      </w:r>
      <w:r w:rsidR="002A561B">
        <w:tab/>
      </w:r>
      <w:r w:rsidR="002A561B">
        <w:tab/>
      </w:r>
      <w:r w:rsidR="002A561B">
        <w:tab/>
      </w:r>
      <w:r w:rsidR="002A561B">
        <w:rPr>
          <w:rFonts w:hint="eastAsia"/>
        </w:rPr>
        <w:t>（</w:t>
      </w:r>
      <w:r w:rsidR="00180680">
        <w:rPr>
          <w:rFonts w:hint="eastAsia"/>
        </w:rPr>
        <w:t>6</w:t>
      </w:r>
      <w:r w:rsidR="002A561B">
        <w:rPr>
          <w:rFonts w:hint="eastAsia"/>
        </w:rPr>
        <w:t>）</w:t>
      </w:r>
      <w:r w:rsidR="00180680">
        <w:tab/>
      </w:r>
      <w:r w:rsidR="00180680">
        <w:rPr>
          <w:rFonts w:hint="eastAsia"/>
        </w:rPr>
        <w:t>（</w:t>
      </w:r>
      <w:r w:rsidR="00180680">
        <w:rPr>
          <w:rFonts w:hint="eastAsia"/>
        </w:rPr>
        <w:t>1</w:t>
      </w:r>
      <w:r w:rsidR="00180680">
        <w:rPr>
          <w:rFonts w:hint="eastAsia"/>
        </w:rPr>
        <w:t>分）</w:t>
      </w:r>
    </w:p>
    <w:p w14:paraId="5130F635" w14:textId="4A3C4644" w:rsidR="00774086" w:rsidRDefault="00774086" w:rsidP="001A2196">
      <w:pPr>
        <w:ind w:firstLine="420"/>
      </w:pPr>
      <w:r w:rsidRPr="00EF7415">
        <w:t>解得</w:t>
      </w:r>
      <w:r w:rsidR="00EF7415" w:rsidRPr="00EF7415">
        <w:tab/>
      </w:r>
      <w:r w:rsidR="002A561B">
        <w:tab/>
      </w:r>
      <w:r w:rsidR="00180680">
        <w:tab/>
      </w:r>
      <w:r w:rsidR="00180680">
        <w:tab/>
      </w:r>
      <w:r w:rsidR="00180680">
        <w:tab/>
      </w:r>
      <w:r w:rsidRPr="002A561B">
        <w:rPr>
          <w:i/>
          <w:iCs/>
        </w:rPr>
        <w:t>E</w:t>
      </w:r>
      <w:r w:rsidR="002A561B">
        <w:t xml:space="preserve"> </w:t>
      </w:r>
      <w:r w:rsidRPr="00EF7415">
        <w:t>=</w:t>
      </w:r>
      <w:r w:rsidR="002A561B">
        <w:t xml:space="preserve"> </w:t>
      </w:r>
      <w:r w:rsidR="002A561B">
        <w:rPr>
          <w:rFonts w:cs="Times New Roman"/>
        </w:rPr>
        <w:t>−</w:t>
      </w:r>
      <w:r w:rsidR="002A561B">
        <w:t xml:space="preserve"> </w:t>
      </w:r>
      <w:r w:rsidR="002A561B" w:rsidRPr="00EF7415">
        <w:fldChar w:fldCharType="begin"/>
      </w:r>
      <w:r w:rsidR="002A561B" w:rsidRPr="00EF7415">
        <w:instrText xml:space="preserve"> EQ \F(1,2) </w:instrText>
      </w:r>
      <w:r w:rsidR="002A561B" w:rsidRPr="00EF7415">
        <w:fldChar w:fldCharType="end"/>
      </w:r>
      <w:r w:rsidR="002A561B" w:rsidRPr="002A561B">
        <w:rPr>
          <w:i/>
          <w:iCs/>
        </w:rPr>
        <w:t>m</w:t>
      </w:r>
      <w:r w:rsidR="002A561B" w:rsidRPr="002A561B">
        <w:rPr>
          <w:rFonts w:ascii="Book Antiqua" w:hAnsi="Book Antiqua"/>
          <w:i/>
          <w:iCs/>
        </w:rPr>
        <w:t>v</w:t>
      </w:r>
      <w:r w:rsidR="002A561B">
        <w:rPr>
          <w:vertAlign w:val="superscript"/>
        </w:rPr>
        <w:t>2</w:t>
      </w:r>
      <w:r w:rsidR="00180680">
        <w:tab/>
      </w:r>
      <w:r w:rsidR="00180680">
        <w:tab/>
      </w:r>
      <w:r w:rsidR="00180680">
        <w:tab/>
      </w:r>
      <w:r w:rsidR="00180680">
        <w:rPr>
          <w:rFonts w:hint="eastAsia"/>
        </w:rPr>
        <w:t>（</w:t>
      </w:r>
      <w:r w:rsidR="00180680">
        <w:t>7</w:t>
      </w:r>
      <w:r w:rsidR="00180680">
        <w:rPr>
          <w:rFonts w:hint="eastAsia"/>
        </w:rPr>
        <w:t>）</w:t>
      </w:r>
      <w:r w:rsidR="00180680">
        <w:tab/>
      </w:r>
      <w:r w:rsidR="00180680">
        <w:rPr>
          <w:rFonts w:hint="eastAsia"/>
        </w:rPr>
        <w:t>（</w:t>
      </w:r>
      <w:r w:rsidR="00180680">
        <w:rPr>
          <w:rFonts w:hint="eastAsia"/>
        </w:rPr>
        <w:t>1</w:t>
      </w:r>
      <w:r w:rsidR="00180680">
        <w:rPr>
          <w:rFonts w:hint="eastAsia"/>
        </w:rPr>
        <w:t>分）</w:t>
      </w:r>
    </w:p>
    <w:p w14:paraId="233F9B9B" w14:textId="15D984C5" w:rsidR="008245A6" w:rsidRPr="008245A6" w:rsidRDefault="008245A6" w:rsidP="008245A6">
      <w:pPr>
        <w:rPr>
          <w:rFonts w:eastAsia="楷体"/>
        </w:rPr>
      </w:pPr>
      <w:r w:rsidRPr="008245A6">
        <w:rPr>
          <w:rFonts w:eastAsia="楷体" w:hint="eastAsia"/>
        </w:rPr>
        <w:t>说明：</w:t>
      </w:r>
    </w:p>
    <w:p w14:paraId="78C16909" w14:textId="22883360" w:rsidR="008245A6" w:rsidRDefault="001B61FA" w:rsidP="008245A6">
      <w:pPr>
        <w:rPr>
          <w:rFonts w:eastAsia="楷体"/>
        </w:rPr>
      </w:pPr>
      <w:r>
        <w:rPr>
          <w:rFonts w:ascii="楷体" w:eastAsia="楷体" w:hAnsi="楷体" w:hint="eastAsia"/>
        </w:rPr>
        <w:t>①</w:t>
      </w:r>
      <w:r w:rsidR="008245A6">
        <w:rPr>
          <w:rFonts w:eastAsia="楷体" w:hint="eastAsia"/>
        </w:rPr>
        <w:t>引力势能计算不正确或过程错误，但结果碰巧正确的，过程及结果均不得分</w:t>
      </w:r>
    </w:p>
    <w:p w14:paraId="06D7B042" w14:textId="5E27A644" w:rsidR="008245A6" w:rsidRDefault="001B61FA" w:rsidP="008245A6">
      <w:pPr>
        <w:rPr>
          <w:rFonts w:eastAsia="楷体"/>
        </w:rPr>
      </w:pPr>
      <w:r>
        <w:rPr>
          <w:rFonts w:ascii="楷体" w:eastAsia="楷体" w:hAnsi="楷体" w:hint="eastAsia"/>
        </w:rPr>
        <w:t>②</w:t>
      </w:r>
      <w:r w:rsidR="008245A6">
        <w:rPr>
          <w:rFonts w:eastAsia="楷体" w:hint="eastAsia"/>
        </w:rPr>
        <w:t>写成</w:t>
      </w:r>
      <w:r w:rsidR="008245A6">
        <w:rPr>
          <w:rFonts w:eastAsia="楷体" w:hint="eastAsia"/>
        </w:rPr>
        <w:t xml:space="preserve"> </w:t>
      </w:r>
      <w:r w:rsidR="008245A6" w:rsidRPr="008245A6">
        <w:rPr>
          <w:rFonts w:eastAsia="楷体" w:hint="eastAsia"/>
          <w:i/>
          <w:iCs/>
        </w:rPr>
        <w:t>mg</w:t>
      </w:r>
      <w:r w:rsidR="008245A6">
        <w:rPr>
          <w:rFonts w:eastAsia="楷体" w:cs="Times New Roman"/>
        </w:rPr>
        <w:t xml:space="preserve">′ = </w:t>
      </w:r>
      <w:r w:rsidR="008245A6" w:rsidRPr="002A561B">
        <w:rPr>
          <w:i/>
          <w:iCs/>
        </w:rPr>
        <w:t>m</w:t>
      </w:r>
      <w:r w:rsidR="008245A6">
        <w:t xml:space="preserve"> </w:t>
      </w:r>
      <w:r w:rsidR="008245A6">
        <w:fldChar w:fldCharType="begin"/>
      </w:r>
      <w:r w:rsidR="008245A6">
        <w:instrText xml:space="preserve"> EQ \F(</w:instrText>
      </w:r>
      <w:r w:rsidR="008245A6" w:rsidRPr="002A561B">
        <w:rPr>
          <w:rFonts w:ascii="Book Antiqua" w:hAnsi="Book Antiqua"/>
          <w:i/>
          <w:iCs/>
        </w:rPr>
        <w:instrText>v</w:instrText>
      </w:r>
      <w:r w:rsidR="008245A6">
        <w:rPr>
          <w:vertAlign w:val="superscript"/>
        </w:rPr>
        <w:instrText>2</w:instrText>
      </w:r>
      <w:r w:rsidR="008245A6">
        <w:instrText>,</w:instrText>
      </w:r>
      <w:r w:rsidR="008245A6" w:rsidRPr="002A561B">
        <w:rPr>
          <w:i/>
          <w:iCs/>
        </w:rPr>
        <w:instrText>r</w:instrText>
      </w:r>
      <w:r w:rsidR="008245A6">
        <w:instrText xml:space="preserve">) </w:instrText>
      </w:r>
      <w:r w:rsidR="008245A6">
        <w:fldChar w:fldCharType="end"/>
      </w:r>
      <w:r w:rsidR="008245A6">
        <w:rPr>
          <w:rFonts w:eastAsia="楷体" w:cs="Times New Roman" w:hint="eastAsia"/>
        </w:rPr>
        <w:t>的，认为其知道</w:t>
      </w:r>
      <w:r w:rsidR="008245A6">
        <w:rPr>
          <w:rFonts w:eastAsia="楷体" w:cs="Times New Roman" w:hint="eastAsia"/>
        </w:rPr>
        <w:t xml:space="preserve"> </w:t>
      </w:r>
      <w:r w:rsidR="008245A6" w:rsidRPr="008245A6">
        <w:rPr>
          <w:rFonts w:eastAsia="楷体" w:cs="Times New Roman" w:hint="eastAsia"/>
          <w:i/>
          <w:iCs/>
        </w:rPr>
        <w:t>r</w:t>
      </w:r>
      <w:r w:rsidR="008245A6">
        <w:rPr>
          <w:rFonts w:eastAsia="楷体" w:cs="Times New Roman"/>
        </w:rPr>
        <w:t xml:space="preserve"> </w:t>
      </w:r>
      <w:r w:rsidR="008245A6">
        <w:rPr>
          <w:rFonts w:eastAsia="楷体" w:cs="Times New Roman" w:hint="eastAsia"/>
        </w:rPr>
        <w:t>高度处的“引力场强度”不是地表的</w:t>
      </w:r>
      <w:r w:rsidR="008245A6">
        <w:rPr>
          <w:rFonts w:eastAsia="楷体" w:cs="Times New Roman" w:hint="eastAsia"/>
        </w:rPr>
        <w:t xml:space="preserve"> </w:t>
      </w:r>
      <w:r w:rsidR="008245A6" w:rsidRPr="008245A6">
        <w:rPr>
          <w:rFonts w:eastAsia="楷体" w:cs="Times New Roman" w:hint="eastAsia"/>
          <w:i/>
          <w:iCs/>
        </w:rPr>
        <w:t>g</w:t>
      </w:r>
      <w:r w:rsidR="008245A6">
        <w:rPr>
          <w:rFonts w:eastAsia="楷体" w:cs="Times New Roman" w:hint="eastAsia"/>
        </w:rPr>
        <w:t>，得</w:t>
      </w:r>
      <w:r w:rsidR="008245A6">
        <w:rPr>
          <w:rFonts w:eastAsia="楷体" w:cs="Times New Roman" w:hint="eastAsia"/>
        </w:rPr>
        <w:t>2</w:t>
      </w:r>
      <w:r w:rsidR="008245A6">
        <w:rPr>
          <w:rFonts w:eastAsia="楷体" w:cs="Times New Roman" w:hint="eastAsia"/>
        </w:rPr>
        <w:t>分</w:t>
      </w:r>
    </w:p>
    <w:p w14:paraId="2CF1C40B" w14:textId="322267FB" w:rsidR="008245A6" w:rsidRDefault="001B61FA" w:rsidP="008245A6">
      <w:pPr>
        <w:rPr>
          <w:rFonts w:eastAsia="楷体" w:cs="Times New Roman"/>
        </w:rPr>
      </w:pPr>
      <w:r>
        <w:rPr>
          <w:rFonts w:ascii="楷体" w:eastAsia="楷体" w:hAnsi="楷体" w:hint="eastAsia"/>
        </w:rPr>
        <w:t>③</w:t>
      </w:r>
      <w:r w:rsidR="008245A6">
        <w:rPr>
          <w:rFonts w:eastAsia="楷体" w:hint="eastAsia"/>
        </w:rPr>
        <w:t>写成</w:t>
      </w:r>
      <w:r w:rsidR="008245A6">
        <w:rPr>
          <w:rFonts w:eastAsia="楷体" w:hint="eastAsia"/>
        </w:rPr>
        <w:t xml:space="preserve"> </w:t>
      </w:r>
      <w:r w:rsidR="008245A6" w:rsidRPr="008245A6">
        <w:rPr>
          <w:rFonts w:eastAsia="楷体" w:hint="eastAsia"/>
          <w:i/>
          <w:iCs/>
        </w:rPr>
        <w:t>mg</w:t>
      </w:r>
      <w:r w:rsidR="008245A6">
        <w:rPr>
          <w:rFonts w:eastAsia="楷体" w:cs="Times New Roman"/>
        </w:rPr>
        <w:t xml:space="preserve"> = </w:t>
      </w:r>
      <w:r w:rsidR="008245A6" w:rsidRPr="002A561B">
        <w:rPr>
          <w:i/>
          <w:iCs/>
        </w:rPr>
        <w:t>m</w:t>
      </w:r>
      <w:r w:rsidR="008245A6">
        <w:t xml:space="preserve"> </w:t>
      </w:r>
      <w:r w:rsidR="008245A6">
        <w:fldChar w:fldCharType="begin"/>
      </w:r>
      <w:r w:rsidR="008245A6">
        <w:instrText xml:space="preserve"> EQ \F(</w:instrText>
      </w:r>
      <w:r w:rsidR="008245A6" w:rsidRPr="002A561B">
        <w:rPr>
          <w:rFonts w:ascii="Book Antiqua" w:hAnsi="Book Antiqua"/>
          <w:i/>
          <w:iCs/>
        </w:rPr>
        <w:instrText>v</w:instrText>
      </w:r>
      <w:r w:rsidR="008245A6">
        <w:rPr>
          <w:vertAlign w:val="superscript"/>
        </w:rPr>
        <w:instrText>2</w:instrText>
      </w:r>
      <w:r w:rsidR="008245A6">
        <w:instrText>,</w:instrText>
      </w:r>
      <w:r w:rsidR="008245A6" w:rsidRPr="002A561B">
        <w:rPr>
          <w:i/>
          <w:iCs/>
        </w:rPr>
        <w:instrText>r</w:instrText>
      </w:r>
      <w:r w:rsidR="008245A6">
        <w:instrText xml:space="preserve">) </w:instrText>
      </w:r>
      <w:r w:rsidR="008245A6">
        <w:fldChar w:fldCharType="end"/>
      </w:r>
      <w:r w:rsidR="008245A6">
        <w:rPr>
          <w:rFonts w:eastAsia="楷体" w:cs="Times New Roman" w:hint="eastAsia"/>
        </w:rPr>
        <w:t>的，认为其仅知道向心力表达式，得</w:t>
      </w:r>
      <w:r w:rsidR="008245A6">
        <w:rPr>
          <w:rFonts w:eastAsia="楷体" w:cs="Times New Roman" w:hint="eastAsia"/>
        </w:rPr>
        <w:t>1</w:t>
      </w:r>
      <w:r w:rsidR="008245A6">
        <w:rPr>
          <w:rFonts w:eastAsia="楷体" w:cs="Times New Roman" w:hint="eastAsia"/>
        </w:rPr>
        <w:t>分</w:t>
      </w:r>
    </w:p>
    <w:p w14:paraId="23DD1863" w14:textId="6CFBC386" w:rsidR="008245A6" w:rsidRDefault="001B61FA" w:rsidP="008245A6">
      <w:pPr>
        <w:rPr>
          <w:rFonts w:eastAsia="楷体"/>
        </w:rPr>
      </w:pPr>
      <w:r>
        <w:rPr>
          <w:rFonts w:ascii="楷体" w:eastAsia="楷体" w:hAnsi="楷体" w:cs="Times New Roman" w:hint="eastAsia"/>
        </w:rPr>
        <w:t>④</w:t>
      </w:r>
      <w:r w:rsidR="008245A6">
        <w:rPr>
          <w:rFonts w:eastAsia="楷体" w:cs="Times New Roman" w:hint="eastAsia"/>
        </w:rPr>
        <w:t>写成</w:t>
      </w:r>
      <w:r w:rsidR="008245A6">
        <w:rPr>
          <w:rFonts w:eastAsia="楷体" w:cs="Times New Roman" w:hint="eastAsia"/>
        </w:rPr>
        <w:t xml:space="preserve"> </w:t>
      </w:r>
      <w:r w:rsidR="008245A6" w:rsidRPr="008245A6">
        <w:rPr>
          <w:rFonts w:eastAsia="楷体" w:cs="Times New Roman" w:hint="eastAsia"/>
          <w:i/>
          <w:iCs/>
        </w:rPr>
        <w:t>E</w:t>
      </w:r>
      <w:r w:rsidR="008245A6">
        <w:rPr>
          <w:rFonts w:eastAsia="楷体" w:cs="Times New Roman"/>
        </w:rPr>
        <w:t xml:space="preserve"> = </w:t>
      </w:r>
      <w:r w:rsidR="008245A6">
        <w:t xml:space="preserve"> </w:t>
      </w:r>
      <w:r w:rsidR="008245A6" w:rsidRPr="00EF7415">
        <w:fldChar w:fldCharType="begin"/>
      </w:r>
      <w:r w:rsidR="008245A6" w:rsidRPr="00EF7415">
        <w:instrText xml:space="preserve"> EQ \F(1,2) </w:instrText>
      </w:r>
      <w:r w:rsidR="008245A6" w:rsidRPr="00EF7415">
        <w:fldChar w:fldCharType="end"/>
      </w:r>
      <w:r w:rsidR="008245A6" w:rsidRPr="002A561B">
        <w:rPr>
          <w:i/>
          <w:iCs/>
        </w:rPr>
        <w:t>m</w:t>
      </w:r>
      <w:r w:rsidR="008245A6" w:rsidRPr="002A561B">
        <w:rPr>
          <w:rFonts w:ascii="Book Antiqua" w:hAnsi="Book Antiqua"/>
          <w:i/>
          <w:iCs/>
        </w:rPr>
        <w:t>v</w:t>
      </w:r>
      <w:r w:rsidR="008245A6">
        <w:rPr>
          <w:vertAlign w:val="superscript"/>
        </w:rPr>
        <w:t>2</w:t>
      </w:r>
      <w:r w:rsidR="008245A6">
        <w:rPr>
          <w:rFonts w:eastAsia="楷体" w:cs="Times New Roman" w:hint="eastAsia"/>
        </w:rPr>
        <w:t>的，认为</w:t>
      </w:r>
      <w:r w:rsidR="008245A6">
        <w:rPr>
          <w:rFonts w:eastAsia="楷体" w:cs="Times New Roman" w:hint="eastAsia"/>
        </w:rPr>
        <w:t xml:space="preserve"> </w:t>
      </w:r>
      <w:r w:rsidR="008245A6" w:rsidRPr="008245A6">
        <w:rPr>
          <w:rFonts w:eastAsia="楷体" w:cs="Times New Roman" w:hint="eastAsia"/>
          <w:i/>
          <w:iCs/>
        </w:rPr>
        <w:t>E</w:t>
      </w:r>
      <w:r w:rsidR="008245A6">
        <w:rPr>
          <w:rFonts w:eastAsia="楷体" w:cs="Times New Roman"/>
        </w:rPr>
        <w:t xml:space="preserve"> </w:t>
      </w:r>
      <w:r w:rsidR="008245A6">
        <w:rPr>
          <w:rFonts w:eastAsia="楷体" w:cs="Times New Roman" w:hint="eastAsia"/>
        </w:rPr>
        <w:t>是题中的机械能，该公式不得分</w:t>
      </w:r>
    </w:p>
    <w:p w14:paraId="5646CF4A" w14:textId="1188E67E" w:rsidR="008245A6" w:rsidRPr="001B61FA" w:rsidRDefault="001B61FA" w:rsidP="008245A6">
      <w:pPr>
        <w:rPr>
          <w:rFonts w:eastAsia="楷体"/>
        </w:rPr>
      </w:pPr>
      <w:r>
        <w:rPr>
          <w:rFonts w:ascii="楷体" w:eastAsia="楷体" w:hAnsi="楷体" w:hint="eastAsia"/>
        </w:rPr>
        <w:t>⑤</w:t>
      </w:r>
      <w:r w:rsidR="008245A6">
        <w:rPr>
          <w:rFonts w:eastAsia="楷体" w:hint="eastAsia"/>
        </w:rPr>
        <w:t>无引力势能部分的推导，仅写成</w:t>
      </w:r>
      <w:r w:rsidR="008245A6">
        <w:rPr>
          <w:rFonts w:eastAsia="楷体" w:hint="eastAsia"/>
        </w:rPr>
        <w:t xml:space="preserve"> </w:t>
      </w:r>
      <w:r w:rsidR="008245A6" w:rsidRPr="002A561B">
        <w:rPr>
          <w:i/>
          <w:iCs/>
        </w:rPr>
        <w:t>E</w:t>
      </w:r>
      <w:r w:rsidR="008245A6">
        <w:t xml:space="preserve"> = </w:t>
      </w:r>
      <w:r w:rsidR="008245A6" w:rsidRPr="002A561B">
        <w:rPr>
          <w:i/>
          <w:iCs/>
        </w:rPr>
        <w:t>E</w:t>
      </w:r>
      <w:r w:rsidR="008245A6">
        <w:rPr>
          <w:rFonts w:hint="eastAsia"/>
          <w:vertAlign w:val="subscript"/>
        </w:rPr>
        <w:t>k</w:t>
      </w:r>
      <w:r w:rsidR="008245A6">
        <w:t xml:space="preserve"> + </w:t>
      </w:r>
      <w:r w:rsidR="008245A6" w:rsidRPr="002A561B">
        <w:rPr>
          <w:i/>
          <w:iCs/>
        </w:rPr>
        <w:t>E</w:t>
      </w:r>
      <w:r w:rsidR="008245A6">
        <w:rPr>
          <w:rFonts w:hint="eastAsia"/>
          <w:vertAlign w:val="subscript"/>
        </w:rPr>
        <w:t>p</w:t>
      </w:r>
      <w:r>
        <w:t xml:space="preserve"> = </w:t>
      </w:r>
      <w:r w:rsidRPr="00EF7415">
        <w:fldChar w:fldCharType="begin"/>
      </w:r>
      <w:r w:rsidRPr="00EF7415">
        <w:instrText xml:space="preserve"> EQ \F(1,2) </w:instrText>
      </w:r>
      <w:r w:rsidRPr="00EF7415">
        <w:fldChar w:fldCharType="end"/>
      </w:r>
      <w:r w:rsidRPr="002A561B">
        <w:rPr>
          <w:i/>
          <w:iCs/>
        </w:rPr>
        <w:t>m</w:t>
      </w:r>
      <w:r w:rsidRPr="002A561B">
        <w:rPr>
          <w:rFonts w:ascii="Book Antiqua" w:hAnsi="Book Antiqua"/>
          <w:i/>
          <w:iCs/>
        </w:rPr>
        <w:t>v</w:t>
      </w:r>
      <w:r>
        <w:rPr>
          <w:vertAlign w:val="superscript"/>
        </w:rPr>
        <w:t>2</w:t>
      </w:r>
      <w:r>
        <w:t xml:space="preserve"> </w:t>
      </w:r>
      <w:r>
        <w:rPr>
          <w:rFonts w:cs="Times New Roman"/>
        </w:rPr>
        <w:t xml:space="preserve">− </w:t>
      </w:r>
      <w:r w:rsidRPr="002A561B">
        <w:rPr>
          <w:i/>
          <w:iCs/>
        </w:rPr>
        <w:t>m</w:t>
      </w:r>
      <w:r w:rsidRPr="002A561B">
        <w:rPr>
          <w:rFonts w:ascii="Book Antiqua" w:hAnsi="Book Antiqua"/>
          <w:i/>
          <w:iCs/>
        </w:rPr>
        <w:t>v</w:t>
      </w:r>
      <w:r>
        <w:rPr>
          <w:vertAlign w:val="superscript"/>
        </w:rPr>
        <w:t>2</w:t>
      </w:r>
      <w:r>
        <w:t xml:space="preserve"> </w:t>
      </w:r>
      <w:r w:rsidRPr="00EF7415">
        <w:t>=</w:t>
      </w:r>
      <w:r>
        <w:t xml:space="preserve"> </w:t>
      </w:r>
      <w:r>
        <w:rPr>
          <w:rFonts w:cs="Times New Roman"/>
        </w:rPr>
        <w:t>−</w:t>
      </w:r>
      <w:r>
        <w:t xml:space="preserve"> </w:t>
      </w:r>
      <w:r w:rsidRPr="00EF7415">
        <w:fldChar w:fldCharType="begin"/>
      </w:r>
      <w:r w:rsidRPr="00EF7415">
        <w:instrText xml:space="preserve"> EQ \F(1,2) </w:instrText>
      </w:r>
      <w:r w:rsidRPr="00EF7415">
        <w:fldChar w:fldCharType="end"/>
      </w:r>
      <w:r w:rsidRPr="002A561B">
        <w:rPr>
          <w:i/>
          <w:iCs/>
        </w:rPr>
        <w:t>m</w:t>
      </w:r>
      <w:r w:rsidRPr="002A561B">
        <w:rPr>
          <w:rFonts w:ascii="Book Antiqua" w:hAnsi="Book Antiqua"/>
          <w:i/>
          <w:iCs/>
        </w:rPr>
        <w:t>v</w:t>
      </w:r>
      <w:r>
        <w:rPr>
          <w:vertAlign w:val="superscript"/>
        </w:rPr>
        <w:t>2</w:t>
      </w:r>
      <w:r>
        <w:t xml:space="preserve"> </w:t>
      </w:r>
      <w:r>
        <w:rPr>
          <w:rFonts w:eastAsia="楷体" w:hint="eastAsia"/>
        </w:rPr>
        <w:t>的，仅给动能</w:t>
      </w:r>
      <w:r>
        <w:rPr>
          <w:rFonts w:eastAsia="楷体" w:hint="eastAsia"/>
        </w:rPr>
        <w:t>1</w:t>
      </w:r>
      <w:r>
        <w:rPr>
          <w:rFonts w:eastAsia="楷体" w:hint="eastAsia"/>
        </w:rPr>
        <w:t>分和机械能</w:t>
      </w:r>
      <w:r>
        <w:rPr>
          <w:rFonts w:eastAsia="楷体" w:hint="eastAsia"/>
        </w:rPr>
        <w:t>1</w:t>
      </w:r>
      <w:r>
        <w:rPr>
          <w:rFonts w:eastAsia="楷体" w:hint="eastAsia"/>
        </w:rPr>
        <w:t>分以及答案</w:t>
      </w:r>
      <w:r>
        <w:rPr>
          <w:rFonts w:eastAsia="楷体" w:hint="eastAsia"/>
        </w:rPr>
        <w:t>1</w:t>
      </w:r>
      <w:r>
        <w:rPr>
          <w:rFonts w:eastAsia="楷体" w:hint="eastAsia"/>
        </w:rPr>
        <w:t>分，共</w:t>
      </w:r>
      <w:r>
        <w:rPr>
          <w:rFonts w:eastAsia="楷体" w:hint="eastAsia"/>
        </w:rPr>
        <w:t>3</w:t>
      </w:r>
      <w:r>
        <w:rPr>
          <w:rFonts w:eastAsia="楷体" w:hint="eastAsia"/>
        </w:rPr>
        <w:t>分</w:t>
      </w:r>
    </w:p>
    <w:p w14:paraId="752B6A48" w14:textId="4BFF1829" w:rsidR="008245A6" w:rsidRPr="001B61FA" w:rsidRDefault="001B61FA" w:rsidP="008245A6">
      <w:pPr>
        <w:rPr>
          <w:rFonts w:eastAsia="楷体"/>
          <w:vertAlign w:val="subscript"/>
        </w:rPr>
      </w:pPr>
      <w:r>
        <w:rPr>
          <w:rFonts w:ascii="楷体" w:eastAsia="楷体" w:hAnsi="楷体" w:hint="eastAsia"/>
        </w:rPr>
        <w:t>⑥</w:t>
      </w:r>
      <w:r>
        <w:rPr>
          <w:rFonts w:eastAsia="楷体" w:hint="eastAsia"/>
        </w:rPr>
        <w:t>由</w:t>
      </w:r>
      <w:r>
        <w:rPr>
          <w:rFonts w:eastAsia="楷体" w:hint="eastAsia"/>
        </w:rPr>
        <w:t xml:space="preserve"> </w:t>
      </w:r>
      <w:r w:rsidRPr="00180680">
        <w:rPr>
          <w:rFonts w:hint="eastAsia"/>
          <w:i/>
          <w:iCs/>
        </w:rPr>
        <w:t>F</w:t>
      </w:r>
      <w:r>
        <w:rPr>
          <w:rFonts w:hint="eastAsia"/>
          <w:vertAlign w:val="subscript"/>
        </w:rPr>
        <w:t>引</w:t>
      </w:r>
      <w:r>
        <w:rPr>
          <w:rFonts w:hint="eastAsia"/>
        </w:rPr>
        <w:t xml:space="preserve"> </w:t>
      </w:r>
      <w:r>
        <w:t xml:space="preserve">= </w:t>
      </w:r>
      <w:r>
        <w:fldChar w:fldCharType="begin"/>
      </w:r>
      <w:r>
        <w:instrText xml:space="preserve"> </w:instrText>
      </w:r>
      <w:r>
        <w:rPr>
          <w:rFonts w:hint="eastAsia"/>
        </w:rPr>
        <w:instrText>EQ</w:instrText>
      </w:r>
      <w:r>
        <w:instrText xml:space="preserve"> \</w:instrText>
      </w:r>
      <w:r>
        <w:rPr>
          <w:rFonts w:hint="eastAsia"/>
        </w:rPr>
        <w:instrText>F(</w:instrText>
      </w:r>
      <w:r w:rsidRPr="002A561B">
        <w:rPr>
          <w:rFonts w:hint="eastAsia"/>
          <w:i/>
          <w:iCs/>
        </w:rPr>
        <w:instrText>GMm</w:instrText>
      </w:r>
      <w:r>
        <w:rPr>
          <w:rFonts w:hint="eastAsia"/>
        </w:rPr>
        <w:instrText>,</w:instrText>
      </w:r>
      <w:r w:rsidRPr="002A561B">
        <w:rPr>
          <w:rFonts w:hint="eastAsia"/>
          <w:i/>
          <w:iCs/>
        </w:rPr>
        <w:instrText>r</w:instrText>
      </w:r>
      <w:r>
        <w:rPr>
          <w:vertAlign w:val="superscript"/>
        </w:rPr>
        <w:instrText>2</w:instrText>
      </w:r>
      <w:r>
        <w:rPr>
          <w:rFonts w:hint="eastAsia"/>
        </w:rPr>
        <w:instrText>)</w:instrText>
      </w:r>
      <w:r>
        <w:instrText xml:space="preserve"> </w:instrText>
      </w:r>
      <w:r>
        <w:fldChar w:fldCharType="end"/>
      </w:r>
      <w:r>
        <w:rPr>
          <w:rFonts w:eastAsia="楷体" w:hint="eastAsia"/>
        </w:rPr>
        <w:t>直接或者通过</w:t>
      </w:r>
      <w:r>
        <w:rPr>
          <w:rFonts w:eastAsia="楷体" w:hint="eastAsia"/>
        </w:rPr>
        <w:t xml:space="preserve"> </w:t>
      </w:r>
      <w:r>
        <w:fldChar w:fldCharType="begin"/>
      </w:r>
      <w:r>
        <w:instrText xml:space="preserve"> </w:instrText>
      </w:r>
      <w:r>
        <w:rPr>
          <w:rFonts w:hint="eastAsia"/>
        </w:rPr>
        <w:instrText>EQ</w:instrText>
      </w:r>
      <w:r>
        <w:instrText xml:space="preserve"> \</w:instrText>
      </w:r>
      <w:r>
        <w:rPr>
          <w:rFonts w:hint="eastAsia"/>
        </w:rPr>
        <w:instrText>F(</w:instrText>
      </w:r>
      <w:r w:rsidRPr="002A561B">
        <w:rPr>
          <w:rFonts w:hint="eastAsia"/>
          <w:i/>
          <w:iCs/>
        </w:rPr>
        <w:instrText>GMm</w:instrText>
      </w:r>
      <w:r>
        <w:rPr>
          <w:rFonts w:hint="eastAsia"/>
        </w:rPr>
        <w:instrText>,</w:instrText>
      </w:r>
      <w:r w:rsidRPr="002A561B">
        <w:rPr>
          <w:rFonts w:hint="eastAsia"/>
          <w:i/>
          <w:iCs/>
        </w:rPr>
        <w:instrText>r</w:instrText>
      </w:r>
      <w:r>
        <w:rPr>
          <w:vertAlign w:val="superscript"/>
        </w:rPr>
        <w:instrText>2</w:instrText>
      </w:r>
      <w:r>
        <w:rPr>
          <w:rFonts w:hint="eastAsia"/>
        </w:rPr>
        <w:instrText>)</w:instrText>
      </w:r>
      <w:r>
        <w:instrText xml:space="preserve"> </w:instrText>
      </w:r>
      <w:r>
        <w:fldChar w:fldCharType="end"/>
      </w:r>
      <w:r w:rsidRPr="001B61FA">
        <w:rPr>
          <w:rFonts w:cs="Times New Roman"/>
        </w:rPr>
        <w:t>×</w:t>
      </w:r>
      <w:r w:rsidRPr="001B61FA">
        <w:rPr>
          <w:rFonts w:hint="eastAsia"/>
          <w:i/>
          <w:iCs/>
        </w:rPr>
        <w:t>r</w:t>
      </w:r>
      <w:r>
        <w:t xml:space="preserve"> </w:t>
      </w:r>
      <w:r>
        <w:rPr>
          <w:rFonts w:hint="eastAsia"/>
        </w:rPr>
        <w:t>得出</w:t>
      </w:r>
      <w:r>
        <w:rPr>
          <w:rFonts w:hint="eastAsia"/>
        </w:rPr>
        <w:t xml:space="preserve"> </w:t>
      </w:r>
      <w:r w:rsidRPr="001B61FA">
        <w:rPr>
          <w:rFonts w:hint="eastAsia"/>
          <w:i/>
          <w:iCs/>
        </w:rPr>
        <w:t>E</w:t>
      </w:r>
      <w:r>
        <w:rPr>
          <w:rFonts w:hint="eastAsia"/>
          <w:vertAlign w:val="subscript"/>
        </w:rPr>
        <w:t>p</w:t>
      </w:r>
      <w:r>
        <w:t xml:space="preserve"> = </w:t>
      </w:r>
      <w:r>
        <w:fldChar w:fldCharType="begin"/>
      </w:r>
      <w:r>
        <w:instrText xml:space="preserve"> </w:instrText>
      </w:r>
      <w:r>
        <w:rPr>
          <w:rFonts w:hint="eastAsia"/>
        </w:rPr>
        <w:instrText>EQ</w:instrText>
      </w:r>
      <w:r>
        <w:instrText xml:space="preserve"> \F(</w:instrText>
      </w:r>
      <w:r w:rsidRPr="002A561B">
        <w:rPr>
          <w:i/>
          <w:iCs/>
        </w:rPr>
        <w:instrText>GMm</w:instrText>
      </w:r>
      <w:r>
        <w:instrText>,</w:instrText>
      </w:r>
      <w:r w:rsidRPr="002A561B">
        <w:rPr>
          <w:i/>
          <w:iCs/>
        </w:rPr>
        <w:instrText>r</w:instrText>
      </w:r>
      <w:r>
        <w:instrText xml:space="preserve">) </w:instrText>
      </w:r>
      <w:r>
        <w:fldChar w:fldCharType="end"/>
      </w:r>
      <w:r>
        <w:rPr>
          <w:rFonts w:eastAsia="楷体" w:hint="eastAsia"/>
        </w:rPr>
        <w:t>或</w:t>
      </w:r>
      <w:r>
        <w:rPr>
          <w:rFonts w:eastAsia="楷体" w:hint="eastAsia"/>
        </w:rPr>
        <w:t xml:space="preserve"> </w:t>
      </w:r>
      <w:r w:rsidRPr="001B61FA">
        <w:rPr>
          <w:rFonts w:hint="eastAsia"/>
          <w:i/>
          <w:iCs/>
        </w:rPr>
        <w:t>E</w:t>
      </w:r>
      <w:r>
        <w:rPr>
          <w:rFonts w:hint="eastAsia"/>
          <w:vertAlign w:val="subscript"/>
        </w:rPr>
        <w:t>p</w:t>
      </w:r>
      <w:r>
        <w:t xml:space="preserve"> = </w:t>
      </w:r>
      <w:r>
        <w:rPr>
          <w:rFonts w:cs="Times New Roman"/>
        </w:rPr>
        <w:t>−</w:t>
      </w:r>
      <w:r>
        <w:t xml:space="preserve"> </w:t>
      </w:r>
      <w:r>
        <w:fldChar w:fldCharType="begin"/>
      </w:r>
      <w:r>
        <w:instrText xml:space="preserve"> </w:instrText>
      </w:r>
      <w:r>
        <w:rPr>
          <w:rFonts w:hint="eastAsia"/>
        </w:rPr>
        <w:instrText>EQ</w:instrText>
      </w:r>
      <w:r>
        <w:instrText xml:space="preserve"> \F(</w:instrText>
      </w:r>
      <w:r w:rsidRPr="002A561B">
        <w:rPr>
          <w:i/>
          <w:iCs/>
        </w:rPr>
        <w:instrText>GMm</w:instrText>
      </w:r>
      <w:r>
        <w:instrText>,</w:instrText>
      </w:r>
      <w:r w:rsidRPr="002A561B">
        <w:rPr>
          <w:i/>
          <w:iCs/>
        </w:rPr>
        <w:instrText>r</w:instrText>
      </w:r>
      <w:r>
        <w:instrText xml:space="preserve">) </w:instrText>
      </w:r>
      <w:r>
        <w:fldChar w:fldCharType="end"/>
      </w:r>
      <w:r w:rsidRPr="001B61FA">
        <w:rPr>
          <w:rFonts w:eastAsia="楷体" w:hint="eastAsia"/>
        </w:rPr>
        <w:t>则扣（</w:t>
      </w:r>
      <w:r w:rsidRPr="001B61FA">
        <w:rPr>
          <w:rFonts w:eastAsia="楷体" w:hint="eastAsia"/>
        </w:rPr>
        <w:t>3</w:t>
      </w:r>
      <w:r w:rsidRPr="001B61FA">
        <w:rPr>
          <w:rFonts w:eastAsia="楷体" w:hint="eastAsia"/>
        </w:rPr>
        <w:t>）</w:t>
      </w:r>
      <w:r>
        <w:rPr>
          <w:rFonts w:eastAsia="楷体" w:hint="eastAsia"/>
        </w:rPr>
        <w:t>、</w:t>
      </w:r>
      <w:r w:rsidRPr="001B61FA">
        <w:rPr>
          <w:rFonts w:eastAsia="楷体" w:hint="eastAsia"/>
        </w:rPr>
        <w:t>（</w:t>
      </w:r>
      <w:r w:rsidRPr="001B61FA">
        <w:rPr>
          <w:rFonts w:eastAsia="楷体" w:hint="eastAsia"/>
        </w:rPr>
        <w:t>4</w:t>
      </w:r>
      <w:r w:rsidRPr="001B61FA">
        <w:rPr>
          <w:rFonts w:eastAsia="楷体" w:hint="eastAsia"/>
        </w:rPr>
        <w:t>）</w:t>
      </w:r>
      <w:r>
        <w:rPr>
          <w:rFonts w:eastAsia="楷体" w:hint="eastAsia"/>
        </w:rPr>
        <w:t>、（</w:t>
      </w:r>
      <w:r>
        <w:rPr>
          <w:rFonts w:eastAsia="楷体" w:hint="eastAsia"/>
        </w:rPr>
        <w:t>5</w:t>
      </w:r>
      <w:r>
        <w:rPr>
          <w:rFonts w:eastAsia="楷体" w:hint="eastAsia"/>
        </w:rPr>
        <w:t>）三个式子的</w:t>
      </w:r>
      <w:r>
        <w:rPr>
          <w:rFonts w:eastAsia="楷体" w:hint="eastAsia"/>
        </w:rPr>
        <w:t>3</w:t>
      </w:r>
      <w:r>
        <w:rPr>
          <w:rFonts w:eastAsia="楷体" w:hint="eastAsia"/>
        </w:rPr>
        <w:t>分</w:t>
      </w:r>
    </w:p>
    <w:p w14:paraId="2DC1A073" w14:textId="77777777" w:rsidR="008245A6" w:rsidRPr="008245A6" w:rsidRDefault="008245A6" w:rsidP="008245A6">
      <w:pPr>
        <w:rPr>
          <w:rFonts w:eastAsia="楷体"/>
        </w:rPr>
      </w:pPr>
    </w:p>
    <w:p w14:paraId="3E2F1101" w14:textId="7FA5C474" w:rsidR="00EF7415" w:rsidRDefault="00774086" w:rsidP="00AB0C98">
      <w:r w:rsidRPr="00EF7415">
        <w:t>5</w:t>
      </w:r>
      <w:r w:rsidRPr="00EF7415">
        <w:t>．（</w:t>
      </w:r>
      <w:r w:rsidRPr="00EF7415">
        <w:t>1</w:t>
      </w:r>
      <w:r w:rsidRPr="00EF7415">
        <w:t>）</w:t>
      </w:r>
      <w:r w:rsidRPr="00EF7415">
        <w:t>A</w:t>
      </w:r>
      <w:r w:rsidR="00AB0C98">
        <w:rPr>
          <w:rFonts w:hint="eastAsia"/>
        </w:rPr>
        <w:t>（</w:t>
      </w:r>
      <w:r w:rsidR="00AB0C98">
        <w:rPr>
          <w:rFonts w:hint="eastAsia"/>
        </w:rPr>
        <w:t>3</w:t>
      </w:r>
      <w:r w:rsidR="00AB0C98">
        <w:rPr>
          <w:rFonts w:hint="eastAsia"/>
        </w:rPr>
        <w:t>分）</w:t>
      </w:r>
      <w:r w:rsidR="00685B56" w:rsidRPr="00EF7415">
        <w:tab/>
      </w:r>
      <w:r w:rsidR="00685B56" w:rsidRPr="00EF7415">
        <w:tab/>
      </w:r>
      <w:r w:rsidRPr="00EF7415">
        <w:t>（</w:t>
      </w:r>
      <w:r w:rsidRPr="00EF7415">
        <w:t>2</w:t>
      </w:r>
      <w:r w:rsidRPr="00EF7415">
        <w:t>）</w:t>
      </w:r>
      <w:r w:rsidRPr="00EF7415">
        <w:t>BD</w:t>
      </w:r>
      <w:r w:rsidR="00AB0C98">
        <w:rPr>
          <w:rFonts w:hint="eastAsia"/>
        </w:rPr>
        <w:t>（</w:t>
      </w:r>
      <w:r w:rsidR="00AB0C98">
        <w:rPr>
          <w:rFonts w:hint="eastAsia"/>
        </w:rPr>
        <w:t>4</w:t>
      </w:r>
      <w:r w:rsidR="00AB0C98">
        <w:rPr>
          <w:rFonts w:hint="eastAsia"/>
        </w:rPr>
        <w:t>分）</w:t>
      </w:r>
      <w:r w:rsidR="00EF7415">
        <w:br w:type="page"/>
      </w:r>
    </w:p>
    <w:p w14:paraId="4B118F93" w14:textId="28D97201" w:rsidR="00774086" w:rsidRPr="00EF7415" w:rsidRDefault="00774086" w:rsidP="00EF7415">
      <w:pPr>
        <w:pStyle w:val="2"/>
      </w:pPr>
      <w:r w:rsidRPr="00EF7415">
        <w:lastRenderedPageBreak/>
        <w:t>三、弹弓</w:t>
      </w:r>
      <w:r w:rsidR="003C29DF">
        <w:rPr>
          <w:rFonts w:hint="eastAsia"/>
        </w:rPr>
        <w:t>（</w:t>
      </w:r>
      <w:r w:rsidR="003C29DF">
        <w:rPr>
          <w:rFonts w:hint="eastAsia"/>
        </w:rPr>
        <w:t>1</w:t>
      </w:r>
      <w:r w:rsidR="003C29DF">
        <w:t>2</w:t>
      </w:r>
      <w:r w:rsidR="003C29DF">
        <w:rPr>
          <w:rFonts w:hint="eastAsia"/>
        </w:rPr>
        <w:t>分）</w:t>
      </w:r>
    </w:p>
    <w:p w14:paraId="7BBDE53F" w14:textId="50C524C3" w:rsidR="00774086" w:rsidRPr="00EF7415" w:rsidRDefault="00774086" w:rsidP="00EF7415">
      <w:r w:rsidRPr="00EF7415">
        <w:t>1</w:t>
      </w:r>
      <w:r w:rsidRPr="00EF7415">
        <w:t>．</w:t>
      </w:r>
      <w:r w:rsidRPr="00EF7415">
        <w:t>C</w:t>
      </w:r>
      <w:r w:rsidR="007A24A0">
        <w:rPr>
          <w:rFonts w:hint="eastAsia"/>
        </w:rPr>
        <w:t>（</w:t>
      </w:r>
      <w:r w:rsidR="007A24A0">
        <w:rPr>
          <w:rFonts w:hint="eastAsia"/>
        </w:rPr>
        <w:t>3</w:t>
      </w:r>
      <w:r w:rsidR="007A24A0">
        <w:rPr>
          <w:rFonts w:hint="eastAsia"/>
        </w:rPr>
        <w:t>分）</w:t>
      </w:r>
    </w:p>
    <w:p w14:paraId="3F10A2D7" w14:textId="0211ABE2" w:rsidR="00774086" w:rsidRPr="00EF7415" w:rsidRDefault="00774086" w:rsidP="00EF7415">
      <w:r w:rsidRPr="00EF7415">
        <w:t>2</w:t>
      </w:r>
      <w:r w:rsidRPr="00EF7415">
        <w:t>．（</w:t>
      </w:r>
      <w:r w:rsidRPr="00EF7415">
        <w:t>1</w:t>
      </w:r>
      <w:r w:rsidRPr="00EF7415">
        <w:t>）</w:t>
      </w:r>
      <w:r w:rsidRPr="00EF7415">
        <w:t>A</w:t>
      </w:r>
      <w:r w:rsidR="007A24A0">
        <w:rPr>
          <w:rFonts w:hint="eastAsia"/>
        </w:rPr>
        <w:t>（</w:t>
      </w:r>
      <w:r w:rsidR="007A24A0">
        <w:rPr>
          <w:rFonts w:hint="eastAsia"/>
        </w:rPr>
        <w:t>3</w:t>
      </w:r>
      <w:r w:rsidR="007A24A0">
        <w:rPr>
          <w:rFonts w:hint="eastAsia"/>
        </w:rPr>
        <w:t>分）</w:t>
      </w:r>
    </w:p>
    <w:p w14:paraId="04AF454A" w14:textId="77777777" w:rsidR="001303AC" w:rsidRDefault="00EF0E0D" w:rsidP="00EF0E0D">
      <w:pPr>
        <w:ind w:firstLineChars="100" w:firstLine="210"/>
      </w:pPr>
      <w:r>
        <w:rPr>
          <w:rFonts w:hint="eastAsia"/>
        </w:rPr>
        <w:t>（</w:t>
      </w:r>
      <w:r>
        <w:rPr>
          <w:rFonts w:hint="eastAsia"/>
        </w:rPr>
        <w:t>2</w:t>
      </w:r>
      <w:r>
        <w:rPr>
          <w:rFonts w:hint="eastAsia"/>
        </w:rPr>
        <w:t>）</w:t>
      </w:r>
      <w:r w:rsidR="002D4A73">
        <w:rPr>
          <w:rFonts w:hint="eastAsia"/>
        </w:rPr>
        <w:t>（</w:t>
      </w:r>
      <w:r w:rsidR="002D4A73">
        <w:rPr>
          <w:rFonts w:hint="eastAsia"/>
        </w:rPr>
        <w:t>3</w:t>
      </w:r>
      <w:r w:rsidR="002D4A73">
        <w:rPr>
          <w:rFonts w:hint="eastAsia"/>
        </w:rPr>
        <w:t>分）</w:t>
      </w:r>
    </w:p>
    <w:p w14:paraId="0BA4CEF0" w14:textId="0EE46532" w:rsidR="001303AC" w:rsidRDefault="001303AC" w:rsidP="001303AC">
      <w:r>
        <w:rPr>
          <w:rFonts w:hint="eastAsia"/>
        </w:rPr>
        <w:t>第一种方法：</w:t>
      </w:r>
    </w:p>
    <w:p w14:paraId="167EBAB4" w14:textId="62E2267B" w:rsidR="001303AC" w:rsidRDefault="001303AC" w:rsidP="001303AC">
      <w:pPr>
        <w:ind w:left="210"/>
      </w:pPr>
      <w:r>
        <w:rPr>
          <w:rFonts w:ascii="华文中宋" w:hAnsi="华文中宋" w:hint="eastAsia"/>
        </w:rPr>
        <w:t xml:space="preserve">① </w:t>
      </w:r>
      <w:r w:rsidRPr="001303AC">
        <w:rPr>
          <w:rFonts w:hint="eastAsia"/>
          <w:i/>
          <w:iCs/>
        </w:rPr>
        <w:t>F</w:t>
      </w:r>
      <w:r>
        <w:t xml:space="preserve"> – </w:t>
      </w:r>
      <w:r w:rsidRPr="001303AC">
        <w:rPr>
          <w:rFonts w:hint="eastAsia"/>
          <w:i/>
          <w:iCs/>
        </w:rPr>
        <w:t>t</w:t>
      </w:r>
      <w:r>
        <w:t xml:space="preserve"> </w:t>
      </w:r>
      <w:r>
        <w:rPr>
          <w:rFonts w:hint="eastAsia"/>
        </w:rPr>
        <w:t>图中曲线所围面积即为冲量；</w:t>
      </w:r>
    </w:p>
    <w:p w14:paraId="7B77E342" w14:textId="0EDDA2BF" w:rsidR="001303AC" w:rsidRDefault="001303AC" w:rsidP="00EF0E0D">
      <w:pPr>
        <w:ind w:firstLineChars="100" w:firstLine="210"/>
      </w:pPr>
      <w:r>
        <w:rPr>
          <w:rFonts w:ascii="华文中宋" w:hAnsi="华文中宋" w:hint="eastAsia"/>
        </w:rPr>
        <w:t>②</w:t>
      </w:r>
      <w:r>
        <w:rPr>
          <w:rFonts w:hint="eastAsia"/>
        </w:rPr>
        <w:t xml:space="preserve"> </w:t>
      </w:r>
      <w:r>
        <w:rPr>
          <w:rFonts w:hint="eastAsia"/>
        </w:rPr>
        <w:t>空气阻力</w:t>
      </w:r>
      <w:r>
        <w:rPr>
          <w:rFonts w:hint="eastAsia"/>
        </w:rPr>
        <w:t xml:space="preserve"> </w:t>
      </w:r>
      <w:r w:rsidRPr="001303AC">
        <w:rPr>
          <w:rFonts w:hint="eastAsia"/>
          <w:i/>
          <w:iCs/>
        </w:rPr>
        <w:t>f</w:t>
      </w:r>
      <w:r>
        <w:t xml:space="preserve"> </w:t>
      </w:r>
      <w:r>
        <w:rPr>
          <w:rFonts w:hint="eastAsia"/>
        </w:rPr>
        <w:t>∝</w:t>
      </w:r>
      <w:r>
        <w:t xml:space="preserve"> </w:t>
      </w:r>
      <w:r w:rsidRPr="001303AC">
        <w:rPr>
          <w:rFonts w:ascii="Book Antiqua" w:hAnsi="Book Antiqua"/>
          <w:i/>
          <w:iCs/>
        </w:rPr>
        <w:t>v</w:t>
      </w:r>
      <w:r>
        <w:rPr>
          <w:rFonts w:hint="eastAsia"/>
        </w:rPr>
        <w:t>；因此</w:t>
      </w:r>
      <w:r>
        <w:rPr>
          <w:rFonts w:hint="eastAsia"/>
        </w:rPr>
        <w:t xml:space="preserve"> </w:t>
      </w:r>
      <w:r w:rsidRPr="001303AC">
        <w:rPr>
          <w:rFonts w:hint="eastAsia"/>
          <w:i/>
          <w:iCs/>
        </w:rPr>
        <w:t>f</w:t>
      </w:r>
      <w:r>
        <w:t xml:space="preserve"> – </w:t>
      </w:r>
      <w:r w:rsidRPr="001303AC">
        <w:rPr>
          <w:rFonts w:hint="eastAsia"/>
          <w:i/>
          <w:iCs/>
        </w:rPr>
        <w:t>t</w:t>
      </w:r>
      <w:r>
        <w:t xml:space="preserve"> </w:t>
      </w:r>
      <w:r>
        <w:rPr>
          <w:rFonts w:hint="eastAsia"/>
        </w:rPr>
        <w:t>图和</w:t>
      </w:r>
      <w:r>
        <w:rPr>
          <w:rFonts w:hint="eastAsia"/>
        </w:rPr>
        <w:t xml:space="preserve"> </w:t>
      </w:r>
      <w:r w:rsidRPr="001303AC">
        <w:rPr>
          <w:rFonts w:ascii="Book Antiqua" w:hAnsi="Book Antiqua"/>
          <w:i/>
          <w:iCs/>
        </w:rPr>
        <w:t>v</w:t>
      </w:r>
      <w:r>
        <w:t xml:space="preserve"> – </w:t>
      </w:r>
      <w:r w:rsidRPr="001303AC">
        <w:rPr>
          <w:rFonts w:hint="eastAsia"/>
          <w:i/>
          <w:iCs/>
        </w:rPr>
        <w:t>t</w:t>
      </w:r>
      <w:r>
        <w:t xml:space="preserve"> </w:t>
      </w:r>
      <w:r>
        <w:rPr>
          <w:rFonts w:hint="eastAsia"/>
        </w:rPr>
        <w:t>图曲线所围面积相差一个常量</w:t>
      </w:r>
      <w:r>
        <w:rPr>
          <w:rFonts w:hint="eastAsia"/>
        </w:rPr>
        <w:t xml:space="preserve"> </w:t>
      </w:r>
      <w:r w:rsidRPr="001303AC">
        <w:rPr>
          <w:rFonts w:hint="eastAsia"/>
          <w:i/>
          <w:iCs/>
        </w:rPr>
        <w:t>k</w:t>
      </w:r>
      <w:r>
        <w:rPr>
          <w:rFonts w:hint="eastAsia"/>
        </w:rPr>
        <w:t>；</w:t>
      </w:r>
    </w:p>
    <w:p w14:paraId="5970D3A1" w14:textId="75CC46C5" w:rsidR="001303AC" w:rsidRPr="001303AC" w:rsidRDefault="001303AC" w:rsidP="00EF0E0D">
      <w:pPr>
        <w:ind w:firstLineChars="100" w:firstLine="210"/>
      </w:pPr>
      <w:r>
        <w:rPr>
          <w:rFonts w:ascii="华文中宋" w:hAnsi="华文中宋" w:hint="eastAsia"/>
        </w:rPr>
        <w:t>③</w:t>
      </w:r>
      <w:r>
        <w:rPr>
          <w:rFonts w:hint="eastAsia"/>
        </w:rPr>
        <w:t xml:space="preserve"> </w:t>
      </w:r>
      <w:r>
        <w:rPr>
          <w:rFonts w:hint="eastAsia"/>
        </w:rPr>
        <w:t>弹丸上升过程</w:t>
      </w:r>
      <w:r>
        <w:rPr>
          <w:rFonts w:hint="eastAsia"/>
        </w:rPr>
        <w:t xml:space="preserve"> </w:t>
      </w:r>
      <w:r w:rsidRPr="001303AC">
        <w:rPr>
          <w:rFonts w:ascii="Book Antiqua" w:hAnsi="Book Antiqua"/>
          <w:i/>
          <w:iCs/>
        </w:rPr>
        <w:t>v</w:t>
      </w:r>
      <w:r>
        <w:t xml:space="preserve"> </w:t>
      </w:r>
      <w:bookmarkStart w:id="1" w:name="_Hlk155029746"/>
      <w:r>
        <w:t>–</w:t>
      </w:r>
      <w:bookmarkEnd w:id="1"/>
      <w:r>
        <w:t xml:space="preserve"> </w:t>
      </w:r>
      <w:r w:rsidRPr="001303AC">
        <w:rPr>
          <w:rFonts w:hint="eastAsia"/>
          <w:i/>
          <w:iCs/>
        </w:rPr>
        <w:t>t</w:t>
      </w:r>
      <w:r>
        <w:t xml:space="preserve"> </w:t>
      </w:r>
      <w:r>
        <w:rPr>
          <w:rFonts w:hint="eastAsia"/>
        </w:rPr>
        <w:t>图曲线所围面积即上升高度</w:t>
      </w:r>
      <w:r>
        <w:rPr>
          <w:rFonts w:hint="eastAsia"/>
        </w:rPr>
        <w:t xml:space="preserve"> </w:t>
      </w:r>
      <w:r w:rsidRPr="001303AC">
        <w:rPr>
          <w:rFonts w:hint="eastAsia"/>
          <w:i/>
          <w:iCs/>
        </w:rPr>
        <w:t>h</w:t>
      </w:r>
      <w:r>
        <w:rPr>
          <w:rFonts w:hint="eastAsia"/>
        </w:rPr>
        <w:t>，可得空气阻力的冲量</w:t>
      </w:r>
      <w:r>
        <w:rPr>
          <w:rFonts w:hint="eastAsia"/>
        </w:rPr>
        <w:t xml:space="preserve"> </w:t>
      </w:r>
      <w:r w:rsidRPr="00195FF0">
        <w:rPr>
          <w:i/>
          <w:iCs/>
        </w:rPr>
        <w:t>I</w:t>
      </w:r>
      <w:r w:rsidRPr="00195FF0">
        <w:rPr>
          <w:i/>
          <w:iCs/>
          <w:vertAlign w:val="subscript"/>
        </w:rPr>
        <w:t>f</w:t>
      </w:r>
      <w:r>
        <w:t xml:space="preserve"> </w:t>
      </w:r>
      <w:r w:rsidRPr="00EF7415">
        <w:t>=</w:t>
      </w:r>
      <w:r>
        <w:t xml:space="preserve"> </w:t>
      </w:r>
      <w:r w:rsidRPr="00195FF0">
        <w:rPr>
          <w:i/>
          <w:iCs/>
        </w:rPr>
        <w:t>kh</w:t>
      </w:r>
      <w:r>
        <w:rPr>
          <w:rFonts w:hint="eastAsia"/>
        </w:rPr>
        <w:t>。</w:t>
      </w:r>
    </w:p>
    <w:p w14:paraId="0251E1FE" w14:textId="4DA60F21" w:rsidR="001303AC" w:rsidRDefault="001303AC" w:rsidP="001303AC">
      <w:r>
        <w:rPr>
          <w:rFonts w:hint="eastAsia"/>
        </w:rPr>
        <w:t>第二种方法：</w:t>
      </w:r>
    </w:p>
    <w:p w14:paraId="1818044A" w14:textId="77777777" w:rsidR="00E8031C" w:rsidRDefault="001303AC" w:rsidP="00E8031C">
      <w:pPr>
        <w:ind w:firstLine="420"/>
      </w:pPr>
      <w:r>
        <w:rPr>
          <w:rFonts w:hint="eastAsia"/>
        </w:rPr>
        <w:t>变力的冲量可用平均冲力的冲量描述：即</w:t>
      </w:r>
      <w:r>
        <w:rPr>
          <w:rFonts w:hint="eastAsia"/>
        </w:rPr>
        <w:t xml:space="preserve"> </w:t>
      </w:r>
      <w:r w:rsidRPr="00195FF0">
        <w:rPr>
          <w:i/>
          <w:iCs/>
        </w:rPr>
        <w:t>I</w:t>
      </w:r>
      <w:r w:rsidRPr="00195FF0">
        <w:rPr>
          <w:i/>
          <w:iCs/>
          <w:vertAlign w:val="subscript"/>
        </w:rPr>
        <w:t>f</w:t>
      </w:r>
      <w:r>
        <w:t xml:space="preserve"> </w:t>
      </w:r>
      <w:r w:rsidRPr="00EF7415">
        <w:t>=</w:t>
      </w:r>
      <w:r>
        <w:t xml:space="preserve"> </w:t>
      </w:r>
      <w:r w:rsidR="00E8031C">
        <w:fldChar w:fldCharType="begin"/>
      </w:r>
      <w:r w:rsidR="00E8031C">
        <w:instrText xml:space="preserve"> </w:instrText>
      </w:r>
      <w:r w:rsidR="00E8031C">
        <w:rPr>
          <w:rFonts w:hint="eastAsia"/>
        </w:rPr>
        <w:instrText>EQ</w:instrText>
      </w:r>
      <w:r w:rsidR="00E8031C">
        <w:instrText xml:space="preserve"> \o(</w:instrText>
      </w:r>
      <w:r w:rsidR="00E8031C" w:rsidRPr="00E8031C">
        <w:rPr>
          <w:i/>
          <w:iCs/>
        </w:rPr>
        <w:instrText>f</w:instrText>
      </w:r>
      <w:r w:rsidR="00E8031C">
        <w:instrText>,\s\up6(–))</w:instrText>
      </w:r>
      <w:r w:rsidR="00E8031C">
        <w:fldChar w:fldCharType="end"/>
      </w:r>
      <w:r w:rsidR="00E8031C" w:rsidRPr="00E8031C">
        <w:rPr>
          <w:rFonts w:hint="eastAsia"/>
          <w:i/>
          <w:iCs/>
        </w:rPr>
        <w:t>T</w:t>
      </w:r>
      <w:r w:rsidR="00E8031C">
        <w:rPr>
          <w:rFonts w:hint="eastAsia"/>
        </w:rPr>
        <w:t>，其中的</w:t>
      </w:r>
      <w:r w:rsidR="00E8031C">
        <w:rPr>
          <w:rFonts w:hint="eastAsia"/>
        </w:rPr>
        <w:t xml:space="preserve"> </w:t>
      </w:r>
      <w:r w:rsidR="00E8031C" w:rsidRPr="00E8031C">
        <w:rPr>
          <w:rFonts w:hint="eastAsia"/>
          <w:i/>
          <w:iCs/>
        </w:rPr>
        <w:t>T</w:t>
      </w:r>
      <w:r w:rsidR="00E8031C">
        <w:t xml:space="preserve"> </w:t>
      </w:r>
      <w:r w:rsidR="00E8031C">
        <w:rPr>
          <w:rFonts w:hint="eastAsia"/>
        </w:rPr>
        <w:t>为变力作用时间。由于</w:t>
      </w:r>
      <w:r w:rsidR="00E8031C">
        <w:rPr>
          <w:rFonts w:hint="eastAsia"/>
        </w:rPr>
        <w:t xml:space="preserve"> </w:t>
      </w:r>
      <w:r w:rsidR="00E8031C">
        <w:fldChar w:fldCharType="begin"/>
      </w:r>
      <w:r w:rsidR="00E8031C">
        <w:instrText xml:space="preserve"> </w:instrText>
      </w:r>
      <w:r w:rsidR="00E8031C">
        <w:rPr>
          <w:rFonts w:hint="eastAsia"/>
        </w:rPr>
        <w:instrText>EQ</w:instrText>
      </w:r>
      <w:r w:rsidR="00E8031C">
        <w:instrText xml:space="preserve"> \o(</w:instrText>
      </w:r>
      <w:r w:rsidR="00E8031C" w:rsidRPr="00E8031C">
        <w:rPr>
          <w:i/>
          <w:iCs/>
        </w:rPr>
        <w:instrText>f</w:instrText>
      </w:r>
      <w:r w:rsidR="00E8031C">
        <w:instrText xml:space="preserve">,\s\up6(–)) </w:instrText>
      </w:r>
      <w:r w:rsidR="00E8031C">
        <w:fldChar w:fldCharType="end"/>
      </w:r>
      <w:r w:rsidR="00E8031C" w:rsidRPr="00EF7415">
        <w:t>=</w:t>
      </w:r>
      <w:r w:rsidR="00E8031C">
        <w:t xml:space="preserve"> </w:t>
      </w:r>
      <w:r w:rsidR="00E8031C" w:rsidRPr="00E8031C">
        <w:rPr>
          <w:rFonts w:hint="eastAsia"/>
          <w:i/>
          <w:iCs/>
        </w:rPr>
        <w:t>k</w:t>
      </w:r>
      <w:r w:rsidR="00E8031C">
        <w:fldChar w:fldCharType="begin"/>
      </w:r>
      <w:r w:rsidR="00E8031C">
        <w:instrText xml:space="preserve"> </w:instrText>
      </w:r>
      <w:r w:rsidR="00E8031C">
        <w:rPr>
          <w:rFonts w:hint="eastAsia"/>
        </w:rPr>
        <w:instrText>EQ</w:instrText>
      </w:r>
      <w:r w:rsidR="00E8031C">
        <w:instrText xml:space="preserve"> \o(</w:instrText>
      </w:r>
      <w:r w:rsidR="00E8031C" w:rsidRPr="00E8031C">
        <w:rPr>
          <w:rFonts w:ascii="Book Antiqua" w:hAnsi="Book Antiqua"/>
          <w:i/>
          <w:iCs/>
        </w:rPr>
        <w:instrText>v</w:instrText>
      </w:r>
      <w:r w:rsidR="00E8031C">
        <w:instrText xml:space="preserve">,\s\up6(–)) </w:instrText>
      </w:r>
      <w:r w:rsidR="00E8031C">
        <w:fldChar w:fldCharType="end"/>
      </w:r>
      <w:r w:rsidR="00E8031C">
        <w:rPr>
          <w:rFonts w:hint="eastAsia"/>
        </w:rPr>
        <w:t>，</w:t>
      </w:r>
    </w:p>
    <w:p w14:paraId="59285AEF" w14:textId="0D021A71" w:rsidR="001303AC" w:rsidRDefault="00E8031C" w:rsidP="00E8031C">
      <w:pPr>
        <w:ind w:firstLine="420"/>
        <w:rPr>
          <w:i/>
          <w:iCs/>
        </w:rPr>
      </w:pPr>
      <w:r>
        <w:rPr>
          <w:rFonts w:hint="eastAsia"/>
        </w:rPr>
        <w:t>由此得</w:t>
      </w:r>
      <w:r>
        <w:tab/>
      </w:r>
      <w:r>
        <w:tab/>
      </w:r>
      <w:r w:rsidRPr="00195FF0">
        <w:rPr>
          <w:i/>
          <w:iCs/>
        </w:rPr>
        <w:t>I</w:t>
      </w:r>
      <w:r w:rsidRPr="00195FF0">
        <w:rPr>
          <w:i/>
          <w:iCs/>
          <w:vertAlign w:val="subscript"/>
        </w:rPr>
        <w:t>f</w:t>
      </w:r>
      <w:r>
        <w:t xml:space="preserve"> </w:t>
      </w:r>
      <w:r w:rsidRPr="00EF7415">
        <w:t>=</w:t>
      </w:r>
      <w:r>
        <w:t xml:space="preserve"> </w:t>
      </w:r>
      <w:r w:rsidRPr="00E8031C">
        <w:rPr>
          <w:rFonts w:hint="eastAsia"/>
          <w:i/>
          <w:iCs/>
        </w:rPr>
        <w:t>k</w:t>
      </w:r>
      <w:r>
        <w:fldChar w:fldCharType="begin"/>
      </w:r>
      <w:r>
        <w:instrText xml:space="preserve"> </w:instrText>
      </w:r>
      <w:r>
        <w:rPr>
          <w:rFonts w:hint="eastAsia"/>
        </w:rPr>
        <w:instrText>EQ</w:instrText>
      </w:r>
      <w:r>
        <w:instrText xml:space="preserve"> \o(</w:instrText>
      </w:r>
      <w:r w:rsidRPr="00E8031C">
        <w:rPr>
          <w:rFonts w:ascii="Book Antiqua" w:hAnsi="Book Antiqua"/>
          <w:i/>
          <w:iCs/>
        </w:rPr>
        <w:instrText>v</w:instrText>
      </w:r>
      <w:r>
        <w:instrText>,\s\up6(–))</w:instrText>
      </w:r>
      <w:r>
        <w:fldChar w:fldCharType="end"/>
      </w:r>
      <w:r w:rsidRPr="00E8031C">
        <w:rPr>
          <w:rFonts w:hint="eastAsia"/>
          <w:i/>
          <w:iCs/>
        </w:rPr>
        <w:t>T</w:t>
      </w:r>
      <w:r>
        <w:t xml:space="preserve"> = </w:t>
      </w:r>
      <w:r w:rsidRPr="00E8031C">
        <w:rPr>
          <w:rFonts w:hint="eastAsia"/>
          <w:i/>
          <w:iCs/>
        </w:rPr>
        <w:t>kh</w:t>
      </w:r>
    </w:p>
    <w:p w14:paraId="02EC2630" w14:textId="10EAD6C9" w:rsidR="00E8031C" w:rsidRPr="00E8031C" w:rsidRDefault="00E8031C" w:rsidP="00E8031C">
      <w:pPr>
        <w:ind w:firstLine="420"/>
        <w:rPr>
          <w:rFonts w:eastAsia="楷体"/>
        </w:rPr>
      </w:pPr>
      <w:r w:rsidRPr="00E8031C">
        <w:rPr>
          <w:rFonts w:eastAsia="楷体" w:hint="eastAsia"/>
        </w:rPr>
        <w:t>说明：</w:t>
      </w:r>
      <w:r w:rsidRPr="00E8031C">
        <w:rPr>
          <w:rFonts w:eastAsia="楷体"/>
          <w:i/>
          <w:iCs/>
        </w:rPr>
        <w:t>I</w:t>
      </w:r>
      <w:r w:rsidRPr="00E8031C">
        <w:rPr>
          <w:rFonts w:eastAsia="楷体"/>
          <w:i/>
          <w:iCs/>
          <w:vertAlign w:val="subscript"/>
        </w:rPr>
        <w:t>f</w:t>
      </w:r>
      <w:r w:rsidRPr="00E8031C">
        <w:rPr>
          <w:rFonts w:eastAsia="楷体"/>
        </w:rPr>
        <w:t xml:space="preserve"> = </w:t>
      </w:r>
      <w:r w:rsidRPr="00E8031C">
        <w:rPr>
          <w:rFonts w:eastAsia="楷体"/>
        </w:rPr>
        <w:fldChar w:fldCharType="begin"/>
      </w:r>
      <w:r w:rsidRPr="00E8031C">
        <w:rPr>
          <w:rFonts w:eastAsia="楷体"/>
        </w:rPr>
        <w:instrText xml:space="preserve"> </w:instrText>
      </w:r>
      <w:r w:rsidRPr="00E8031C">
        <w:rPr>
          <w:rFonts w:eastAsia="楷体" w:hint="eastAsia"/>
        </w:rPr>
        <w:instrText>EQ</w:instrText>
      </w:r>
      <w:r w:rsidRPr="00E8031C">
        <w:rPr>
          <w:rFonts w:eastAsia="楷体"/>
        </w:rPr>
        <w:instrText xml:space="preserve"> \o(</w:instrText>
      </w:r>
      <w:r w:rsidRPr="00E8031C">
        <w:rPr>
          <w:rFonts w:eastAsia="楷体"/>
          <w:i/>
          <w:iCs/>
        </w:rPr>
        <w:instrText>f</w:instrText>
      </w:r>
      <w:r w:rsidRPr="00E8031C">
        <w:rPr>
          <w:rFonts w:eastAsia="楷体"/>
        </w:rPr>
        <w:instrText>,\s\up6(–))</w:instrText>
      </w:r>
      <w:r w:rsidRPr="00E8031C">
        <w:rPr>
          <w:rFonts w:eastAsia="楷体"/>
        </w:rPr>
        <w:fldChar w:fldCharType="end"/>
      </w:r>
      <w:r w:rsidRPr="00E8031C">
        <w:rPr>
          <w:rFonts w:eastAsia="楷体" w:hint="eastAsia"/>
          <w:i/>
          <w:iCs/>
        </w:rPr>
        <w:t>T</w:t>
      </w:r>
      <w:r w:rsidRPr="00E8031C">
        <w:rPr>
          <w:rFonts w:eastAsia="楷体"/>
        </w:rPr>
        <w:t xml:space="preserve"> = </w:t>
      </w:r>
      <w:r w:rsidRPr="00E8031C">
        <w:rPr>
          <w:rFonts w:eastAsia="楷体" w:hint="eastAsia"/>
          <w:i/>
          <w:iCs/>
        </w:rPr>
        <w:t>k</w:t>
      </w:r>
      <w:r w:rsidRPr="00E8031C">
        <w:rPr>
          <w:rFonts w:eastAsia="楷体"/>
        </w:rPr>
        <w:fldChar w:fldCharType="begin"/>
      </w:r>
      <w:r w:rsidRPr="00E8031C">
        <w:rPr>
          <w:rFonts w:eastAsia="楷体"/>
        </w:rPr>
        <w:instrText xml:space="preserve"> </w:instrText>
      </w:r>
      <w:r w:rsidRPr="00E8031C">
        <w:rPr>
          <w:rFonts w:eastAsia="楷体" w:hint="eastAsia"/>
        </w:rPr>
        <w:instrText>EQ</w:instrText>
      </w:r>
      <w:r w:rsidRPr="00E8031C">
        <w:rPr>
          <w:rFonts w:eastAsia="楷体"/>
        </w:rPr>
        <w:instrText xml:space="preserve"> \o(</w:instrText>
      </w:r>
      <w:r w:rsidRPr="00E8031C">
        <w:rPr>
          <w:rFonts w:ascii="Book Antiqua" w:eastAsia="楷体" w:hAnsi="Book Antiqua"/>
          <w:i/>
          <w:iCs/>
        </w:rPr>
        <w:instrText>v</w:instrText>
      </w:r>
      <w:r w:rsidRPr="00E8031C">
        <w:rPr>
          <w:rFonts w:eastAsia="楷体"/>
        </w:rPr>
        <w:instrText>,\s\up6(–))</w:instrText>
      </w:r>
      <w:r w:rsidRPr="00E8031C">
        <w:rPr>
          <w:rFonts w:eastAsia="楷体"/>
        </w:rPr>
        <w:fldChar w:fldCharType="end"/>
      </w:r>
      <w:r w:rsidRPr="00E8031C">
        <w:rPr>
          <w:rFonts w:eastAsia="楷体" w:hint="eastAsia"/>
          <w:i/>
          <w:iCs/>
        </w:rPr>
        <w:t>T</w:t>
      </w:r>
      <w:r w:rsidRPr="00E8031C">
        <w:rPr>
          <w:rFonts w:eastAsia="楷体"/>
        </w:rPr>
        <w:t xml:space="preserve"> </w:t>
      </w:r>
      <w:r w:rsidRPr="00E8031C">
        <w:rPr>
          <w:rFonts w:eastAsia="楷体"/>
        </w:rPr>
        <w:tab/>
      </w:r>
      <w:r w:rsidRPr="00E8031C">
        <w:rPr>
          <w:rFonts w:eastAsia="楷体"/>
        </w:rPr>
        <w:tab/>
        <w:t xml:space="preserve">1 </w:t>
      </w:r>
      <w:r w:rsidRPr="00E8031C">
        <w:rPr>
          <w:rFonts w:eastAsia="楷体" w:hint="eastAsia"/>
        </w:rPr>
        <w:t>分；又</w:t>
      </w:r>
      <w:r w:rsidRPr="00E8031C">
        <w:rPr>
          <w:rFonts w:eastAsia="楷体" w:hint="eastAsia"/>
        </w:rPr>
        <w:t xml:space="preserve"> </w:t>
      </w:r>
      <w:r w:rsidRPr="00E8031C">
        <w:rPr>
          <w:rFonts w:eastAsia="楷体" w:hint="eastAsia"/>
          <w:i/>
          <w:iCs/>
        </w:rPr>
        <w:t>h</w:t>
      </w:r>
      <w:r w:rsidRPr="00E8031C">
        <w:rPr>
          <w:rFonts w:eastAsia="楷体"/>
        </w:rPr>
        <w:t xml:space="preserve"> = </w:t>
      </w:r>
      <w:r w:rsidRPr="00E8031C">
        <w:rPr>
          <w:rFonts w:eastAsia="楷体"/>
        </w:rPr>
        <w:fldChar w:fldCharType="begin"/>
      </w:r>
      <w:r w:rsidRPr="00E8031C">
        <w:rPr>
          <w:rFonts w:eastAsia="楷体"/>
        </w:rPr>
        <w:instrText xml:space="preserve"> </w:instrText>
      </w:r>
      <w:r w:rsidRPr="00E8031C">
        <w:rPr>
          <w:rFonts w:eastAsia="楷体" w:hint="eastAsia"/>
        </w:rPr>
        <w:instrText>EQ</w:instrText>
      </w:r>
      <w:r w:rsidRPr="00E8031C">
        <w:rPr>
          <w:rFonts w:eastAsia="楷体"/>
        </w:rPr>
        <w:instrText xml:space="preserve"> \o(</w:instrText>
      </w:r>
      <w:r w:rsidRPr="00E8031C">
        <w:rPr>
          <w:rFonts w:ascii="Book Antiqua" w:eastAsia="楷体" w:hAnsi="Book Antiqua"/>
          <w:i/>
          <w:iCs/>
        </w:rPr>
        <w:instrText>v</w:instrText>
      </w:r>
      <w:r w:rsidRPr="00E8031C">
        <w:rPr>
          <w:rFonts w:eastAsia="楷体"/>
        </w:rPr>
        <w:instrText>,\s\up6(–))</w:instrText>
      </w:r>
      <w:r w:rsidRPr="00E8031C">
        <w:rPr>
          <w:rFonts w:eastAsia="楷体"/>
        </w:rPr>
        <w:fldChar w:fldCharType="end"/>
      </w:r>
      <w:r w:rsidRPr="00E8031C">
        <w:rPr>
          <w:rFonts w:eastAsia="楷体" w:hint="eastAsia"/>
          <w:i/>
          <w:iCs/>
        </w:rPr>
        <w:t>T</w:t>
      </w:r>
      <w:r w:rsidRPr="00E8031C">
        <w:rPr>
          <w:rFonts w:eastAsia="楷体"/>
        </w:rPr>
        <w:tab/>
      </w:r>
      <w:r w:rsidRPr="00E8031C">
        <w:rPr>
          <w:rFonts w:eastAsia="楷体"/>
        </w:rPr>
        <w:tab/>
        <w:t xml:space="preserve">1 </w:t>
      </w:r>
      <w:r w:rsidRPr="00E8031C">
        <w:rPr>
          <w:rFonts w:eastAsia="楷体" w:hint="eastAsia"/>
        </w:rPr>
        <w:t>分。其中</w:t>
      </w:r>
      <w:r w:rsidRPr="00E8031C">
        <w:rPr>
          <w:rFonts w:eastAsia="楷体" w:hint="eastAsia"/>
        </w:rPr>
        <w:t xml:space="preserve"> </w:t>
      </w:r>
      <w:r w:rsidRPr="00E8031C">
        <w:rPr>
          <w:rFonts w:eastAsia="楷体"/>
        </w:rPr>
        <w:fldChar w:fldCharType="begin"/>
      </w:r>
      <w:r w:rsidRPr="00E8031C">
        <w:rPr>
          <w:rFonts w:eastAsia="楷体"/>
        </w:rPr>
        <w:instrText xml:space="preserve"> </w:instrText>
      </w:r>
      <w:r w:rsidRPr="00E8031C">
        <w:rPr>
          <w:rFonts w:eastAsia="楷体" w:hint="eastAsia"/>
        </w:rPr>
        <w:instrText>EQ</w:instrText>
      </w:r>
      <w:r w:rsidRPr="00E8031C">
        <w:rPr>
          <w:rFonts w:eastAsia="楷体"/>
        </w:rPr>
        <w:instrText xml:space="preserve"> \o(</w:instrText>
      </w:r>
      <w:r w:rsidRPr="00E8031C">
        <w:rPr>
          <w:rFonts w:eastAsia="楷体"/>
          <w:i/>
          <w:iCs/>
        </w:rPr>
        <w:instrText>f</w:instrText>
      </w:r>
      <w:r w:rsidRPr="00E8031C">
        <w:rPr>
          <w:rFonts w:eastAsia="楷体"/>
        </w:rPr>
        <w:instrText xml:space="preserve">,\s\up6(–)) </w:instrText>
      </w:r>
      <w:r w:rsidRPr="00E8031C">
        <w:rPr>
          <w:rFonts w:eastAsia="楷体"/>
        </w:rPr>
        <w:fldChar w:fldCharType="end"/>
      </w:r>
      <w:r w:rsidRPr="00E8031C">
        <w:rPr>
          <w:rFonts w:eastAsia="楷体" w:hint="eastAsia"/>
        </w:rPr>
        <w:t>写成</w:t>
      </w:r>
      <w:r w:rsidRPr="00E8031C">
        <w:rPr>
          <w:rFonts w:eastAsia="楷体" w:hint="eastAsia"/>
        </w:rPr>
        <w:t xml:space="preserve"> </w:t>
      </w:r>
      <w:r w:rsidRPr="00E8031C">
        <w:rPr>
          <w:rFonts w:eastAsia="楷体" w:hint="eastAsia"/>
          <w:i/>
          <w:iCs/>
        </w:rPr>
        <w:t>f</w:t>
      </w:r>
      <w:r w:rsidRPr="00E8031C">
        <w:rPr>
          <w:rFonts w:eastAsia="楷体"/>
        </w:rPr>
        <w:t xml:space="preserve"> </w:t>
      </w:r>
      <w:r w:rsidRPr="00E8031C">
        <w:rPr>
          <w:rFonts w:eastAsia="楷体" w:hint="eastAsia"/>
        </w:rPr>
        <w:t>不扣分</w:t>
      </w:r>
    </w:p>
    <w:p w14:paraId="25EBBA89" w14:textId="17E5FE6A" w:rsidR="001303AC" w:rsidRDefault="001303AC" w:rsidP="001303AC">
      <w:r>
        <w:rPr>
          <w:rFonts w:hint="eastAsia"/>
        </w:rPr>
        <w:t>第三种方法</w:t>
      </w:r>
    </w:p>
    <w:p w14:paraId="6A242EFF" w14:textId="77777777" w:rsidR="00BA5C86" w:rsidRDefault="00774086" w:rsidP="00EF0E0D">
      <w:pPr>
        <w:ind w:firstLineChars="100" w:firstLine="210"/>
      </w:pPr>
      <w:r w:rsidRPr="00EF7415">
        <w:t>将上升过程的时间分为</w:t>
      </w:r>
      <w:r w:rsidRPr="00EF7415">
        <w:t xml:space="preserve"> </w:t>
      </w:r>
      <w:r w:rsidRPr="00EF0E0D">
        <w:rPr>
          <w:i/>
          <w:iCs/>
        </w:rPr>
        <w:t>n</w:t>
      </w:r>
      <w:r w:rsidRPr="00EF7415">
        <w:t xml:space="preserve"> </w:t>
      </w:r>
      <w:r w:rsidRPr="00EF7415">
        <w:t>个极小时间段，弹丸在每个小时段内的运动可视为匀速直线运动，可得在此段时间内空气阻力的冲量</w:t>
      </w:r>
      <w:r w:rsidR="00EF0E0D">
        <w:rPr>
          <w:rFonts w:hint="eastAsia"/>
        </w:rPr>
        <w:t xml:space="preserve"> </w:t>
      </w:r>
      <w:r w:rsidR="00BA5C86" w:rsidRPr="00EF7415">
        <w:t>Δ</w:t>
      </w:r>
      <w:r w:rsidR="00BA5C86" w:rsidRPr="00EF0E0D">
        <w:rPr>
          <w:i/>
          <w:iCs/>
        </w:rPr>
        <w:t>I</w:t>
      </w:r>
      <w:r w:rsidR="00BA5C86" w:rsidRPr="00EF0E0D">
        <w:rPr>
          <w:rFonts w:hint="eastAsia"/>
          <w:i/>
          <w:iCs/>
          <w:vertAlign w:val="subscript"/>
        </w:rPr>
        <w:t>f</w:t>
      </w:r>
      <w:r w:rsidR="00BA5C86">
        <w:t xml:space="preserve"> </w:t>
      </w:r>
      <w:r w:rsidR="00BA5C86" w:rsidRPr="00EF7415">
        <w:t xml:space="preserve">= </w:t>
      </w:r>
      <w:r w:rsidR="00BA5C86" w:rsidRPr="00EF0E0D">
        <w:rPr>
          <w:i/>
          <w:iCs/>
        </w:rPr>
        <w:t>k</w:t>
      </w:r>
      <w:r w:rsidR="00BA5C86" w:rsidRPr="00EF0E0D">
        <w:rPr>
          <w:rFonts w:ascii="Book Antiqua" w:hAnsi="Book Antiqua"/>
          <w:i/>
          <w:iCs/>
        </w:rPr>
        <w:t>v</w:t>
      </w:r>
      <w:r w:rsidR="00BA5C86" w:rsidRPr="00EF0E0D">
        <w:rPr>
          <w:rFonts w:asciiTheme="majorBidi" w:hAnsiTheme="majorBidi" w:cstheme="majorBidi"/>
        </w:rPr>
        <w:t>·</w:t>
      </w:r>
      <w:r w:rsidR="00BA5C86" w:rsidRPr="00EF7415">
        <w:t>Δ</w:t>
      </w:r>
      <w:r w:rsidR="00BA5C86" w:rsidRPr="00EF0E0D">
        <w:rPr>
          <w:i/>
          <w:iCs/>
        </w:rPr>
        <w:t>t</w:t>
      </w:r>
      <w:r w:rsidRPr="00EF7415">
        <w:t xml:space="preserve"> = </w:t>
      </w:r>
      <w:r w:rsidRPr="00EF0E0D">
        <w:rPr>
          <w:i/>
          <w:iCs/>
        </w:rPr>
        <w:t>k</w:t>
      </w:r>
      <w:r w:rsidR="00EF0E0D" w:rsidRPr="00EF0E0D">
        <w:rPr>
          <w:rFonts w:asciiTheme="majorBidi" w:hAnsiTheme="majorBidi" w:cstheme="majorBidi"/>
        </w:rPr>
        <w:t>·</w:t>
      </w:r>
      <w:r w:rsidRPr="00EF7415">
        <w:t>Δ</w:t>
      </w:r>
      <w:r w:rsidRPr="00EF0E0D">
        <w:rPr>
          <w:i/>
          <w:iCs/>
        </w:rPr>
        <w:t>h</w:t>
      </w:r>
      <w:r w:rsidRPr="00EF7415">
        <w:t>，对每个时间段的结果求和即得</w:t>
      </w:r>
    </w:p>
    <w:p w14:paraId="7C43DCCE" w14:textId="092BD3E4" w:rsidR="00774086" w:rsidRDefault="00774086" w:rsidP="00BA5C86">
      <w:pPr>
        <w:ind w:firstLineChars="100" w:firstLine="210"/>
        <w:jc w:val="center"/>
      </w:pPr>
      <w:r w:rsidRPr="00195FF0">
        <w:rPr>
          <w:i/>
          <w:iCs/>
        </w:rPr>
        <w:t>I</w:t>
      </w:r>
      <w:r w:rsidR="00195FF0" w:rsidRPr="00195FF0">
        <w:rPr>
          <w:i/>
          <w:iCs/>
          <w:vertAlign w:val="subscript"/>
        </w:rPr>
        <w:t>f</w:t>
      </w:r>
      <w:r w:rsidR="00195FF0">
        <w:t xml:space="preserve"> </w:t>
      </w:r>
      <w:r w:rsidRPr="00EF7415">
        <w:t>=</w:t>
      </w:r>
      <w:r w:rsidR="00195FF0">
        <w:t xml:space="preserve"> </w:t>
      </w:r>
      <w:r w:rsidR="00195FF0">
        <w:fldChar w:fldCharType="begin"/>
      </w:r>
      <w:r w:rsidR="00195FF0">
        <w:instrText xml:space="preserve"> </w:instrText>
      </w:r>
      <w:r w:rsidR="00195FF0">
        <w:rPr>
          <w:rFonts w:hint="eastAsia"/>
        </w:rPr>
        <w:instrText>EQ</w:instrText>
      </w:r>
      <w:r w:rsidR="00195FF0">
        <w:instrText xml:space="preserve"> </w:instrText>
      </w:r>
      <w:r w:rsidR="00195FF0">
        <w:rPr>
          <w:rFonts w:cs="Times New Roman"/>
          <w:color w:val="373A3C"/>
          <w:shd w:val="clear" w:color="auto" w:fill="FFFFFF"/>
        </w:rPr>
        <w:instrText>\i\su(,,Δ</w:instrText>
      </w:r>
      <w:r w:rsidR="00195FF0" w:rsidRPr="00195FF0">
        <w:rPr>
          <w:rFonts w:cs="Times New Roman"/>
          <w:i/>
          <w:iCs/>
          <w:color w:val="373A3C"/>
          <w:shd w:val="clear" w:color="auto" w:fill="FFFFFF"/>
        </w:rPr>
        <w:instrText>I</w:instrText>
      </w:r>
      <w:r w:rsidR="00195FF0" w:rsidRPr="00195FF0">
        <w:rPr>
          <w:rFonts w:cs="Times New Roman"/>
          <w:i/>
          <w:iCs/>
          <w:color w:val="373A3C"/>
          <w:shd w:val="clear" w:color="auto" w:fill="FFFFFF"/>
          <w:vertAlign w:val="subscript"/>
        </w:rPr>
        <w:instrText>f</w:instrText>
      </w:r>
      <w:r w:rsidR="00195FF0">
        <w:rPr>
          <w:rFonts w:cs="Times New Roman"/>
          <w:color w:val="373A3C"/>
          <w:shd w:val="clear" w:color="auto" w:fill="FFFFFF"/>
        </w:rPr>
        <w:instrText>)</w:instrText>
      </w:r>
      <w:r w:rsidR="00195FF0">
        <w:instrText xml:space="preserve"> </w:instrText>
      </w:r>
      <w:r w:rsidR="00195FF0">
        <w:fldChar w:fldCharType="end"/>
      </w:r>
      <w:r w:rsidR="00195FF0">
        <w:t xml:space="preserve">= </w:t>
      </w:r>
      <w:r w:rsidRPr="00195FF0">
        <w:rPr>
          <w:i/>
          <w:iCs/>
        </w:rPr>
        <w:t>k</w:t>
      </w:r>
      <w:r w:rsidR="00195FF0">
        <w:t xml:space="preserve"> </w:t>
      </w:r>
      <w:r w:rsidR="00195FF0">
        <w:fldChar w:fldCharType="begin"/>
      </w:r>
      <w:r w:rsidR="00195FF0">
        <w:instrText xml:space="preserve"> </w:instrText>
      </w:r>
      <w:r w:rsidR="00195FF0">
        <w:rPr>
          <w:rFonts w:hint="eastAsia"/>
        </w:rPr>
        <w:instrText>EQ</w:instrText>
      </w:r>
      <w:r w:rsidR="00195FF0">
        <w:instrText xml:space="preserve"> </w:instrText>
      </w:r>
      <w:r w:rsidR="00195FF0">
        <w:rPr>
          <w:rFonts w:cs="Times New Roman"/>
          <w:color w:val="373A3C"/>
          <w:shd w:val="clear" w:color="auto" w:fill="FFFFFF"/>
        </w:rPr>
        <w:instrText>\i\su(,,Δ</w:instrText>
      </w:r>
      <w:r w:rsidR="00195FF0" w:rsidRPr="00195FF0">
        <w:rPr>
          <w:rFonts w:cs="Times New Roman"/>
          <w:i/>
          <w:iCs/>
          <w:color w:val="373A3C"/>
          <w:shd w:val="clear" w:color="auto" w:fill="FFFFFF"/>
        </w:rPr>
        <w:instrText>h</w:instrText>
      </w:r>
      <w:r w:rsidR="00195FF0">
        <w:rPr>
          <w:rFonts w:cs="Times New Roman"/>
          <w:color w:val="373A3C"/>
          <w:shd w:val="clear" w:color="auto" w:fill="FFFFFF"/>
        </w:rPr>
        <w:instrText>)</w:instrText>
      </w:r>
      <w:r w:rsidR="00195FF0">
        <w:instrText xml:space="preserve"> </w:instrText>
      </w:r>
      <w:r w:rsidR="00195FF0">
        <w:fldChar w:fldCharType="end"/>
      </w:r>
      <w:r w:rsidRPr="00EF7415">
        <w:t>=</w:t>
      </w:r>
      <w:r w:rsidR="00195FF0">
        <w:t xml:space="preserve"> </w:t>
      </w:r>
      <w:r w:rsidRPr="00195FF0">
        <w:rPr>
          <w:i/>
          <w:iCs/>
        </w:rPr>
        <w:t>kh</w:t>
      </w:r>
      <w:r w:rsidRPr="00EF7415">
        <w:t>。</w:t>
      </w:r>
    </w:p>
    <w:p w14:paraId="527B53F3" w14:textId="5ADC1F75" w:rsidR="00E8031C" w:rsidRPr="00BA5C86" w:rsidRDefault="00E8031C" w:rsidP="00EF0E0D">
      <w:pPr>
        <w:ind w:firstLineChars="100" w:firstLine="210"/>
        <w:rPr>
          <w:rFonts w:eastAsia="楷体"/>
        </w:rPr>
      </w:pPr>
      <w:r w:rsidRPr="00E8031C">
        <w:rPr>
          <w:rFonts w:eastAsia="楷体" w:hint="eastAsia"/>
        </w:rPr>
        <w:t>说明：</w:t>
      </w:r>
      <w:r w:rsidR="00BA5C86" w:rsidRPr="00EF7415">
        <w:t>Δ</w:t>
      </w:r>
      <w:r w:rsidR="00BA5C86" w:rsidRPr="00EF0E0D">
        <w:rPr>
          <w:i/>
          <w:iCs/>
        </w:rPr>
        <w:t>I</w:t>
      </w:r>
      <w:r w:rsidR="00BA5C86" w:rsidRPr="00EF0E0D">
        <w:rPr>
          <w:rFonts w:hint="eastAsia"/>
          <w:i/>
          <w:iCs/>
          <w:vertAlign w:val="subscript"/>
        </w:rPr>
        <w:t>f</w:t>
      </w:r>
      <w:r w:rsidR="00BA5C86">
        <w:t xml:space="preserve"> </w:t>
      </w:r>
      <w:r w:rsidR="00BA5C86" w:rsidRPr="00EF7415">
        <w:t xml:space="preserve">= </w:t>
      </w:r>
      <w:r w:rsidR="00BA5C86" w:rsidRPr="00EF0E0D">
        <w:rPr>
          <w:i/>
          <w:iCs/>
        </w:rPr>
        <w:t>k</w:t>
      </w:r>
      <w:r w:rsidR="00BA5C86" w:rsidRPr="00EF0E0D">
        <w:rPr>
          <w:rFonts w:ascii="Book Antiqua" w:hAnsi="Book Antiqua"/>
          <w:i/>
          <w:iCs/>
        </w:rPr>
        <w:t>v</w:t>
      </w:r>
      <w:r w:rsidR="00BA5C86" w:rsidRPr="00EF0E0D">
        <w:rPr>
          <w:rFonts w:asciiTheme="majorBidi" w:hAnsiTheme="majorBidi" w:cstheme="majorBidi"/>
        </w:rPr>
        <w:t>·</w:t>
      </w:r>
      <w:r w:rsidR="00BA5C86" w:rsidRPr="00EF7415">
        <w:t>Δ</w:t>
      </w:r>
      <w:r w:rsidR="00BA5C86" w:rsidRPr="00EF0E0D">
        <w:rPr>
          <w:i/>
          <w:iCs/>
        </w:rPr>
        <w:t>t</w:t>
      </w:r>
      <w:r w:rsidR="00BA5C86">
        <w:tab/>
      </w:r>
      <w:r w:rsidR="00BA5C86">
        <w:tab/>
        <w:t xml:space="preserve">1 </w:t>
      </w:r>
      <w:r w:rsidR="00BA5C86">
        <w:rPr>
          <w:rFonts w:hint="eastAsia"/>
        </w:rPr>
        <w:t>分，又</w:t>
      </w:r>
      <w:r w:rsidR="00BA5C86">
        <w:rPr>
          <w:rFonts w:hint="eastAsia"/>
        </w:rPr>
        <w:t xml:space="preserve"> </w:t>
      </w:r>
      <w:r w:rsidR="00BA5C86" w:rsidRPr="00195FF0">
        <w:rPr>
          <w:i/>
          <w:iCs/>
        </w:rPr>
        <w:t>I</w:t>
      </w:r>
      <w:r w:rsidR="00BA5C86" w:rsidRPr="00195FF0">
        <w:rPr>
          <w:i/>
          <w:iCs/>
          <w:vertAlign w:val="subscript"/>
        </w:rPr>
        <w:t>f</w:t>
      </w:r>
      <w:r w:rsidR="00BA5C86">
        <w:t xml:space="preserve"> </w:t>
      </w:r>
      <w:r w:rsidR="00BA5C86" w:rsidRPr="00EF7415">
        <w:t>=</w:t>
      </w:r>
      <w:r w:rsidR="00BA5C86">
        <w:t xml:space="preserve"> </w:t>
      </w:r>
      <w:r w:rsidR="00BA5C86" w:rsidRPr="00195FF0">
        <w:rPr>
          <w:i/>
          <w:iCs/>
        </w:rPr>
        <w:t>k</w:t>
      </w:r>
      <w:r w:rsidR="00BA5C86">
        <w:t xml:space="preserve"> </w:t>
      </w:r>
      <w:r w:rsidR="00BA5C86">
        <w:fldChar w:fldCharType="begin"/>
      </w:r>
      <w:r w:rsidR="00BA5C86">
        <w:instrText xml:space="preserve"> </w:instrText>
      </w:r>
      <w:r w:rsidR="00BA5C86">
        <w:rPr>
          <w:rFonts w:hint="eastAsia"/>
        </w:rPr>
        <w:instrText>EQ</w:instrText>
      </w:r>
      <w:r w:rsidR="00BA5C86">
        <w:instrText xml:space="preserve"> </w:instrText>
      </w:r>
      <w:r w:rsidR="00BA5C86">
        <w:rPr>
          <w:rFonts w:cs="Times New Roman"/>
          <w:color w:val="373A3C"/>
          <w:shd w:val="clear" w:color="auto" w:fill="FFFFFF"/>
        </w:rPr>
        <w:instrText>\i\su(,,</w:instrText>
      </w:r>
      <w:r w:rsidR="00BA5C86" w:rsidRPr="00BA5C86">
        <w:rPr>
          <w:rFonts w:ascii="Book Antiqua" w:hAnsi="Book Antiqua" w:cs="Times New Roman"/>
          <w:i/>
          <w:iCs/>
          <w:color w:val="373A3C"/>
          <w:shd w:val="clear" w:color="auto" w:fill="FFFFFF"/>
        </w:rPr>
        <w:instrText>v</w:instrText>
      </w:r>
      <w:r w:rsidR="00BA5C86" w:rsidRPr="00BA5C86">
        <w:rPr>
          <w:rFonts w:asciiTheme="majorBidi" w:hAnsiTheme="majorBidi" w:cstheme="majorBidi"/>
          <w:color w:val="373A3C"/>
          <w:shd w:val="clear" w:color="auto" w:fill="FFFFFF"/>
        </w:rPr>
        <w:instrText>·</w:instrText>
      </w:r>
      <w:r w:rsidR="00BA5C86">
        <w:rPr>
          <w:rFonts w:cs="Times New Roman"/>
          <w:color w:val="373A3C"/>
          <w:shd w:val="clear" w:color="auto" w:fill="FFFFFF"/>
        </w:rPr>
        <w:instrText>Δ</w:instrText>
      </w:r>
      <w:r w:rsidR="00BA5C86">
        <w:rPr>
          <w:rFonts w:cs="Times New Roman" w:hint="eastAsia"/>
          <w:i/>
          <w:iCs/>
          <w:color w:val="373A3C"/>
          <w:shd w:val="clear" w:color="auto" w:fill="FFFFFF"/>
        </w:rPr>
        <w:instrText>t</w:instrText>
      </w:r>
      <w:r w:rsidR="00BA5C86">
        <w:rPr>
          <w:rFonts w:cs="Times New Roman"/>
          <w:color w:val="373A3C"/>
          <w:shd w:val="clear" w:color="auto" w:fill="FFFFFF"/>
        </w:rPr>
        <w:instrText>)</w:instrText>
      </w:r>
      <w:r w:rsidR="00BA5C86">
        <w:instrText xml:space="preserve"> </w:instrText>
      </w:r>
      <w:r w:rsidR="00BA5C86">
        <w:fldChar w:fldCharType="end"/>
      </w:r>
      <w:r w:rsidR="00BA5C86">
        <w:tab/>
      </w:r>
      <w:r w:rsidR="00BA5C86">
        <w:tab/>
        <w:t xml:space="preserve">1 </w:t>
      </w:r>
      <w:r w:rsidR="00BA5C86">
        <w:rPr>
          <w:rFonts w:hint="eastAsia"/>
        </w:rPr>
        <w:t>分</w:t>
      </w:r>
    </w:p>
    <w:p w14:paraId="45986966" w14:textId="6DD5D390" w:rsidR="00E8031C" w:rsidRDefault="00BA5C86" w:rsidP="00EF0E0D">
      <w:pPr>
        <w:ind w:firstLineChars="100" w:firstLine="210"/>
        <w:rPr>
          <w:rFonts w:eastAsia="楷体"/>
        </w:rPr>
      </w:pPr>
      <w:r>
        <w:rPr>
          <w:rFonts w:eastAsia="楷体" w:hint="eastAsia"/>
        </w:rPr>
        <w:t>写成</w:t>
      </w:r>
      <w:r>
        <w:rPr>
          <w:rFonts w:eastAsia="楷体" w:hint="eastAsia"/>
        </w:rPr>
        <w:t xml:space="preserve"> </w:t>
      </w:r>
      <w:r w:rsidRPr="00BA5C86">
        <w:rPr>
          <w:rFonts w:eastAsia="楷体" w:hint="eastAsia"/>
          <w:i/>
          <w:iCs/>
        </w:rPr>
        <w:t>I</w:t>
      </w:r>
      <w:r w:rsidRPr="00BA5C86">
        <w:rPr>
          <w:rFonts w:eastAsia="楷体" w:hint="eastAsia"/>
          <w:i/>
          <w:iCs/>
          <w:vertAlign w:val="subscript"/>
        </w:rPr>
        <w:t>f</w:t>
      </w:r>
      <w:r>
        <w:rPr>
          <w:rFonts w:eastAsia="楷体"/>
        </w:rPr>
        <w:t xml:space="preserve"> = </w:t>
      </w:r>
      <w:r w:rsidRPr="00BA5C86">
        <w:rPr>
          <w:rFonts w:eastAsia="楷体" w:hint="eastAsia"/>
          <w:i/>
          <w:iCs/>
        </w:rPr>
        <w:t>Ft</w:t>
      </w:r>
      <w:r>
        <w:rPr>
          <w:rFonts w:eastAsia="楷体"/>
        </w:rPr>
        <w:t xml:space="preserve"> = </w:t>
      </w:r>
      <w:r w:rsidRPr="00BA5C86">
        <w:rPr>
          <w:rFonts w:eastAsia="楷体" w:hint="eastAsia"/>
          <w:i/>
          <w:iCs/>
        </w:rPr>
        <w:t>ft</w:t>
      </w:r>
      <w:r>
        <w:rPr>
          <w:rFonts w:eastAsia="楷体"/>
        </w:rPr>
        <w:t xml:space="preserve"> = </w:t>
      </w:r>
      <w:r w:rsidRPr="00BA5C86">
        <w:rPr>
          <w:rFonts w:eastAsia="楷体" w:hint="eastAsia"/>
          <w:i/>
          <w:iCs/>
        </w:rPr>
        <w:t>k</w:t>
      </w:r>
      <w:r w:rsidRPr="00BA5C86">
        <w:rPr>
          <w:rFonts w:ascii="Book Antiqua" w:eastAsia="楷体" w:hAnsi="Book Antiqua"/>
          <w:i/>
          <w:iCs/>
        </w:rPr>
        <w:t>v</w:t>
      </w:r>
      <w:r w:rsidRPr="00BA5C86">
        <w:rPr>
          <w:rFonts w:eastAsia="楷体" w:hint="eastAsia"/>
          <w:i/>
          <w:iCs/>
        </w:rPr>
        <w:t>t</w:t>
      </w:r>
      <w:r>
        <w:rPr>
          <w:rFonts w:eastAsia="楷体"/>
        </w:rPr>
        <w:t xml:space="preserve"> = </w:t>
      </w:r>
      <w:r w:rsidRPr="00BA5C86">
        <w:rPr>
          <w:rFonts w:eastAsia="楷体" w:hint="eastAsia"/>
          <w:i/>
          <w:iCs/>
        </w:rPr>
        <w:t>kh</w:t>
      </w:r>
      <w:r>
        <w:rPr>
          <w:rFonts w:eastAsia="楷体"/>
        </w:rPr>
        <w:t xml:space="preserve"> </w:t>
      </w:r>
      <w:r>
        <w:rPr>
          <w:rFonts w:eastAsia="楷体" w:hint="eastAsia"/>
        </w:rPr>
        <w:t>或</w:t>
      </w:r>
      <w:r>
        <w:rPr>
          <w:rFonts w:eastAsia="楷体" w:hint="eastAsia"/>
        </w:rPr>
        <w:t xml:space="preserve"> </w:t>
      </w:r>
      <w:r w:rsidRPr="00BA5C86">
        <w:rPr>
          <w:rFonts w:eastAsia="楷体" w:hint="eastAsia"/>
          <w:i/>
          <w:iCs/>
        </w:rPr>
        <w:t>I</w:t>
      </w:r>
      <w:r w:rsidRPr="00BA5C86">
        <w:rPr>
          <w:rFonts w:eastAsia="楷体" w:hint="eastAsia"/>
          <w:i/>
          <w:iCs/>
          <w:vertAlign w:val="subscript"/>
        </w:rPr>
        <w:t>f</w:t>
      </w:r>
      <w:r>
        <w:rPr>
          <w:rFonts w:eastAsia="楷体"/>
        </w:rPr>
        <w:t xml:space="preserve"> = </w:t>
      </w:r>
      <w:r w:rsidRPr="00BA5C86">
        <w:rPr>
          <w:rFonts w:eastAsia="楷体" w:hint="eastAsia"/>
          <w:i/>
          <w:iCs/>
        </w:rPr>
        <w:t>ft</w:t>
      </w:r>
      <w:r>
        <w:rPr>
          <w:rFonts w:eastAsia="楷体"/>
        </w:rPr>
        <w:t xml:space="preserve"> = </w:t>
      </w:r>
      <w:r w:rsidRPr="00BA5C86">
        <w:rPr>
          <w:rFonts w:eastAsia="楷体" w:hint="eastAsia"/>
          <w:i/>
          <w:iCs/>
        </w:rPr>
        <w:t>f</w:t>
      </w:r>
      <w:r>
        <w:rPr>
          <w:rFonts w:eastAsia="楷体"/>
        </w:rPr>
        <w:t xml:space="preserve"> </w:t>
      </w:r>
      <w:r>
        <w:rPr>
          <w:rFonts w:eastAsia="楷体"/>
        </w:rPr>
        <w:fldChar w:fldCharType="begin"/>
      </w:r>
      <w:r>
        <w:rPr>
          <w:rFonts w:eastAsia="楷体"/>
        </w:rPr>
        <w:instrText xml:space="preserve"> </w:instrText>
      </w:r>
      <w:r>
        <w:rPr>
          <w:rFonts w:eastAsia="楷体" w:hint="eastAsia"/>
        </w:rPr>
        <w:instrText>EQ</w:instrText>
      </w:r>
      <w:r>
        <w:rPr>
          <w:rFonts w:eastAsia="楷体"/>
        </w:rPr>
        <w:instrText xml:space="preserve"> \</w:instrText>
      </w:r>
      <w:r>
        <w:rPr>
          <w:rFonts w:eastAsia="楷体" w:hint="eastAsia"/>
        </w:rPr>
        <w:instrText>F(</w:instrText>
      </w:r>
      <w:r w:rsidRPr="00BA5C86">
        <w:rPr>
          <w:rFonts w:eastAsia="楷体" w:hint="eastAsia"/>
          <w:i/>
          <w:iCs/>
        </w:rPr>
        <w:instrText>h</w:instrText>
      </w:r>
      <w:r>
        <w:rPr>
          <w:rFonts w:eastAsia="楷体" w:hint="eastAsia"/>
        </w:rPr>
        <w:instrText>,</w:instrText>
      </w:r>
      <w:r w:rsidRPr="00BA5C86">
        <w:rPr>
          <w:rFonts w:ascii="Book Antiqua" w:eastAsia="楷体" w:hAnsi="Book Antiqua"/>
          <w:i/>
          <w:iCs/>
        </w:rPr>
        <w:instrText>v</w:instrText>
      </w:r>
      <w:r>
        <w:rPr>
          <w:rFonts w:eastAsia="楷体" w:hint="eastAsia"/>
        </w:rPr>
        <w:instrText>)</w:instrText>
      </w:r>
      <w:r>
        <w:rPr>
          <w:rFonts w:eastAsia="楷体"/>
        </w:rPr>
        <w:instrText xml:space="preserve"> </w:instrText>
      </w:r>
      <w:r>
        <w:rPr>
          <w:rFonts w:eastAsia="楷体"/>
        </w:rPr>
        <w:fldChar w:fldCharType="end"/>
      </w:r>
      <w:r>
        <w:rPr>
          <w:rFonts w:eastAsia="楷体"/>
        </w:rPr>
        <w:t xml:space="preserve">= </w:t>
      </w:r>
      <w:r w:rsidRPr="00BA5C86">
        <w:rPr>
          <w:rFonts w:eastAsia="楷体"/>
          <w:i/>
          <w:iCs/>
        </w:rPr>
        <w:t>k</w:t>
      </w:r>
      <w:r w:rsidRPr="00BA5C86">
        <w:rPr>
          <w:rFonts w:ascii="Book Antiqua" w:eastAsia="楷体" w:hAnsi="Book Antiqua"/>
          <w:i/>
          <w:iCs/>
        </w:rPr>
        <w:t>v</w:t>
      </w:r>
      <w:r w:rsidRPr="00BA5C86">
        <w:rPr>
          <w:rFonts w:eastAsia="楷体" w:cs="Times New Roman"/>
        </w:rPr>
        <w:t>·</w:t>
      </w:r>
      <w:r>
        <w:rPr>
          <w:rFonts w:eastAsia="楷体"/>
        </w:rPr>
        <w:fldChar w:fldCharType="begin"/>
      </w:r>
      <w:r>
        <w:rPr>
          <w:rFonts w:eastAsia="楷体"/>
        </w:rPr>
        <w:instrText xml:space="preserve"> </w:instrText>
      </w:r>
      <w:r>
        <w:rPr>
          <w:rFonts w:eastAsia="楷体" w:hint="eastAsia"/>
        </w:rPr>
        <w:instrText>EQ</w:instrText>
      </w:r>
      <w:r>
        <w:rPr>
          <w:rFonts w:eastAsia="楷体"/>
        </w:rPr>
        <w:instrText xml:space="preserve"> \</w:instrText>
      </w:r>
      <w:r>
        <w:rPr>
          <w:rFonts w:eastAsia="楷体" w:hint="eastAsia"/>
        </w:rPr>
        <w:instrText>F(</w:instrText>
      </w:r>
      <w:r w:rsidRPr="00BA5C86">
        <w:rPr>
          <w:rFonts w:eastAsia="楷体" w:hint="eastAsia"/>
          <w:i/>
          <w:iCs/>
        </w:rPr>
        <w:instrText>h</w:instrText>
      </w:r>
      <w:r>
        <w:rPr>
          <w:rFonts w:eastAsia="楷体" w:hint="eastAsia"/>
        </w:rPr>
        <w:instrText>,</w:instrText>
      </w:r>
      <w:r w:rsidRPr="00BA5C86">
        <w:rPr>
          <w:rFonts w:ascii="Book Antiqua" w:eastAsia="楷体" w:hAnsi="Book Antiqua"/>
          <w:i/>
          <w:iCs/>
        </w:rPr>
        <w:instrText>v</w:instrText>
      </w:r>
      <w:r>
        <w:rPr>
          <w:rFonts w:eastAsia="楷体" w:hint="eastAsia"/>
        </w:rPr>
        <w:instrText>)</w:instrText>
      </w:r>
      <w:r>
        <w:rPr>
          <w:rFonts w:eastAsia="楷体"/>
        </w:rPr>
        <w:instrText xml:space="preserve"> </w:instrText>
      </w:r>
      <w:r>
        <w:rPr>
          <w:rFonts w:eastAsia="楷体"/>
        </w:rPr>
        <w:fldChar w:fldCharType="end"/>
      </w:r>
      <w:r>
        <w:rPr>
          <w:rFonts w:eastAsia="楷体"/>
        </w:rPr>
        <w:t xml:space="preserve">= </w:t>
      </w:r>
      <w:r w:rsidRPr="001B61FA">
        <w:rPr>
          <w:rFonts w:eastAsia="楷体"/>
          <w:i/>
          <w:iCs/>
        </w:rPr>
        <w:t>kh</w:t>
      </w:r>
      <w:r>
        <w:rPr>
          <w:rFonts w:eastAsia="楷体"/>
        </w:rPr>
        <w:t xml:space="preserve"> </w:t>
      </w:r>
      <w:r>
        <w:rPr>
          <w:rFonts w:eastAsia="楷体" w:hint="eastAsia"/>
        </w:rPr>
        <w:t>仅得冲量定义的</w:t>
      </w:r>
      <w:r>
        <w:rPr>
          <w:rFonts w:eastAsia="楷体" w:hint="eastAsia"/>
        </w:rPr>
        <w:t>1</w:t>
      </w:r>
      <w:r>
        <w:rPr>
          <w:rFonts w:eastAsia="楷体" w:hint="eastAsia"/>
        </w:rPr>
        <w:t>分</w:t>
      </w:r>
    </w:p>
    <w:p w14:paraId="527ACEB5" w14:textId="438C16A9" w:rsidR="00774086" w:rsidRPr="00EF7415" w:rsidRDefault="00EF0E0D" w:rsidP="00EF0E0D">
      <w:pPr>
        <w:ind w:firstLineChars="100" w:firstLine="210"/>
      </w:pPr>
      <w:r>
        <w:rPr>
          <w:rFonts w:hint="eastAsia"/>
        </w:rPr>
        <w:t>（</w:t>
      </w:r>
      <w:r>
        <w:rPr>
          <w:rFonts w:hint="eastAsia"/>
        </w:rPr>
        <w:t>3</w:t>
      </w:r>
      <w:r>
        <w:rPr>
          <w:rFonts w:hint="eastAsia"/>
        </w:rPr>
        <w:t>）</w:t>
      </w:r>
      <w:r w:rsidR="00774086" w:rsidRPr="00EF7415">
        <w:t>解</w:t>
      </w:r>
      <w:r>
        <w:rPr>
          <w:rFonts w:hint="eastAsia"/>
        </w:rPr>
        <w:t>：</w:t>
      </w:r>
      <w:r w:rsidR="001A2196">
        <w:rPr>
          <w:rFonts w:hint="eastAsia"/>
        </w:rPr>
        <w:t>（</w:t>
      </w:r>
      <w:r w:rsidR="001A2196">
        <w:rPr>
          <w:rFonts w:hint="eastAsia"/>
        </w:rPr>
        <w:t>3</w:t>
      </w:r>
      <w:r w:rsidR="001A2196">
        <w:rPr>
          <w:rFonts w:hint="eastAsia"/>
        </w:rPr>
        <w:t>分）</w:t>
      </w:r>
    </w:p>
    <w:p w14:paraId="4C58E9F8" w14:textId="3904928C" w:rsidR="00774086" w:rsidRPr="00EF7415" w:rsidRDefault="001A2196" w:rsidP="00EF0E0D">
      <w:pPr>
        <w:ind w:left="420" w:firstLineChars="100" w:firstLine="210"/>
      </w:pPr>
      <w:r>
        <w:rPr>
          <w:rFonts w:cs="Times New Roman"/>
          <w:noProof/>
        </w:rPr>
        <mc:AlternateContent>
          <mc:Choice Requires="wpg">
            <w:drawing>
              <wp:anchor distT="0" distB="0" distL="114300" distR="114300" simplePos="0" relativeHeight="251780096" behindDoc="0" locked="0" layoutInCell="1" allowOverlap="1" wp14:anchorId="639C6FCA" wp14:editId="2CAD5EF4">
                <wp:simplePos x="0" y="0"/>
                <wp:positionH relativeFrom="column">
                  <wp:posOffset>4897735</wp:posOffset>
                </wp:positionH>
                <wp:positionV relativeFrom="paragraph">
                  <wp:posOffset>87470</wp:posOffset>
                </wp:positionV>
                <wp:extent cx="346075" cy="909410"/>
                <wp:effectExtent l="0" t="0" r="0" b="0"/>
                <wp:wrapNone/>
                <wp:docPr id="2120184871" name="组合 1"/>
                <wp:cNvGraphicFramePr/>
                <a:graphic xmlns:a="http://schemas.openxmlformats.org/drawingml/2006/main">
                  <a:graphicData uri="http://schemas.microsoft.com/office/word/2010/wordprocessingGroup">
                    <wpg:wgp>
                      <wpg:cNvGrpSpPr/>
                      <wpg:grpSpPr>
                        <a:xfrm>
                          <a:off x="0" y="0"/>
                          <a:ext cx="346075" cy="909410"/>
                          <a:chOff x="0" y="90175"/>
                          <a:chExt cx="346075" cy="910781"/>
                        </a:xfrm>
                      </wpg:grpSpPr>
                      <wps:wsp>
                        <wps:cNvPr id="1682157605" name="直接箭头连接符 54"/>
                        <wps:cNvCnPr/>
                        <wps:spPr>
                          <a:xfrm>
                            <a:off x="174638" y="106529"/>
                            <a:ext cx="0" cy="473041"/>
                          </a:xfrm>
                          <a:prstGeom prst="straightConnector1">
                            <a:avLst/>
                          </a:pr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75898563" name="直接箭头连接符 54"/>
                        <wps:cNvCnPr/>
                        <wps:spPr>
                          <a:xfrm>
                            <a:off x="148589" y="119611"/>
                            <a:ext cx="0" cy="737195"/>
                          </a:xfrm>
                          <a:prstGeom prst="straightConnector1">
                            <a:avLst/>
                          </a:prstGeom>
                          <a:ln>
                            <a:solidFill>
                              <a:schemeClr val="tx1"/>
                            </a:solidFill>
                            <a:headEnd type="non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g:cNvPr id="6781" name="Group 6781"/>
                        <wpg:cNvGrpSpPr/>
                        <wpg:grpSpPr>
                          <a:xfrm>
                            <a:off x="0" y="90175"/>
                            <a:ext cx="346075" cy="910781"/>
                            <a:chOff x="60613" y="-6547"/>
                            <a:chExt cx="346870" cy="911677"/>
                          </a:xfrm>
                        </wpg:grpSpPr>
                        <wps:wsp>
                          <wps:cNvPr id="548" name="Rectangle 548"/>
                          <wps:cNvSpPr/>
                          <wps:spPr>
                            <a:xfrm>
                              <a:off x="60613" y="687191"/>
                              <a:ext cx="168571" cy="217939"/>
                            </a:xfrm>
                            <a:prstGeom prst="rect">
                              <a:avLst/>
                            </a:prstGeom>
                            <a:ln>
                              <a:noFill/>
                            </a:ln>
                          </wps:spPr>
                          <wps:txbx>
                            <w:txbxContent>
                              <w:p w14:paraId="525B28D9" w14:textId="77777777" w:rsidR="00774086" w:rsidRDefault="00774086" w:rsidP="00774086">
                                <w:r>
                                  <w:rPr>
                                    <w:rFonts w:eastAsia="Times New Roman" w:cs="Times New Roman"/>
                                    <w:i/>
                                  </w:rPr>
                                  <w:t>G</w:t>
                                </w:r>
                              </w:p>
                            </w:txbxContent>
                          </wps:txbx>
                          <wps:bodyPr horzOverflow="overflow" vert="horz" wrap="none" lIns="36000" tIns="0" rIns="36000" bIns="0" rtlCol="0">
                            <a:spAutoFit/>
                          </wps:bodyPr>
                        </wps:wsp>
                        <wps:wsp>
                          <wps:cNvPr id="550" name="Shape 550"/>
                          <wps:cNvSpPr/>
                          <wps:spPr>
                            <a:xfrm>
                              <a:off x="197270" y="-6547"/>
                              <a:ext cx="47734" cy="47744"/>
                            </a:xfrm>
                            <a:custGeom>
                              <a:avLst/>
                              <a:gdLst/>
                              <a:ahLst/>
                              <a:cxnLst/>
                              <a:rect l="0" t="0" r="0" b="0"/>
                              <a:pathLst>
                                <a:path w="49784" h="56388">
                                  <a:moveTo>
                                    <a:pt x="24892" y="0"/>
                                  </a:moveTo>
                                  <a:cubicBezTo>
                                    <a:pt x="38608" y="0"/>
                                    <a:pt x="49784" y="12573"/>
                                    <a:pt x="49784" y="28194"/>
                                  </a:cubicBezTo>
                                  <a:cubicBezTo>
                                    <a:pt x="49784" y="43815"/>
                                    <a:pt x="38608" y="56388"/>
                                    <a:pt x="24892" y="56388"/>
                                  </a:cubicBezTo>
                                  <a:cubicBezTo>
                                    <a:pt x="11176" y="56388"/>
                                    <a:pt x="0" y="43815"/>
                                    <a:pt x="0" y="28194"/>
                                  </a:cubicBezTo>
                                  <a:cubicBezTo>
                                    <a:pt x="0" y="12573"/>
                                    <a:pt x="11176" y="0"/>
                                    <a:pt x="24892"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556" name="Rectangle 556"/>
                          <wps:cNvSpPr/>
                          <wps:spPr>
                            <a:xfrm>
                              <a:off x="297985" y="417579"/>
                              <a:ext cx="109498" cy="217939"/>
                            </a:xfrm>
                            <a:prstGeom prst="rect">
                              <a:avLst/>
                            </a:prstGeom>
                            <a:ln>
                              <a:noFill/>
                            </a:ln>
                          </wps:spPr>
                          <wps:txbx>
                            <w:txbxContent>
                              <w:p w14:paraId="36202AC4" w14:textId="77777777" w:rsidR="00774086" w:rsidRDefault="00774086" w:rsidP="00774086">
                                <w:r>
                                  <w:rPr>
                                    <w:rFonts w:eastAsia="Times New Roman" w:cs="Times New Roman"/>
                                    <w:i/>
                                  </w:rPr>
                                  <w:t>f</w:t>
                                </w:r>
                              </w:p>
                            </w:txbxContent>
                          </wps:txbx>
                          <wps:bodyPr horzOverflow="overflow" vert="horz" wrap="none" lIns="36000" tIns="0" rIns="36000" bIns="0" rtlCol="0">
                            <a:spAutoFit/>
                          </wps:bodyPr>
                        </wps:wsp>
                      </wpg:grpSp>
                    </wpg:wgp>
                  </a:graphicData>
                </a:graphic>
                <wp14:sizeRelH relativeFrom="margin">
                  <wp14:pctWidth>0</wp14:pctWidth>
                </wp14:sizeRelH>
                <wp14:sizeRelV relativeFrom="margin">
                  <wp14:pctHeight>0</wp14:pctHeight>
                </wp14:sizeRelV>
              </wp:anchor>
            </w:drawing>
          </mc:Choice>
          <mc:Fallback>
            <w:pict>
              <v:group w14:anchorId="639C6FCA" id="_x0000_s1662" style="position:absolute;left:0;text-align:left;margin-left:385.65pt;margin-top:6.9pt;width:27.25pt;height:71.6pt;z-index:251780096;mso-position-horizontal-relative:text;mso-position-vertical-relative:text;mso-width-relative:margin;mso-height-relative:margin" coordorigin=",901" coordsize="3460,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">
                <v:shape id="直接箭头连接符 54" o:spid="_x0000_s1663" type="#_x0000_t32" style="position:absolute;left:1746;top:1065;width:0;height:47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" strokecolor="black [3213]" strokeweight=".5pt">
                  <v:stroke startarrowwidth="narrow" endarrow="block" endarrowwidth="narrow" joinstyle="miter"/>
                </v:shape>
                <v:shape id="直接箭头连接符 54" o:spid="_x0000_s1664" type="#_x0000_t32" style="position:absolute;left:1485;top:1196;width:0;height:73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" strokecolor="black [3213]" strokeweight=".5pt">
                  <v:stroke startarrowwidth="narrow" endarrow="block" endarrowwidth="narrow" joinstyle="miter"/>
                </v:shape>
                <v:group id="Group 6781" o:spid="_x0000_s1665" style="position:absolute;top:901;width:3460;height:9108" coordorigin="606,-65" coordsize="3468,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">
                  <v:rect id="Rectangle 548" o:spid="_x0000_s1666" style="position:absolute;left:606;top:6871;width:1685;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" filled="f" stroked="f">
                    <v:textbox style="mso-fit-shape-to-text:t" inset="1mm,0,1mm,0">
                      <w:txbxContent>
                        <w:p w14:paraId="525B28D9" w14:textId="77777777" w:rsidR="00774086" w:rsidRDefault="00774086" w:rsidP="00774086">
                          <w:r>
                            <w:rPr>
                              <w:rFonts w:eastAsia="Times New Roman" w:cs="Times New Roman"/>
                              <w:i/>
                            </w:rPr>
                            <w:t>G</w:t>
                          </w:r>
                        </w:p>
                      </w:txbxContent>
                    </v:textbox>
                  </v:rect>
                  <v:shape id="Shape 550" o:spid="_x0000_s1667" style="position:absolute;left:1972;top:-65;width:478;height:476;visibility:visible;mso-wrap-style:none;v-text-anchor:top" coordsize="49784,56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" path="m24892,c38608,,49784,12573,49784,28194v,15621,-11176,28194,-24892,28194c11176,56388,,43815,,28194,,12573,11176,,24892,xe" fillcolor="black" stroked="f" strokeweight="0">
                    <v:stroke miterlimit="83231f" joinstyle="miter"/>
                    <v:path arrowok="t" textboxrect="0,0,49784,56388"/>
                  </v:shape>
                  <v:rect id="Rectangle 556" o:spid="_x0000_s1668" style="position:absolute;left:2979;top:4175;width:1095;height:21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" filled="f" stroked="f">
                    <v:textbox style="mso-fit-shape-to-text:t" inset="1mm,0,1mm,0">
                      <w:txbxContent>
                        <w:p w14:paraId="36202AC4" w14:textId="77777777" w:rsidR="00774086" w:rsidRDefault="00774086" w:rsidP="00774086">
                          <w:r>
                            <w:rPr>
                              <w:rFonts w:eastAsia="Times New Roman" w:cs="Times New Roman"/>
                              <w:i/>
                            </w:rPr>
                            <w:t>f</w:t>
                          </w:r>
                        </w:p>
                      </w:txbxContent>
                    </v:textbox>
                  </v:rect>
                </v:group>
              </v:group>
            </w:pict>
          </mc:Fallback>
        </mc:AlternateContent>
      </w:r>
      <w:r w:rsidR="00774086" w:rsidRPr="00EF7415">
        <w:t>弹丸从射出到运动至最高点的过程中，以竖直向上为正方向，由动量定理得</w:t>
      </w:r>
      <w:r w:rsidR="00774086" w:rsidRPr="00EF7415">
        <w:t xml:space="preserve"> </w:t>
      </w:r>
    </w:p>
    <w:p w14:paraId="0A149E5F" w14:textId="40B36C82" w:rsidR="00774086" w:rsidRPr="001A2196" w:rsidRDefault="00AE58C2" w:rsidP="00AE58C2">
      <w:pPr>
        <w:ind w:left="1680" w:firstLine="420"/>
      </w:pPr>
      <w:r>
        <w:rPr>
          <w:rFonts w:cs="Times New Roman"/>
        </w:rPr>
        <w:t>−</w:t>
      </w:r>
      <w:r>
        <w:t xml:space="preserve"> </w:t>
      </w:r>
      <w:r w:rsidR="00774086" w:rsidRPr="00AE58C2">
        <w:rPr>
          <w:i/>
          <w:iCs/>
        </w:rPr>
        <w:t>mgt</w:t>
      </w:r>
      <w:r w:rsidR="00774086" w:rsidRPr="00EF7415">
        <w:t xml:space="preserve"> </w:t>
      </w:r>
      <w:r>
        <w:t>–</w:t>
      </w:r>
      <w:r w:rsidR="00774086" w:rsidRPr="00EF7415">
        <w:t xml:space="preserve"> </w:t>
      </w:r>
      <w:r w:rsidR="00774086" w:rsidRPr="00AE58C2">
        <w:rPr>
          <w:i/>
          <w:iCs/>
        </w:rPr>
        <w:t>I</w:t>
      </w:r>
      <w:r w:rsidRPr="00AE58C2">
        <w:rPr>
          <w:rFonts w:hint="eastAsia"/>
          <w:i/>
          <w:iCs/>
          <w:vertAlign w:val="subscript"/>
        </w:rPr>
        <w:t>f</w:t>
      </w:r>
      <w:r w:rsidR="00774086" w:rsidRPr="00AE58C2">
        <w:t xml:space="preserve"> </w:t>
      </w:r>
      <w:r w:rsidR="00774086" w:rsidRPr="00EF7415">
        <w:t>=</w:t>
      </w:r>
      <w:r>
        <w:t xml:space="preserve"> </w:t>
      </w:r>
      <w:r w:rsidR="00774086" w:rsidRPr="00EF7415">
        <w:t>0</w:t>
      </w:r>
      <w:r>
        <w:t xml:space="preserve"> </w:t>
      </w:r>
      <w:r>
        <w:rPr>
          <w:rFonts w:cs="Times New Roman"/>
        </w:rPr>
        <w:t>–</w:t>
      </w:r>
      <w:r>
        <w:t xml:space="preserve"> </w:t>
      </w:r>
      <w:r w:rsidR="00774086" w:rsidRPr="00AE58C2">
        <w:rPr>
          <w:i/>
          <w:iCs/>
        </w:rPr>
        <w:t>m</w:t>
      </w:r>
      <w:r w:rsidR="00774086" w:rsidRPr="00AE58C2">
        <w:rPr>
          <w:rFonts w:ascii="Book Antiqua" w:hAnsi="Book Antiqua"/>
          <w:i/>
          <w:iCs/>
        </w:rPr>
        <w:t>v</w:t>
      </w:r>
      <w:r>
        <w:rPr>
          <w:vertAlign w:val="subscript"/>
        </w:rPr>
        <w:t>0</w:t>
      </w:r>
      <w:r w:rsidR="001A2196">
        <w:tab/>
      </w:r>
      <w:r w:rsidR="001A2196">
        <w:tab/>
      </w:r>
      <w:r w:rsidR="001A2196">
        <w:tab/>
      </w:r>
      <w:r w:rsidR="001A2196">
        <w:tab/>
      </w:r>
      <w:r w:rsidR="001A2196">
        <w:tab/>
      </w:r>
      <w:r w:rsidR="001A2196">
        <w:rPr>
          <w:rFonts w:hint="eastAsia"/>
        </w:rPr>
        <w:t>（</w:t>
      </w:r>
      <w:r w:rsidR="001A2196">
        <w:rPr>
          <w:rFonts w:hint="eastAsia"/>
        </w:rPr>
        <w:t>2</w:t>
      </w:r>
      <w:r w:rsidR="001A2196">
        <w:rPr>
          <w:rFonts w:hint="eastAsia"/>
        </w:rPr>
        <w:t>分）</w:t>
      </w:r>
    </w:p>
    <w:p w14:paraId="794E50F1" w14:textId="47E3A8C5" w:rsidR="00774086" w:rsidRPr="00EF7415" w:rsidRDefault="00774086" w:rsidP="00AE58C2">
      <w:pPr>
        <w:ind w:left="420" w:firstLine="420"/>
      </w:pPr>
      <w:r w:rsidRPr="00EF7415">
        <w:t>解得：</w:t>
      </w:r>
      <w:r w:rsidRPr="00AE58C2">
        <w:rPr>
          <w:i/>
          <w:iCs/>
        </w:rPr>
        <w:t>t</w:t>
      </w:r>
      <w:r w:rsidRPr="00EF7415">
        <w:t xml:space="preserve"> =</w:t>
      </w:r>
      <w:r w:rsidR="00AE58C2">
        <w:t xml:space="preserve"> </w:t>
      </w:r>
      <w:r w:rsidR="00AE58C2">
        <w:fldChar w:fldCharType="begin"/>
      </w:r>
      <w:r w:rsidR="00AE58C2">
        <w:instrText xml:space="preserve"> </w:instrText>
      </w:r>
      <w:r w:rsidR="00AE58C2">
        <w:rPr>
          <w:rFonts w:hint="eastAsia"/>
        </w:rPr>
        <w:instrText>EQ</w:instrText>
      </w:r>
      <w:r w:rsidR="00AE58C2">
        <w:instrText xml:space="preserve"> \F(</w:instrText>
      </w:r>
      <w:r w:rsidR="00AE58C2" w:rsidRPr="00AE58C2">
        <w:rPr>
          <w:i/>
          <w:iCs/>
        </w:rPr>
        <w:instrText>m</w:instrText>
      </w:r>
      <w:r w:rsidR="00AE58C2" w:rsidRPr="00AE58C2">
        <w:rPr>
          <w:rFonts w:ascii="Book Antiqua" w:hAnsi="Book Antiqua"/>
          <w:i/>
          <w:iCs/>
        </w:rPr>
        <w:instrText>v</w:instrText>
      </w:r>
      <w:r w:rsidR="00AE58C2">
        <w:rPr>
          <w:vertAlign w:val="subscript"/>
        </w:rPr>
        <w:instrText>0</w:instrText>
      </w:r>
      <w:r w:rsidR="00AE58C2">
        <w:instrText xml:space="preserve"> </w:instrText>
      </w:r>
      <w:r w:rsidR="00AE58C2">
        <w:rPr>
          <w:rFonts w:cs="Times New Roman"/>
        </w:rPr>
        <w:instrText>−</w:instrText>
      </w:r>
      <w:r w:rsidR="00AE58C2">
        <w:instrText xml:space="preserve"> </w:instrText>
      </w:r>
      <w:r w:rsidR="00AE58C2" w:rsidRPr="00AE58C2">
        <w:rPr>
          <w:i/>
          <w:iCs/>
        </w:rPr>
        <w:instrText>I</w:instrText>
      </w:r>
      <w:r w:rsidR="00AE58C2" w:rsidRPr="00AE58C2">
        <w:rPr>
          <w:i/>
          <w:iCs/>
          <w:vertAlign w:val="subscript"/>
        </w:rPr>
        <w:instrText>f</w:instrText>
      </w:r>
      <w:r w:rsidR="00AE58C2">
        <w:instrText>,</w:instrText>
      </w:r>
      <w:r w:rsidR="00AE58C2" w:rsidRPr="00AE58C2">
        <w:rPr>
          <w:i/>
          <w:iCs/>
        </w:rPr>
        <w:instrText>mg</w:instrText>
      </w:r>
      <w:r w:rsidR="00AE58C2">
        <w:instrText xml:space="preserve">) </w:instrText>
      </w:r>
      <w:r w:rsidR="00AE58C2">
        <w:fldChar w:fldCharType="end"/>
      </w:r>
      <w:r w:rsidRPr="00EF7415">
        <w:t>=</w:t>
      </w:r>
      <w:r w:rsidR="00AE58C2">
        <w:t xml:space="preserve"> </w:t>
      </w:r>
      <w:r w:rsidR="00AE58C2">
        <w:fldChar w:fldCharType="begin"/>
      </w:r>
      <w:r w:rsidR="00AE58C2">
        <w:instrText xml:space="preserve"> EQ \F(0.01</w:instrText>
      </w:r>
      <w:r w:rsidR="00AE58C2" w:rsidRPr="00AE58C2">
        <w:rPr>
          <w:rFonts w:asciiTheme="majorBidi" w:hAnsiTheme="majorBidi" w:cstheme="majorBidi"/>
        </w:rPr>
        <w:instrText>×</w:instrText>
      </w:r>
      <w:r w:rsidR="00AE58C2">
        <w:rPr>
          <w:rFonts w:hint="eastAsia"/>
        </w:rPr>
        <w:instrText>6</w:instrText>
      </w:r>
      <w:r w:rsidR="00AE58C2">
        <w:instrText xml:space="preserve">0 </w:instrText>
      </w:r>
      <w:r w:rsidR="00AE58C2">
        <w:rPr>
          <w:rFonts w:cs="Times New Roman"/>
        </w:rPr>
        <w:instrText>−</w:instrText>
      </w:r>
      <w:r w:rsidR="00AE58C2">
        <w:instrText xml:space="preserve"> 0.408</w:instrText>
      </w:r>
      <w:r w:rsidR="00AE58C2">
        <w:rPr>
          <w:rFonts w:hint="eastAsia"/>
        </w:rPr>
        <w:instrText>,</w:instrText>
      </w:r>
      <w:r w:rsidR="00AE58C2">
        <w:instrText>0.01</w:instrText>
      </w:r>
      <w:r w:rsidR="00AE58C2" w:rsidRPr="00AE58C2">
        <w:rPr>
          <w:rFonts w:asciiTheme="majorBidi" w:hAnsiTheme="majorBidi" w:cstheme="majorBidi"/>
        </w:rPr>
        <w:instrText>×</w:instrText>
      </w:r>
      <w:r w:rsidR="00AE58C2">
        <w:rPr>
          <w:rFonts w:asciiTheme="majorBidi" w:hAnsiTheme="majorBidi" w:cstheme="majorBidi"/>
        </w:rPr>
        <w:instrText>9.8</w:instrText>
      </w:r>
      <w:r w:rsidR="00AE58C2">
        <w:instrText xml:space="preserve">) </w:instrText>
      </w:r>
      <w:r w:rsidR="00AE58C2">
        <w:fldChar w:fldCharType="end"/>
      </w:r>
      <w:r w:rsidR="00AE58C2">
        <w:rPr>
          <w:rFonts w:hint="eastAsia"/>
        </w:rPr>
        <w:t>s</w:t>
      </w:r>
      <w:r w:rsidR="00195FF0">
        <w:t xml:space="preserve"> </w:t>
      </w:r>
      <w:r w:rsidR="00195FF0" w:rsidRPr="00AE58C2">
        <w:rPr>
          <w:rFonts w:asciiTheme="majorBidi" w:hAnsiTheme="majorBidi" w:cstheme="majorBidi"/>
        </w:rPr>
        <w:t>≈</w:t>
      </w:r>
      <w:r w:rsidR="00195FF0">
        <w:t xml:space="preserve"> 2.0 </w:t>
      </w:r>
      <w:r w:rsidR="00195FF0">
        <w:rPr>
          <w:rFonts w:hint="eastAsia"/>
        </w:rPr>
        <w:t>s</w:t>
      </w:r>
      <w:r w:rsidR="001A2196">
        <w:tab/>
      </w:r>
      <w:r w:rsidR="001A2196">
        <w:tab/>
      </w:r>
      <w:r w:rsidR="001A2196">
        <w:rPr>
          <w:rFonts w:hint="eastAsia"/>
        </w:rPr>
        <w:t>（</w:t>
      </w:r>
      <w:r w:rsidR="001A2196">
        <w:rPr>
          <w:rFonts w:hint="eastAsia"/>
        </w:rPr>
        <w:t>1</w:t>
      </w:r>
      <w:r w:rsidR="001A2196">
        <w:rPr>
          <w:rFonts w:hint="eastAsia"/>
        </w:rPr>
        <w:t>分）</w:t>
      </w:r>
    </w:p>
    <w:p w14:paraId="4C8413AD" w14:textId="66FCA735" w:rsidR="00774086" w:rsidRPr="00EF7415" w:rsidRDefault="001303AC" w:rsidP="00EF7415">
      <w:r>
        <w:rPr>
          <w:rFonts w:asciiTheme="majorBidi" w:eastAsia="楷体" w:hAnsiTheme="majorBidi" w:cstheme="majorBidi" w:hint="eastAsia"/>
        </w:rPr>
        <w:t>说明：有效数字不对扣</w:t>
      </w:r>
      <w:r>
        <w:rPr>
          <w:rFonts w:asciiTheme="majorBidi" w:eastAsia="楷体" w:hAnsiTheme="majorBidi" w:cstheme="majorBidi" w:hint="eastAsia"/>
        </w:rPr>
        <w:t xml:space="preserve"> </w:t>
      </w:r>
      <w:r>
        <w:rPr>
          <w:rFonts w:asciiTheme="majorBidi" w:eastAsia="楷体" w:hAnsiTheme="majorBidi" w:cstheme="majorBidi"/>
        </w:rPr>
        <w:t xml:space="preserve">1 </w:t>
      </w:r>
      <w:r>
        <w:rPr>
          <w:rFonts w:asciiTheme="majorBidi" w:eastAsia="楷体" w:hAnsiTheme="majorBidi" w:cstheme="majorBidi" w:hint="eastAsia"/>
        </w:rPr>
        <w:t>分</w:t>
      </w:r>
    </w:p>
    <w:p w14:paraId="01F3C3DF" w14:textId="730042DE" w:rsidR="00774086" w:rsidRDefault="00774086" w:rsidP="00EF7415">
      <w:pPr>
        <w:pStyle w:val="2"/>
      </w:pPr>
      <w:r w:rsidRPr="00EF7415">
        <w:t>四、光梳</w:t>
      </w:r>
      <w:r w:rsidR="003C29DF">
        <w:rPr>
          <w:rFonts w:hint="eastAsia"/>
        </w:rPr>
        <w:t>（</w:t>
      </w:r>
      <w:r w:rsidR="003C29DF">
        <w:rPr>
          <w:rFonts w:hint="eastAsia"/>
        </w:rPr>
        <w:t>1</w:t>
      </w:r>
      <w:r w:rsidR="003C29DF">
        <w:t>3</w:t>
      </w:r>
      <w:r w:rsidR="003C29DF">
        <w:rPr>
          <w:rFonts w:hint="eastAsia"/>
        </w:rPr>
        <w:t>分）</w:t>
      </w:r>
    </w:p>
    <w:p w14:paraId="4985359A" w14:textId="57358AE8" w:rsidR="00B073EA" w:rsidRPr="00EF7415" w:rsidRDefault="00B073EA" w:rsidP="00F24AFE">
      <w:r w:rsidRPr="00EF7415">
        <w:t>1</w:t>
      </w:r>
      <w:r w:rsidRPr="00EF7415">
        <w:t>．</w:t>
      </w:r>
      <w:r>
        <w:rPr>
          <w:rFonts w:hint="eastAsia"/>
        </w:rPr>
        <w:t>D</w:t>
      </w:r>
      <w:r w:rsidR="007A24A0">
        <w:rPr>
          <w:rFonts w:hint="eastAsia"/>
        </w:rPr>
        <w:t>（</w:t>
      </w:r>
      <w:r w:rsidR="007A24A0">
        <w:rPr>
          <w:rFonts w:hint="eastAsia"/>
        </w:rPr>
        <w:t>3</w:t>
      </w:r>
      <w:r w:rsidR="007A24A0">
        <w:rPr>
          <w:rFonts w:hint="eastAsia"/>
        </w:rPr>
        <w:t>分）</w:t>
      </w:r>
      <w:r w:rsidR="00F24AFE">
        <w:tab/>
      </w:r>
      <w:r w:rsidR="00F24AFE">
        <w:tab/>
      </w:r>
      <w:r w:rsidR="00F24AFE">
        <w:tab/>
      </w:r>
      <w:r>
        <w:t>2</w:t>
      </w:r>
      <w:r w:rsidRPr="00EF7415">
        <w:t>．</w:t>
      </w:r>
      <w:r>
        <w:rPr>
          <w:rFonts w:hint="eastAsia"/>
        </w:rPr>
        <w:t>（</w:t>
      </w:r>
      <w:r>
        <w:rPr>
          <w:rFonts w:hint="eastAsia"/>
        </w:rPr>
        <w:t>1</w:t>
      </w:r>
      <w:r>
        <w:rPr>
          <w:rFonts w:hint="eastAsia"/>
        </w:rPr>
        <w:t>）如图</w:t>
      </w:r>
      <w:r w:rsidR="001A2196">
        <w:rPr>
          <w:rFonts w:hint="eastAsia"/>
        </w:rPr>
        <w:t>（</w:t>
      </w:r>
      <w:r w:rsidR="001A2196">
        <w:rPr>
          <w:rFonts w:hint="eastAsia"/>
        </w:rPr>
        <w:t>3</w:t>
      </w:r>
      <w:r w:rsidR="001A2196">
        <w:rPr>
          <w:rFonts w:hint="eastAsia"/>
        </w:rPr>
        <w:t>分）</w:t>
      </w:r>
    </w:p>
    <w:p w14:paraId="7BB1B7A1" w14:textId="59A1FC19" w:rsidR="00B073EA" w:rsidRDefault="00AE58C2" w:rsidP="00AE58C2">
      <w:pPr>
        <w:jc w:val="center"/>
      </w:pPr>
      <w:r w:rsidRPr="00EF7415">
        <w:rPr>
          <w:noProof/>
        </w:rPr>
        <w:lastRenderedPageBreak/>
        <mc:AlternateContent>
          <mc:Choice Requires="wpg">
            <w:drawing>
              <wp:inline distT="0" distB="0" distL="0" distR="0" wp14:anchorId="365137CE" wp14:editId="64D6A2D0">
                <wp:extent cx="4133215" cy="3345214"/>
                <wp:effectExtent l="0" t="0" r="19685" b="7620"/>
                <wp:docPr id="6780" name="Group 6780"/>
                <wp:cNvGraphicFramePr/>
                <a:graphic xmlns:a="http://schemas.openxmlformats.org/drawingml/2006/main">
                  <a:graphicData uri="http://schemas.microsoft.com/office/word/2010/wordprocessingGroup">
                    <wpg:wgp>
                      <wpg:cNvGrpSpPr/>
                      <wpg:grpSpPr>
                        <a:xfrm>
                          <a:off x="0" y="0"/>
                          <a:ext cx="4133215" cy="3345214"/>
                          <a:chOff x="532968" y="221094"/>
                          <a:chExt cx="4133216" cy="3345670"/>
                        </a:xfrm>
                      </wpg:grpSpPr>
                      <wps:wsp>
                        <wps:cNvPr id="444" name="Shape 444"/>
                        <wps:cNvSpPr/>
                        <wps:spPr>
                          <a:xfrm>
                            <a:off x="532968" y="334251"/>
                            <a:ext cx="1547241" cy="920496"/>
                          </a:xfrm>
                          <a:custGeom>
                            <a:avLst/>
                            <a:gdLst/>
                            <a:ahLst/>
                            <a:cxnLst/>
                            <a:rect l="0" t="0" r="0" b="0"/>
                            <a:pathLst>
                              <a:path w="1547241" h="920496">
                                <a:moveTo>
                                  <a:pt x="0" y="0"/>
                                </a:moveTo>
                                <a:lnTo>
                                  <a:pt x="1547241" y="920496"/>
                                </a:lnTo>
                              </a:path>
                            </a:pathLst>
                          </a:custGeom>
                          <a:ln w="12700" cap="flat">
                            <a:miter lim="127000"/>
                          </a:ln>
                        </wps:spPr>
                        <wps:style>
                          <a:lnRef idx="1">
                            <a:srgbClr val="FF0000"/>
                          </a:lnRef>
                          <a:fillRef idx="0">
                            <a:srgbClr val="000000">
                              <a:alpha val="0"/>
                            </a:srgbClr>
                          </a:fillRef>
                          <a:effectRef idx="0">
                            <a:scrgbClr r="0" g="0" b="0"/>
                          </a:effectRef>
                          <a:fontRef idx="none"/>
                        </wps:style>
                        <wps:bodyPr wrap="none" lIns="36000" tIns="0" rIns="36000" bIns="0">
                          <a:spAutoFit/>
                        </wps:bodyPr>
                      </wps:wsp>
                      <wps:wsp>
                        <wps:cNvPr id="445" name="Shape 445"/>
                        <wps:cNvSpPr/>
                        <wps:spPr>
                          <a:xfrm>
                            <a:off x="2802078" y="2492997"/>
                            <a:ext cx="1547241" cy="920369"/>
                          </a:xfrm>
                          <a:custGeom>
                            <a:avLst/>
                            <a:gdLst/>
                            <a:ahLst/>
                            <a:cxnLst/>
                            <a:rect l="0" t="0" r="0" b="0"/>
                            <a:pathLst>
                              <a:path w="1547241" h="920369">
                                <a:moveTo>
                                  <a:pt x="0" y="0"/>
                                </a:moveTo>
                                <a:lnTo>
                                  <a:pt x="1547241" y="920369"/>
                                </a:lnTo>
                              </a:path>
                            </a:pathLst>
                          </a:custGeom>
                          <a:ln w="12700" cap="flat">
                            <a:miter lim="127000"/>
                          </a:ln>
                        </wps:spPr>
                        <wps:style>
                          <a:lnRef idx="1">
                            <a:srgbClr val="FF0000"/>
                          </a:lnRef>
                          <a:fillRef idx="0">
                            <a:srgbClr val="000000">
                              <a:alpha val="0"/>
                            </a:srgbClr>
                          </a:fillRef>
                          <a:effectRef idx="0">
                            <a:scrgbClr r="0" g="0" b="0"/>
                          </a:effectRef>
                          <a:fontRef idx="none"/>
                        </wps:style>
                        <wps:bodyPr wrap="none" lIns="36000" tIns="0" rIns="36000" bIns="0">
                          <a:spAutoFit/>
                        </wps:bodyPr>
                      </wps:wsp>
                      <wps:wsp>
                        <wps:cNvPr id="446" name="Shape 446"/>
                        <wps:cNvSpPr/>
                        <wps:spPr>
                          <a:xfrm>
                            <a:off x="2079447" y="1245095"/>
                            <a:ext cx="727837" cy="1247902"/>
                          </a:xfrm>
                          <a:custGeom>
                            <a:avLst/>
                            <a:gdLst/>
                            <a:ahLst/>
                            <a:cxnLst/>
                            <a:rect l="0" t="0" r="0" b="0"/>
                            <a:pathLst>
                              <a:path w="727837" h="1247902">
                                <a:moveTo>
                                  <a:pt x="0" y="0"/>
                                </a:moveTo>
                                <a:lnTo>
                                  <a:pt x="727837" y="1247902"/>
                                </a:lnTo>
                              </a:path>
                            </a:pathLst>
                          </a:custGeom>
                          <a:ln w="12700" cap="flat">
                            <a:miter lim="127000"/>
                          </a:ln>
                        </wps:spPr>
                        <wps:style>
                          <a:lnRef idx="1">
                            <a:srgbClr val="FF0000"/>
                          </a:lnRef>
                          <a:fillRef idx="0">
                            <a:srgbClr val="000000">
                              <a:alpha val="0"/>
                            </a:srgbClr>
                          </a:fillRef>
                          <a:effectRef idx="0">
                            <a:scrgbClr r="0" g="0" b="0"/>
                          </a:effectRef>
                          <a:fontRef idx="none"/>
                        </wps:style>
                        <wps:bodyPr wrap="none" lIns="36000" tIns="0" rIns="36000" bIns="0">
                          <a:spAutoFit/>
                        </wps:bodyPr>
                      </wps:wsp>
                      <wps:wsp>
                        <wps:cNvPr id="447" name="Shape 447"/>
                        <wps:cNvSpPr/>
                        <wps:spPr>
                          <a:xfrm>
                            <a:off x="535508"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48" name="Shape 448"/>
                        <wps:cNvSpPr/>
                        <wps:spPr>
                          <a:xfrm>
                            <a:off x="637235"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49" name="Shape 449"/>
                        <wps:cNvSpPr/>
                        <wps:spPr>
                          <a:xfrm>
                            <a:off x="74201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50" name="Shape 450"/>
                        <wps:cNvSpPr/>
                        <wps:spPr>
                          <a:xfrm>
                            <a:off x="843737"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51" name="Shape 451"/>
                        <wps:cNvSpPr/>
                        <wps:spPr>
                          <a:xfrm>
                            <a:off x="948639"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52" name="Shape 452"/>
                        <wps:cNvSpPr/>
                        <wps:spPr>
                          <a:xfrm>
                            <a:off x="1050239"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53" name="Shape 453"/>
                        <wps:cNvSpPr/>
                        <wps:spPr>
                          <a:xfrm>
                            <a:off x="1155141"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54" name="Shape 454"/>
                        <wps:cNvSpPr/>
                        <wps:spPr>
                          <a:xfrm>
                            <a:off x="1256868"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55" name="Shape 455"/>
                        <wps:cNvSpPr/>
                        <wps:spPr>
                          <a:xfrm>
                            <a:off x="1361643"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56" name="Shape 456"/>
                        <wps:cNvSpPr/>
                        <wps:spPr>
                          <a:xfrm>
                            <a:off x="146337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57" name="Shape 457"/>
                        <wps:cNvSpPr/>
                        <wps:spPr>
                          <a:xfrm>
                            <a:off x="1568145"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58" name="Shape 458"/>
                        <wps:cNvSpPr/>
                        <wps:spPr>
                          <a:xfrm>
                            <a:off x="1669872"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59" name="Shape 459"/>
                        <wps:cNvSpPr/>
                        <wps:spPr>
                          <a:xfrm>
                            <a:off x="1774774"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60" name="Shape 460"/>
                        <wps:cNvSpPr/>
                        <wps:spPr>
                          <a:xfrm>
                            <a:off x="1876374"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61" name="Shape 461"/>
                        <wps:cNvSpPr/>
                        <wps:spPr>
                          <a:xfrm>
                            <a:off x="1981276"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62" name="Shape 462"/>
                        <wps:cNvSpPr/>
                        <wps:spPr>
                          <a:xfrm>
                            <a:off x="2083004"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63" name="Shape 463"/>
                        <wps:cNvSpPr/>
                        <wps:spPr>
                          <a:xfrm>
                            <a:off x="2187779"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64" name="Shape 464"/>
                        <wps:cNvSpPr/>
                        <wps:spPr>
                          <a:xfrm>
                            <a:off x="2289505"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65" name="Shape 465"/>
                        <wps:cNvSpPr/>
                        <wps:spPr>
                          <a:xfrm>
                            <a:off x="239428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66" name="Shape 466"/>
                        <wps:cNvSpPr/>
                        <wps:spPr>
                          <a:xfrm>
                            <a:off x="2496007"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67" name="Shape 467"/>
                        <wps:cNvSpPr/>
                        <wps:spPr>
                          <a:xfrm>
                            <a:off x="2600910"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68" name="Shape 468"/>
                        <wps:cNvSpPr/>
                        <wps:spPr>
                          <a:xfrm>
                            <a:off x="270251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69" name="Shape 469"/>
                        <wps:cNvSpPr/>
                        <wps:spPr>
                          <a:xfrm>
                            <a:off x="2807411"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70" name="Shape 470"/>
                        <wps:cNvSpPr/>
                        <wps:spPr>
                          <a:xfrm>
                            <a:off x="2909011"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71" name="Shape 471"/>
                        <wps:cNvSpPr/>
                        <wps:spPr>
                          <a:xfrm>
                            <a:off x="3013913"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72" name="Shape 472"/>
                        <wps:cNvSpPr/>
                        <wps:spPr>
                          <a:xfrm>
                            <a:off x="3115641"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73" name="Shape 473"/>
                        <wps:cNvSpPr/>
                        <wps:spPr>
                          <a:xfrm>
                            <a:off x="3220416"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74" name="Shape 474"/>
                        <wps:cNvSpPr/>
                        <wps:spPr>
                          <a:xfrm>
                            <a:off x="3322142"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75" name="Shape 475"/>
                        <wps:cNvSpPr/>
                        <wps:spPr>
                          <a:xfrm>
                            <a:off x="3427044"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76" name="Shape 476"/>
                        <wps:cNvSpPr/>
                        <wps:spPr>
                          <a:xfrm>
                            <a:off x="3528644"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77" name="Shape 477"/>
                        <wps:cNvSpPr/>
                        <wps:spPr>
                          <a:xfrm>
                            <a:off x="3633547"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78" name="Shape 478"/>
                        <wps:cNvSpPr/>
                        <wps:spPr>
                          <a:xfrm>
                            <a:off x="3735147"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79" name="Shape 479"/>
                        <wps:cNvSpPr/>
                        <wps:spPr>
                          <a:xfrm>
                            <a:off x="3840048"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80" name="Shape 480"/>
                        <wps:cNvSpPr/>
                        <wps:spPr>
                          <a:xfrm>
                            <a:off x="3941775"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81" name="Shape 481"/>
                        <wps:cNvSpPr/>
                        <wps:spPr>
                          <a:xfrm>
                            <a:off x="4046550"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82" name="Shape 482"/>
                        <wps:cNvSpPr/>
                        <wps:spPr>
                          <a:xfrm>
                            <a:off x="4148278"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83" name="Shape 483"/>
                        <wps:cNvSpPr/>
                        <wps:spPr>
                          <a:xfrm>
                            <a:off x="4253179"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84" name="Shape 484"/>
                        <wps:cNvSpPr/>
                        <wps:spPr>
                          <a:xfrm>
                            <a:off x="4354779"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85" name="Shape 485"/>
                        <wps:cNvSpPr/>
                        <wps:spPr>
                          <a:xfrm>
                            <a:off x="4459682"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86" name="Shape 486"/>
                        <wps:cNvSpPr/>
                        <wps:spPr>
                          <a:xfrm>
                            <a:off x="4561282" y="221094"/>
                            <a:ext cx="0" cy="3303398"/>
                          </a:xfrm>
                          <a:custGeom>
                            <a:avLst/>
                            <a:gdLst/>
                            <a:ahLst/>
                            <a:cxnLst/>
                            <a:rect l="0" t="0" r="0" b="0"/>
                            <a:pathLst>
                              <a:path h="3303398">
                                <a:moveTo>
                                  <a:pt x="0" y="0"/>
                                </a:moveTo>
                                <a:lnTo>
                                  <a:pt x="0" y="3303398"/>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87" name="Shape 487"/>
                        <wps:cNvSpPr/>
                        <wps:spPr>
                          <a:xfrm>
                            <a:off x="4666184" y="221094"/>
                            <a:ext cx="0" cy="3303398"/>
                          </a:xfrm>
                          <a:custGeom>
                            <a:avLst/>
                            <a:gdLst/>
                            <a:ahLst/>
                            <a:cxnLst/>
                            <a:rect l="0" t="0" r="0" b="0"/>
                            <a:pathLst>
                              <a:path h="3303398">
                                <a:moveTo>
                                  <a:pt x="0" y="0"/>
                                </a:moveTo>
                                <a:lnTo>
                                  <a:pt x="0" y="3303398"/>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88" name="Shape 488"/>
                        <wps:cNvSpPr/>
                        <wps:spPr>
                          <a:xfrm>
                            <a:off x="535508" y="22109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89" name="Shape 489"/>
                        <wps:cNvSpPr/>
                        <wps:spPr>
                          <a:xfrm>
                            <a:off x="535508" y="322694"/>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90" name="Shape 490"/>
                        <wps:cNvSpPr/>
                        <wps:spPr>
                          <a:xfrm>
                            <a:off x="535508" y="427469"/>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91" name="Shape 491"/>
                        <wps:cNvSpPr/>
                        <wps:spPr>
                          <a:xfrm>
                            <a:off x="535508" y="529196"/>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92" name="Shape 492"/>
                        <wps:cNvSpPr/>
                        <wps:spPr>
                          <a:xfrm>
                            <a:off x="535508" y="633971"/>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93" name="Shape 493"/>
                        <wps:cNvSpPr/>
                        <wps:spPr>
                          <a:xfrm>
                            <a:off x="535508" y="735571"/>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94" name="Shape 494"/>
                        <wps:cNvSpPr/>
                        <wps:spPr>
                          <a:xfrm>
                            <a:off x="535508" y="840473"/>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495" name="Shape 495"/>
                        <wps:cNvSpPr/>
                        <wps:spPr>
                          <a:xfrm>
                            <a:off x="535508" y="942073"/>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96" name="Shape 496"/>
                        <wps:cNvSpPr/>
                        <wps:spPr>
                          <a:xfrm>
                            <a:off x="535508" y="1046848"/>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97" name="Shape 497"/>
                        <wps:cNvSpPr/>
                        <wps:spPr>
                          <a:xfrm>
                            <a:off x="535508" y="1148575"/>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98" name="Shape 498"/>
                        <wps:cNvSpPr/>
                        <wps:spPr>
                          <a:xfrm>
                            <a:off x="535508" y="1253350"/>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499" name="Shape 499"/>
                        <wps:cNvSpPr/>
                        <wps:spPr>
                          <a:xfrm>
                            <a:off x="535508" y="1355077"/>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500" name="Shape 500"/>
                        <wps:cNvSpPr/>
                        <wps:spPr>
                          <a:xfrm>
                            <a:off x="535508" y="1459852"/>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01" name="Shape 501"/>
                        <wps:cNvSpPr/>
                        <wps:spPr>
                          <a:xfrm>
                            <a:off x="535508" y="1561452"/>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02" name="Shape 502"/>
                        <wps:cNvSpPr/>
                        <wps:spPr>
                          <a:xfrm>
                            <a:off x="535508" y="166635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03" name="Shape 503"/>
                        <wps:cNvSpPr/>
                        <wps:spPr>
                          <a:xfrm>
                            <a:off x="535508" y="176795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04" name="Shape 504"/>
                        <wps:cNvSpPr/>
                        <wps:spPr>
                          <a:xfrm>
                            <a:off x="535508" y="1872729"/>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505" name="Shape 505"/>
                        <wps:cNvSpPr/>
                        <wps:spPr>
                          <a:xfrm>
                            <a:off x="535508" y="1974456"/>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06" name="Shape 506"/>
                        <wps:cNvSpPr/>
                        <wps:spPr>
                          <a:xfrm>
                            <a:off x="535508" y="2079231"/>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07" name="Shape 507"/>
                        <wps:cNvSpPr/>
                        <wps:spPr>
                          <a:xfrm>
                            <a:off x="535508" y="2180831"/>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08" name="Shape 508"/>
                        <wps:cNvSpPr/>
                        <wps:spPr>
                          <a:xfrm>
                            <a:off x="535508" y="2285733"/>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09" name="Shape 509"/>
                        <wps:cNvSpPr/>
                        <wps:spPr>
                          <a:xfrm>
                            <a:off x="535508" y="2387333"/>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510" name="Shape 510"/>
                        <wps:cNvSpPr/>
                        <wps:spPr>
                          <a:xfrm>
                            <a:off x="535508" y="2492235"/>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11" name="Shape 511"/>
                        <wps:cNvSpPr/>
                        <wps:spPr>
                          <a:xfrm>
                            <a:off x="535508" y="2593835"/>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12" name="Shape 512"/>
                        <wps:cNvSpPr/>
                        <wps:spPr>
                          <a:xfrm>
                            <a:off x="535508" y="2698610"/>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13" name="Shape 513"/>
                        <wps:cNvSpPr/>
                        <wps:spPr>
                          <a:xfrm>
                            <a:off x="535508" y="2800337"/>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14" name="Shape 514"/>
                        <wps:cNvSpPr/>
                        <wps:spPr>
                          <a:xfrm>
                            <a:off x="535508" y="2905112"/>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515" name="Shape 515"/>
                        <wps:cNvSpPr/>
                        <wps:spPr>
                          <a:xfrm>
                            <a:off x="535508" y="3006712"/>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16" name="Shape 516"/>
                        <wps:cNvSpPr/>
                        <wps:spPr>
                          <a:xfrm>
                            <a:off x="535508" y="311161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17" name="Shape 517"/>
                        <wps:cNvSpPr/>
                        <wps:spPr>
                          <a:xfrm>
                            <a:off x="535508" y="3213214"/>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18" name="Shape 518"/>
                        <wps:cNvSpPr/>
                        <wps:spPr>
                          <a:xfrm>
                            <a:off x="535508" y="3317989"/>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19" name="Shape 519"/>
                        <wps:cNvSpPr/>
                        <wps:spPr>
                          <a:xfrm>
                            <a:off x="535508" y="3419717"/>
                            <a:ext cx="4130675" cy="0"/>
                          </a:xfrm>
                          <a:custGeom>
                            <a:avLst/>
                            <a:gdLst/>
                            <a:ahLst/>
                            <a:cxnLst/>
                            <a:rect l="0" t="0" r="0" b="0"/>
                            <a:pathLst>
                              <a:path w="4130675">
                                <a:moveTo>
                                  <a:pt x="0" y="0"/>
                                </a:moveTo>
                                <a:lnTo>
                                  <a:pt x="4130675" y="0"/>
                                </a:lnTo>
                              </a:path>
                            </a:pathLst>
                          </a:custGeom>
                          <a:ln w="9525" cap="flat">
                            <a:miter lim="127000"/>
                          </a:ln>
                        </wps:spPr>
                        <wps:style>
                          <a:lnRef idx="1">
                            <a:srgbClr val="404040"/>
                          </a:lnRef>
                          <a:fillRef idx="0">
                            <a:srgbClr val="000000">
                              <a:alpha val="0"/>
                            </a:srgbClr>
                          </a:fillRef>
                          <a:effectRef idx="0">
                            <a:scrgbClr r="0" g="0" b="0"/>
                          </a:effectRef>
                          <a:fontRef idx="none"/>
                        </wps:style>
                        <wps:bodyPr wrap="none" lIns="36000" tIns="0" rIns="36000" bIns="0">
                          <a:spAutoFit/>
                        </wps:bodyPr>
                      </wps:wsp>
                      <wps:wsp>
                        <wps:cNvPr id="520" name="Shape 520"/>
                        <wps:cNvSpPr/>
                        <wps:spPr>
                          <a:xfrm>
                            <a:off x="535508" y="3524492"/>
                            <a:ext cx="4130675" cy="0"/>
                          </a:xfrm>
                          <a:custGeom>
                            <a:avLst/>
                            <a:gdLst/>
                            <a:ahLst/>
                            <a:cxnLst/>
                            <a:rect l="0" t="0" r="0" b="0"/>
                            <a:pathLst>
                              <a:path w="4130675">
                                <a:moveTo>
                                  <a:pt x="0" y="0"/>
                                </a:moveTo>
                                <a:lnTo>
                                  <a:pt x="4130675" y="0"/>
                                </a:lnTo>
                              </a:path>
                            </a:pathLst>
                          </a:custGeom>
                          <a:ln w="6350" cap="flat">
                            <a:miter lim="127000"/>
                          </a:ln>
                        </wps:spPr>
                        <wps:style>
                          <a:lnRef idx="1">
                            <a:srgbClr val="595959"/>
                          </a:lnRef>
                          <a:fillRef idx="0">
                            <a:srgbClr val="000000">
                              <a:alpha val="0"/>
                            </a:srgbClr>
                          </a:fillRef>
                          <a:effectRef idx="0">
                            <a:scrgbClr r="0" g="0" b="0"/>
                          </a:effectRef>
                          <a:fontRef idx="none"/>
                        </wps:style>
                        <wps:bodyPr wrap="none" lIns="36000" tIns="0" rIns="36000" bIns="0">
                          <a:spAutoFit/>
                        </wps:bodyPr>
                      </wps:wsp>
                      <wps:wsp>
                        <wps:cNvPr id="521" name="Shape 521"/>
                        <wps:cNvSpPr/>
                        <wps:spPr>
                          <a:xfrm>
                            <a:off x="1463243" y="1253122"/>
                            <a:ext cx="2271395" cy="1238224"/>
                          </a:xfrm>
                          <a:custGeom>
                            <a:avLst/>
                            <a:gdLst/>
                            <a:ahLst/>
                            <a:cxnLst/>
                            <a:rect l="0" t="0" r="0" b="0"/>
                            <a:pathLst>
                              <a:path w="2271395" h="1238224">
                                <a:moveTo>
                                  <a:pt x="0" y="1238224"/>
                                </a:moveTo>
                                <a:lnTo>
                                  <a:pt x="2271395" y="1238224"/>
                                </a:lnTo>
                                <a:lnTo>
                                  <a:pt x="2271395" y="0"/>
                                </a:lnTo>
                                <a:lnTo>
                                  <a:pt x="0" y="0"/>
                                </a:lnTo>
                                <a:close/>
                              </a:path>
                            </a:pathLst>
                          </a:custGeom>
                          <a:ln w="1587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22" name="Shape 522"/>
                        <wps:cNvSpPr/>
                        <wps:spPr>
                          <a:xfrm>
                            <a:off x="770966" y="463537"/>
                            <a:ext cx="27686" cy="27813"/>
                          </a:xfrm>
                          <a:custGeom>
                            <a:avLst/>
                            <a:gdLst/>
                            <a:ahLst/>
                            <a:cxnLst/>
                            <a:rect l="0" t="0" r="0" b="0"/>
                            <a:pathLst>
                              <a:path w="27686" h="27813">
                                <a:moveTo>
                                  <a:pt x="13843" y="0"/>
                                </a:moveTo>
                                <a:cubicBezTo>
                                  <a:pt x="21463" y="0"/>
                                  <a:pt x="27686" y="6223"/>
                                  <a:pt x="27686" y="13970"/>
                                </a:cubicBezTo>
                                <a:cubicBezTo>
                                  <a:pt x="27686" y="21590"/>
                                  <a:pt x="21463" y="27813"/>
                                  <a:pt x="13843" y="27813"/>
                                </a:cubicBezTo>
                                <a:cubicBezTo>
                                  <a:pt x="6223" y="27813"/>
                                  <a:pt x="0" y="21590"/>
                                  <a:pt x="0" y="13970"/>
                                </a:cubicBezTo>
                                <a:cubicBezTo>
                                  <a:pt x="0" y="6223"/>
                                  <a:pt x="6223" y="0"/>
                                  <a:pt x="1384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523" name="Shape 523"/>
                        <wps:cNvSpPr/>
                        <wps:spPr>
                          <a:xfrm>
                            <a:off x="770966" y="463537"/>
                            <a:ext cx="27686" cy="27813"/>
                          </a:xfrm>
                          <a:custGeom>
                            <a:avLst/>
                            <a:gdLst/>
                            <a:ahLst/>
                            <a:cxnLst/>
                            <a:rect l="0" t="0" r="0" b="0"/>
                            <a:pathLst>
                              <a:path w="27686" h="27813">
                                <a:moveTo>
                                  <a:pt x="0" y="13970"/>
                                </a:moveTo>
                                <a:cubicBezTo>
                                  <a:pt x="0" y="6223"/>
                                  <a:pt x="6223" y="0"/>
                                  <a:pt x="13843" y="0"/>
                                </a:cubicBezTo>
                                <a:cubicBezTo>
                                  <a:pt x="21463" y="0"/>
                                  <a:pt x="27686" y="6223"/>
                                  <a:pt x="27686" y="13970"/>
                                </a:cubicBezTo>
                                <a:cubicBezTo>
                                  <a:pt x="27686" y="21590"/>
                                  <a:pt x="21463" y="27813"/>
                                  <a:pt x="13843" y="27813"/>
                                </a:cubicBezTo>
                                <a:cubicBezTo>
                                  <a:pt x="6223" y="27813"/>
                                  <a:pt x="0" y="21590"/>
                                  <a:pt x="0" y="13970"/>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26" name="Rectangle 526"/>
                        <wps:cNvSpPr/>
                        <wps:spPr>
                          <a:xfrm>
                            <a:off x="720937" y="263282"/>
                            <a:ext cx="122800" cy="217835"/>
                          </a:xfrm>
                          <a:prstGeom prst="rect">
                            <a:avLst/>
                          </a:prstGeom>
                          <a:ln>
                            <a:noFill/>
                          </a:ln>
                        </wps:spPr>
                        <wps:txbx>
                          <w:txbxContent>
                            <w:p w14:paraId="799258AC" w14:textId="77777777" w:rsidR="00AE58C2" w:rsidRDefault="00AE58C2" w:rsidP="00AE58C2">
                              <w:r>
                                <w:rPr>
                                  <w:rFonts w:eastAsia="Times New Roman" w:cs="Times New Roman"/>
                                  <w:sz w:val="18"/>
                                </w:rPr>
                                <w:t>a</w:t>
                              </w:r>
                            </w:p>
                          </w:txbxContent>
                        </wps:txbx>
                        <wps:bodyPr horzOverflow="overflow" vert="horz" wrap="none" lIns="36000" tIns="0" rIns="36000" bIns="0" rtlCol="0">
                          <a:spAutoFit/>
                        </wps:bodyPr>
                      </wps:wsp>
                      <wps:wsp>
                        <wps:cNvPr id="528" name="Shape 528"/>
                        <wps:cNvSpPr/>
                        <wps:spPr>
                          <a:xfrm>
                            <a:off x="1809318" y="1083678"/>
                            <a:ext cx="27686" cy="27686"/>
                          </a:xfrm>
                          <a:custGeom>
                            <a:avLst/>
                            <a:gdLst/>
                            <a:ahLst/>
                            <a:cxnLst/>
                            <a:rect l="0" t="0" r="0" b="0"/>
                            <a:pathLst>
                              <a:path w="27686" h="27686">
                                <a:moveTo>
                                  <a:pt x="13843" y="0"/>
                                </a:moveTo>
                                <a:cubicBezTo>
                                  <a:pt x="21463" y="0"/>
                                  <a:pt x="27686" y="6223"/>
                                  <a:pt x="27686" y="13843"/>
                                </a:cubicBezTo>
                                <a:cubicBezTo>
                                  <a:pt x="27686" y="21463"/>
                                  <a:pt x="21463" y="27686"/>
                                  <a:pt x="13843" y="27686"/>
                                </a:cubicBezTo>
                                <a:cubicBezTo>
                                  <a:pt x="6096" y="27686"/>
                                  <a:pt x="0" y="21463"/>
                                  <a:pt x="0" y="13843"/>
                                </a:cubicBezTo>
                                <a:cubicBezTo>
                                  <a:pt x="0" y="6223"/>
                                  <a:pt x="6096" y="0"/>
                                  <a:pt x="1384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529" name="Shape 529"/>
                        <wps:cNvSpPr/>
                        <wps:spPr>
                          <a:xfrm>
                            <a:off x="1809318" y="1083678"/>
                            <a:ext cx="27686" cy="27686"/>
                          </a:xfrm>
                          <a:custGeom>
                            <a:avLst/>
                            <a:gdLst/>
                            <a:ahLst/>
                            <a:cxnLst/>
                            <a:rect l="0" t="0" r="0" b="0"/>
                            <a:pathLst>
                              <a:path w="27686" h="27686">
                                <a:moveTo>
                                  <a:pt x="0" y="13843"/>
                                </a:moveTo>
                                <a:cubicBezTo>
                                  <a:pt x="0" y="6223"/>
                                  <a:pt x="6096" y="0"/>
                                  <a:pt x="13843" y="0"/>
                                </a:cubicBezTo>
                                <a:cubicBezTo>
                                  <a:pt x="21463" y="0"/>
                                  <a:pt x="27686" y="6223"/>
                                  <a:pt x="27686" y="13843"/>
                                </a:cubicBezTo>
                                <a:cubicBezTo>
                                  <a:pt x="27686" y="21463"/>
                                  <a:pt x="21463" y="27686"/>
                                  <a:pt x="13843" y="27686"/>
                                </a:cubicBezTo>
                                <a:cubicBezTo>
                                  <a:pt x="6096" y="27686"/>
                                  <a:pt x="0" y="21463"/>
                                  <a:pt x="0" y="13843"/>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32" name="Rectangle 532"/>
                        <wps:cNvSpPr/>
                        <wps:spPr>
                          <a:xfrm>
                            <a:off x="1757353" y="881644"/>
                            <a:ext cx="129785" cy="217835"/>
                          </a:xfrm>
                          <a:prstGeom prst="rect">
                            <a:avLst/>
                          </a:prstGeom>
                          <a:ln>
                            <a:noFill/>
                          </a:ln>
                        </wps:spPr>
                        <wps:txbx>
                          <w:txbxContent>
                            <w:p w14:paraId="7E60B41E" w14:textId="77777777" w:rsidR="00AE58C2" w:rsidRDefault="00AE58C2" w:rsidP="00AE58C2">
                              <w:r>
                                <w:rPr>
                                  <w:rFonts w:eastAsia="Times New Roman" w:cs="Times New Roman"/>
                                  <w:sz w:val="18"/>
                                </w:rPr>
                                <w:t>b</w:t>
                              </w:r>
                            </w:p>
                          </w:txbxContent>
                        </wps:txbx>
                        <wps:bodyPr horzOverflow="overflow" vert="horz" wrap="none" lIns="36000" tIns="0" rIns="36000" bIns="0" rtlCol="0">
                          <a:spAutoFit/>
                        </wps:bodyPr>
                      </wps:wsp>
                      <wps:wsp>
                        <wps:cNvPr id="534" name="Shape 534"/>
                        <wps:cNvSpPr/>
                        <wps:spPr>
                          <a:xfrm>
                            <a:off x="3048330" y="2637523"/>
                            <a:ext cx="27686" cy="27686"/>
                          </a:xfrm>
                          <a:custGeom>
                            <a:avLst/>
                            <a:gdLst/>
                            <a:ahLst/>
                            <a:cxnLst/>
                            <a:rect l="0" t="0" r="0" b="0"/>
                            <a:pathLst>
                              <a:path w="27686" h="27686">
                                <a:moveTo>
                                  <a:pt x="13843" y="0"/>
                                </a:moveTo>
                                <a:cubicBezTo>
                                  <a:pt x="21463" y="0"/>
                                  <a:pt x="27686" y="6096"/>
                                  <a:pt x="27686" y="13843"/>
                                </a:cubicBezTo>
                                <a:cubicBezTo>
                                  <a:pt x="27686" y="21463"/>
                                  <a:pt x="21463" y="27686"/>
                                  <a:pt x="13843" y="27686"/>
                                </a:cubicBezTo>
                                <a:cubicBezTo>
                                  <a:pt x="6096" y="27686"/>
                                  <a:pt x="0" y="21463"/>
                                  <a:pt x="0" y="13843"/>
                                </a:cubicBezTo>
                                <a:cubicBezTo>
                                  <a:pt x="0" y="6096"/>
                                  <a:pt x="6096" y="0"/>
                                  <a:pt x="1384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535" name="Shape 535"/>
                        <wps:cNvSpPr/>
                        <wps:spPr>
                          <a:xfrm>
                            <a:off x="3048330" y="2637523"/>
                            <a:ext cx="27686" cy="27686"/>
                          </a:xfrm>
                          <a:custGeom>
                            <a:avLst/>
                            <a:gdLst/>
                            <a:ahLst/>
                            <a:cxnLst/>
                            <a:rect l="0" t="0" r="0" b="0"/>
                            <a:pathLst>
                              <a:path w="27686" h="27686">
                                <a:moveTo>
                                  <a:pt x="0" y="13843"/>
                                </a:moveTo>
                                <a:cubicBezTo>
                                  <a:pt x="0" y="6096"/>
                                  <a:pt x="6096" y="0"/>
                                  <a:pt x="13843" y="0"/>
                                </a:cubicBezTo>
                                <a:cubicBezTo>
                                  <a:pt x="21463" y="0"/>
                                  <a:pt x="27686" y="6096"/>
                                  <a:pt x="27686" y="13843"/>
                                </a:cubicBezTo>
                                <a:cubicBezTo>
                                  <a:pt x="27686" y="21463"/>
                                  <a:pt x="21463" y="27686"/>
                                  <a:pt x="13843" y="27686"/>
                                </a:cubicBezTo>
                                <a:cubicBezTo>
                                  <a:pt x="6096" y="27686"/>
                                  <a:pt x="0" y="21463"/>
                                  <a:pt x="0" y="13843"/>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38" name="Rectangle 538"/>
                        <wps:cNvSpPr/>
                        <wps:spPr>
                          <a:xfrm>
                            <a:off x="2998157" y="2612687"/>
                            <a:ext cx="122800" cy="217835"/>
                          </a:xfrm>
                          <a:prstGeom prst="rect">
                            <a:avLst/>
                          </a:prstGeom>
                          <a:ln>
                            <a:noFill/>
                          </a:ln>
                        </wps:spPr>
                        <wps:txbx>
                          <w:txbxContent>
                            <w:p w14:paraId="5EEAE9FE" w14:textId="77777777" w:rsidR="00AE58C2" w:rsidRDefault="00AE58C2" w:rsidP="00AE58C2">
                              <w:r>
                                <w:rPr>
                                  <w:rFonts w:eastAsia="Times New Roman" w:cs="Times New Roman"/>
                                  <w:sz w:val="18"/>
                                </w:rPr>
                                <w:t>c</w:t>
                              </w:r>
                            </w:p>
                          </w:txbxContent>
                        </wps:txbx>
                        <wps:bodyPr horzOverflow="overflow" vert="horz" wrap="none" lIns="36000" tIns="0" rIns="36000" bIns="0" rtlCol="0">
                          <a:spAutoFit/>
                        </wps:bodyPr>
                      </wps:wsp>
                      <wps:wsp>
                        <wps:cNvPr id="540" name="Shape 540"/>
                        <wps:cNvSpPr/>
                        <wps:spPr>
                          <a:xfrm>
                            <a:off x="4277310" y="3367773"/>
                            <a:ext cx="27686" cy="27686"/>
                          </a:xfrm>
                          <a:custGeom>
                            <a:avLst/>
                            <a:gdLst/>
                            <a:ahLst/>
                            <a:cxnLst/>
                            <a:rect l="0" t="0" r="0" b="0"/>
                            <a:pathLst>
                              <a:path w="27686" h="27686">
                                <a:moveTo>
                                  <a:pt x="13843" y="0"/>
                                </a:moveTo>
                                <a:cubicBezTo>
                                  <a:pt x="21463" y="0"/>
                                  <a:pt x="27686" y="6223"/>
                                  <a:pt x="27686" y="13843"/>
                                </a:cubicBezTo>
                                <a:cubicBezTo>
                                  <a:pt x="27686" y="21463"/>
                                  <a:pt x="21463" y="27686"/>
                                  <a:pt x="13843" y="27686"/>
                                </a:cubicBezTo>
                                <a:cubicBezTo>
                                  <a:pt x="6223" y="27686"/>
                                  <a:pt x="0" y="21463"/>
                                  <a:pt x="0" y="13843"/>
                                </a:cubicBezTo>
                                <a:cubicBezTo>
                                  <a:pt x="0" y="6223"/>
                                  <a:pt x="6223" y="0"/>
                                  <a:pt x="13843" y="0"/>
                                </a:cubicBezTo>
                                <a:close/>
                              </a:path>
                            </a:pathLst>
                          </a:custGeom>
                          <a:ln w="0" cap="flat">
                            <a:miter lim="127000"/>
                          </a:ln>
                        </wps:spPr>
                        <wps:style>
                          <a:lnRef idx="0">
                            <a:srgbClr val="000000">
                              <a:alpha val="0"/>
                            </a:srgbClr>
                          </a:lnRef>
                          <a:fillRef idx="1">
                            <a:srgbClr val="000000"/>
                          </a:fillRef>
                          <a:effectRef idx="0">
                            <a:scrgbClr r="0" g="0" b="0"/>
                          </a:effectRef>
                          <a:fontRef idx="none"/>
                        </wps:style>
                        <wps:bodyPr wrap="none" lIns="36000" tIns="0" rIns="36000" bIns="0">
                          <a:spAutoFit/>
                        </wps:bodyPr>
                      </wps:wsp>
                      <wps:wsp>
                        <wps:cNvPr id="541" name="Shape 541"/>
                        <wps:cNvSpPr/>
                        <wps:spPr>
                          <a:xfrm>
                            <a:off x="4277310" y="3367773"/>
                            <a:ext cx="27686" cy="27686"/>
                          </a:xfrm>
                          <a:custGeom>
                            <a:avLst/>
                            <a:gdLst/>
                            <a:ahLst/>
                            <a:cxnLst/>
                            <a:rect l="0" t="0" r="0" b="0"/>
                            <a:pathLst>
                              <a:path w="27686" h="27686">
                                <a:moveTo>
                                  <a:pt x="0" y="13843"/>
                                </a:moveTo>
                                <a:cubicBezTo>
                                  <a:pt x="0" y="6223"/>
                                  <a:pt x="6223" y="0"/>
                                  <a:pt x="13843" y="0"/>
                                </a:cubicBezTo>
                                <a:cubicBezTo>
                                  <a:pt x="21463" y="0"/>
                                  <a:pt x="27686" y="6223"/>
                                  <a:pt x="27686" y="13843"/>
                                </a:cubicBezTo>
                                <a:cubicBezTo>
                                  <a:pt x="27686" y="21463"/>
                                  <a:pt x="21463" y="27686"/>
                                  <a:pt x="13843" y="27686"/>
                                </a:cubicBezTo>
                                <a:cubicBezTo>
                                  <a:pt x="6223" y="27686"/>
                                  <a:pt x="0" y="21463"/>
                                  <a:pt x="0" y="13843"/>
                                </a:cubicBezTo>
                                <a:close/>
                              </a:path>
                            </a:pathLst>
                          </a:custGeom>
                          <a:ln w="9525" cap="flat">
                            <a:miter lim="127000"/>
                          </a:ln>
                        </wps:spPr>
                        <wps:style>
                          <a:lnRef idx="1">
                            <a:srgbClr val="000000"/>
                          </a:lnRef>
                          <a:fillRef idx="0">
                            <a:srgbClr val="000000">
                              <a:alpha val="0"/>
                            </a:srgbClr>
                          </a:fillRef>
                          <a:effectRef idx="0">
                            <a:scrgbClr r="0" g="0" b="0"/>
                          </a:effectRef>
                          <a:fontRef idx="none"/>
                        </wps:style>
                        <wps:bodyPr wrap="none" lIns="36000" tIns="0" rIns="36000" bIns="0">
                          <a:spAutoFit/>
                        </wps:bodyPr>
                      </wps:wsp>
                      <wps:wsp>
                        <wps:cNvPr id="544" name="Rectangle 544"/>
                        <wps:cNvSpPr/>
                        <wps:spPr>
                          <a:xfrm>
                            <a:off x="4224994" y="3348929"/>
                            <a:ext cx="129785" cy="217835"/>
                          </a:xfrm>
                          <a:prstGeom prst="rect">
                            <a:avLst/>
                          </a:prstGeom>
                          <a:ln>
                            <a:noFill/>
                          </a:ln>
                        </wps:spPr>
                        <wps:txbx>
                          <w:txbxContent>
                            <w:p w14:paraId="751FA24B" w14:textId="77777777" w:rsidR="00AE58C2" w:rsidRDefault="00AE58C2" w:rsidP="00AE58C2">
                              <w:r>
                                <w:rPr>
                                  <w:rFonts w:eastAsia="Times New Roman" w:cs="Times New Roman"/>
                                  <w:sz w:val="18"/>
                                </w:rPr>
                                <w:t>d</w:t>
                              </w:r>
                            </w:p>
                          </w:txbxContent>
                        </wps:txbx>
                        <wps:bodyPr horzOverflow="overflow" vert="horz" wrap="none" lIns="36000" tIns="0" rIns="36000" bIns="0" rtlCol="0">
                          <a:spAutoFit/>
                        </wps:bodyPr>
                      </wps:wsp>
                    </wpg:wgp>
                  </a:graphicData>
                </a:graphic>
              </wp:inline>
            </w:drawing>
          </mc:Choice>
          <mc:Fallback>
            <w:pict>
              <v:group w14:anchorId="365137CE" id="_x0000_s1669" style="width:325.45pt;height:263.4pt;mso-position-horizontal-relative:char;mso-position-vertical-relative:line" coordorigin="5329,2210" coordsize="41332,33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">
                <v:shape id="Shape 444" o:spid="_x0000_s1670" style="position:absolute;left:5329;top:3342;width:15473;height:9205;visibility:visible;mso-wrap-style:none;v-text-anchor:top" coordsize="1547241,920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" path="m,l1547241,920496e" filled="f" strokecolor="red" strokeweight="1pt">
                  <v:stroke miterlimit="83231f" joinstyle="miter"/>
                  <v:path arrowok="t" textboxrect="0,0,1547241,920496"/>
                </v:shape>
                <v:shape id="Shape 445" o:spid="_x0000_s1671" style="position:absolute;left:28020;top:24929;width:15473;height:9204;visibility:visible;mso-wrap-style:none;v-text-anchor:top" coordsize="1547241,920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" path="m,l1547241,920369e" filled="f" strokecolor="red" strokeweight="1pt">
                  <v:stroke miterlimit="83231f" joinstyle="miter"/>
                  <v:path arrowok="t" textboxrect="0,0,1547241,920369"/>
                </v:shape>
                <v:shape id="Shape 446" o:spid="_x0000_s1672" style="position:absolute;left:20794;top:12450;width:7278;height:12479;visibility:visible;mso-wrap-style:none;v-text-anchor:top" coordsize="727837,1247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" path="m,l727837,1247902e" filled="f" strokecolor="red" strokeweight="1pt">
                  <v:stroke miterlimit="83231f" joinstyle="miter"/>
                  <v:path arrowok="t" textboxrect="0,0,727837,1247902"/>
                </v:shape>
                <v:shape id="Shape 447" o:spid="_x0000_s1673" style="position:absolute;left:535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" path="m,l,3303398e" filled="f" strokecolor="#404040">
                  <v:stroke miterlimit="83231f" joinstyle="miter"/>
                  <v:path arrowok="t" textboxrect="0,0,0,3303398"/>
                </v:shape>
                <v:shape id="Shape 448" o:spid="_x0000_s1674" style="position:absolute;left:637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" path="m,l,3303398e" filled="f" strokecolor="#595959" strokeweight=".5pt">
                  <v:stroke miterlimit="83231f" joinstyle="miter"/>
                  <v:path arrowok="t" textboxrect="0,0,0,3303398"/>
                </v:shape>
                <v:shape id="Shape 449" o:spid="_x0000_s1675" style="position:absolute;left:742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" path="m,l,3303398e" filled="f" strokecolor="#595959" strokeweight=".5pt">
                  <v:stroke miterlimit="83231f" joinstyle="miter"/>
                  <v:path arrowok="t" textboxrect="0,0,0,3303398"/>
                </v:shape>
                <v:shape id="Shape 450" o:spid="_x0000_s1676" style="position:absolute;left:843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" path="m,l,3303398e" filled="f" strokecolor="#595959" strokeweight=".5pt">
                  <v:stroke miterlimit="83231f" joinstyle="miter"/>
                  <v:path arrowok="t" textboxrect="0,0,0,3303398"/>
                </v:shape>
                <v:shape id="Shape 451" o:spid="_x0000_s1677" style="position:absolute;left:948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" path="m,l,3303398e" filled="f" strokecolor="#595959" strokeweight=".5pt">
                  <v:stroke miterlimit="83231f" joinstyle="miter"/>
                  <v:path arrowok="t" textboxrect="0,0,0,3303398"/>
                </v:shape>
                <v:shape id="Shape 452" o:spid="_x0000_s1678" style="position:absolute;left:1050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" path="m,l,3303398e" filled="f" strokecolor="#404040">
                  <v:stroke miterlimit="83231f" joinstyle="miter"/>
                  <v:path arrowok="t" textboxrect="0,0,0,3303398"/>
                </v:shape>
                <v:shape id="Shape 453" o:spid="_x0000_s1679" style="position:absolute;left:1155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" path="m,l,3303398e" filled="f" strokecolor="#595959" strokeweight=".5pt">
                  <v:stroke miterlimit="83231f" joinstyle="miter"/>
                  <v:path arrowok="t" textboxrect="0,0,0,3303398"/>
                </v:shape>
                <v:shape id="Shape 454" o:spid="_x0000_s1680" style="position:absolute;left:12568;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" path="m,l,3303398e" filled="f" strokecolor="#595959" strokeweight=".5pt">
                  <v:stroke miterlimit="83231f" joinstyle="miter"/>
                  <v:path arrowok="t" textboxrect="0,0,0,3303398"/>
                </v:shape>
                <v:shape id="Shape 455" o:spid="_x0000_s1681" style="position:absolute;left:1361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" path="m,l,3303398e" filled="f" strokecolor="#595959" strokeweight=".5pt">
                  <v:stroke miterlimit="83231f" joinstyle="miter"/>
                  <v:path arrowok="t" textboxrect="0,0,0,3303398"/>
                </v:shape>
                <v:shape id="Shape 456" o:spid="_x0000_s1682" style="position:absolute;left:14633;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" path="m,l,3303398e" filled="f" strokecolor="#595959" strokeweight=".5pt">
                  <v:stroke miterlimit="83231f" joinstyle="miter"/>
                  <v:path arrowok="t" textboxrect="0,0,0,3303398"/>
                </v:shape>
                <v:shape id="Shape 457" o:spid="_x0000_s1683" style="position:absolute;left:1568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" path="m,l,3303398e" filled="f" strokecolor="#404040">
                  <v:stroke miterlimit="83231f" joinstyle="miter"/>
                  <v:path arrowok="t" textboxrect="0,0,0,3303398"/>
                </v:shape>
                <v:shape id="Shape 458" o:spid="_x0000_s1684" style="position:absolute;left:16698;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" path="m,l,3303398e" filled="f" strokecolor="#595959" strokeweight=".5pt">
                  <v:stroke miterlimit="83231f" joinstyle="miter"/>
                  <v:path arrowok="t" textboxrect="0,0,0,3303398"/>
                </v:shape>
                <v:shape id="Shape 459" o:spid="_x0000_s1685" style="position:absolute;left:1774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" path="m,l,3303398e" filled="f" strokecolor="#595959" strokeweight=".5pt">
                  <v:stroke miterlimit="83231f" joinstyle="miter"/>
                  <v:path arrowok="t" textboxrect="0,0,0,3303398"/>
                </v:shape>
                <v:shape id="Shape 460" o:spid="_x0000_s1686" style="position:absolute;left:18763;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" path="m,l,3303398e" filled="f" strokecolor="#595959" strokeweight=".5pt">
                  <v:stroke miterlimit="83231f" joinstyle="miter"/>
                  <v:path arrowok="t" textboxrect="0,0,0,3303398"/>
                </v:shape>
                <v:shape id="Shape 461" o:spid="_x0000_s1687" style="position:absolute;left:1981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" path="m,l,3303398e" filled="f" strokecolor="#595959" strokeweight=".5pt">
                  <v:stroke miterlimit="83231f" joinstyle="miter"/>
                  <v:path arrowok="t" textboxrect="0,0,0,3303398"/>
                </v:shape>
                <v:shape id="Shape 462" o:spid="_x0000_s1688" style="position:absolute;left:2083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" path="m,l,3303398e" filled="f" strokecolor="#404040">
                  <v:stroke miterlimit="83231f" joinstyle="miter"/>
                  <v:path arrowok="t" textboxrect="0,0,0,3303398"/>
                </v:shape>
                <v:shape id="Shape 463" o:spid="_x0000_s1689" style="position:absolute;left:2187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" path="m,l,3303398e" filled="f" strokecolor="#595959" strokeweight=".5pt">
                  <v:stroke miterlimit="83231f" joinstyle="miter"/>
                  <v:path arrowok="t" textboxrect="0,0,0,3303398"/>
                </v:shape>
                <v:shape id="Shape 464" o:spid="_x0000_s1690" style="position:absolute;left:2289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" path="m,l,3303398e" filled="f" strokecolor="#595959" strokeweight=".5pt">
                  <v:stroke miterlimit="83231f" joinstyle="miter"/>
                  <v:path arrowok="t" textboxrect="0,0,0,3303398"/>
                </v:shape>
                <v:shape id="Shape 465" o:spid="_x0000_s1691" style="position:absolute;left:2394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" path="m,l,3303398e" filled="f" strokecolor="#595959" strokeweight=".5pt">
                  <v:stroke miterlimit="83231f" joinstyle="miter"/>
                  <v:path arrowok="t" textboxrect="0,0,0,3303398"/>
                </v:shape>
                <v:shape id="Shape 466" o:spid="_x0000_s1692" style="position:absolute;left:2496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" path="m,l,3303398e" filled="f" strokecolor="#595959" strokeweight=".5pt">
                  <v:stroke miterlimit="83231f" joinstyle="miter"/>
                  <v:path arrowok="t" textboxrect="0,0,0,3303398"/>
                </v:shape>
                <v:shape id="Shape 467" o:spid="_x0000_s1693" style="position:absolute;left:26009;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" path="m,l,3303398e" filled="f" strokecolor="#404040">
                  <v:stroke miterlimit="83231f" joinstyle="miter"/>
                  <v:path arrowok="t" textboxrect="0,0,0,3303398"/>
                </v:shape>
                <v:shape id="Shape 468" o:spid="_x0000_s1694" style="position:absolute;left:2702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" path="m,l,3303398e" filled="f" strokecolor="#595959" strokeweight=".5pt">
                  <v:stroke miterlimit="83231f" joinstyle="miter"/>
                  <v:path arrowok="t" textboxrect="0,0,0,3303398"/>
                </v:shape>
                <v:shape id="Shape 469" o:spid="_x0000_s1695" style="position:absolute;left:28074;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" path="m,l,3303398e" filled="f" strokecolor="#595959" strokeweight=".5pt">
                  <v:stroke miterlimit="83231f" joinstyle="miter"/>
                  <v:path arrowok="t" textboxrect="0,0,0,3303398"/>
                </v:shape>
                <v:shape id="Shape 470" o:spid="_x0000_s1696" style="position:absolute;left:2909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" path="m,l,3303398e" filled="f" strokecolor="#595959" strokeweight=".5pt">
                  <v:stroke miterlimit="83231f" joinstyle="miter"/>
                  <v:path arrowok="t" textboxrect="0,0,0,3303398"/>
                </v:shape>
                <v:shape id="Shape 471" o:spid="_x0000_s1697" style="position:absolute;left:30139;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" path="m,l,3303398e" filled="f" strokecolor="#595959" strokeweight=".5pt">
                  <v:stroke miterlimit="83231f" joinstyle="miter"/>
                  <v:path arrowok="t" textboxrect="0,0,0,3303398"/>
                </v:shape>
                <v:shape id="Shape 472" o:spid="_x0000_s1698" style="position:absolute;left:3115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" path="m,l,3303398e" filled="f" strokecolor="#404040">
                  <v:stroke miterlimit="83231f" joinstyle="miter"/>
                  <v:path arrowok="t" textboxrect="0,0,0,3303398"/>
                </v:shape>
                <v:shape id="Shape 473" o:spid="_x0000_s1699" style="position:absolute;left:32204;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" path="m,l,3303398e" filled="f" strokecolor="#595959" strokeweight=".5pt">
                  <v:stroke miterlimit="83231f" joinstyle="miter"/>
                  <v:path arrowok="t" textboxrect="0,0,0,3303398"/>
                </v:shape>
                <v:shape id="Shape 474" o:spid="_x0000_s1700" style="position:absolute;left:3322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" path="m,l,3303398e" filled="f" strokecolor="#595959" strokeweight=".5pt">
                  <v:stroke miterlimit="83231f" joinstyle="miter"/>
                  <v:path arrowok="t" textboxrect="0,0,0,3303398"/>
                </v:shape>
                <v:shape id="Shape 475" o:spid="_x0000_s1701" style="position:absolute;left:3427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" path="m,l,3303398e" filled="f" strokecolor="#595959" strokeweight=".5pt">
                  <v:stroke miterlimit="83231f" joinstyle="miter"/>
                  <v:path arrowok="t" textboxrect="0,0,0,3303398"/>
                </v:shape>
                <v:shape id="Shape 476" o:spid="_x0000_s1702" style="position:absolute;left:3528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" path="m,l,3303398e" filled="f" strokecolor="#595959" strokeweight=".5pt">
                  <v:stroke miterlimit="83231f" joinstyle="miter"/>
                  <v:path arrowok="t" textboxrect="0,0,0,3303398"/>
                </v:shape>
                <v:shape id="Shape 477" o:spid="_x0000_s1703" style="position:absolute;left:3633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" path="m,l,3303398e" filled="f" strokecolor="#404040">
                  <v:stroke miterlimit="83231f" joinstyle="miter"/>
                  <v:path arrowok="t" textboxrect="0,0,0,3303398"/>
                </v:shape>
                <v:shape id="Shape 478" o:spid="_x0000_s1704" style="position:absolute;left:3735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" path="m,l,3303398e" filled="f" strokecolor="#595959" strokeweight=".5pt">
                  <v:stroke miterlimit="83231f" joinstyle="miter"/>
                  <v:path arrowok="t" textboxrect="0,0,0,3303398"/>
                </v:shape>
                <v:shape id="Shape 479" o:spid="_x0000_s1705" style="position:absolute;left:38400;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" path="m,l,3303398e" filled="f" strokecolor="#595959" strokeweight=".5pt">
                  <v:stroke miterlimit="83231f" joinstyle="miter"/>
                  <v:path arrowok="t" textboxrect="0,0,0,3303398"/>
                </v:shape>
                <v:shape id="Shape 480" o:spid="_x0000_s1706" style="position:absolute;left:3941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" path="m,l,3303398e" filled="f" strokecolor="#595959" strokeweight=".5pt">
                  <v:stroke miterlimit="83231f" joinstyle="miter"/>
                  <v:path arrowok="t" textboxrect="0,0,0,3303398"/>
                </v:shape>
                <v:shape id="Shape 481" o:spid="_x0000_s1707" style="position:absolute;left:40465;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" path="m,l,3303398e" filled="f" strokecolor="#595959" strokeweight=".5pt">
                  <v:stroke miterlimit="83231f" joinstyle="miter"/>
                  <v:path arrowok="t" textboxrect="0,0,0,3303398"/>
                </v:shape>
                <v:shape id="Shape 482" o:spid="_x0000_s1708" style="position:absolute;left:4148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" path="m,l,3303398e" filled="f" strokecolor="#404040">
                  <v:stroke miterlimit="83231f" joinstyle="miter"/>
                  <v:path arrowok="t" textboxrect="0,0,0,3303398"/>
                </v:shape>
                <v:shape id="Shape 483" o:spid="_x0000_s1709" style="position:absolute;left:4253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" path="m,l,3303398e" filled="f" strokecolor="#595959" strokeweight=".5pt">
                  <v:stroke miterlimit="83231f" joinstyle="miter"/>
                  <v:path arrowok="t" textboxrect="0,0,0,3303398"/>
                </v:shape>
                <v:shape id="Shape 484" o:spid="_x0000_s1710" style="position:absolute;left:43547;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" path="m,l,3303398e" filled="f" strokecolor="#595959" strokeweight=".5pt">
                  <v:stroke miterlimit="83231f" joinstyle="miter"/>
                  <v:path arrowok="t" textboxrect="0,0,0,3303398"/>
                </v:shape>
                <v:shape id="Shape 485" o:spid="_x0000_s1711" style="position:absolute;left:44596;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" path="m,l,3303398e" filled="f" strokecolor="#595959" strokeweight=".5pt">
                  <v:stroke miterlimit="83231f" joinstyle="miter"/>
                  <v:path arrowok="t" textboxrect="0,0,0,3303398"/>
                </v:shape>
                <v:shape id="Shape 486" o:spid="_x0000_s1712" style="position:absolute;left:45612;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" path="m,l,3303398e" filled="f" strokecolor="#595959" strokeweight=".5pt">
                  <v:stroke miterlimit="83231f" joinstyle="miter"/>
                  <v:path arrowok="t" textboxrect="0,0,0,3303398"/>
                </v:shape>
                <v:shape id="Shape 487" o:spid="_x0000_s1713" style="position:absolute;left:46661;top:2210;width:0;height:33034;visibility:visible;mso-wrap-style:none;v-text-anchor:top" coordsize="0,3303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" path="m,l,3303398e" filled="f" strokecolor="#404040">
                  <v:stroke miterlimit="83231f" joinstyle="miter"/>
                  <v:path arrowok="t" textboxrect="0,0,0,3303398"/>
                </v:shape>
                <v:shape id="Shape 488" o:spid="_x0000_s1714" style="position:absolute;left:5355;top:2210;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" path="m,l4130675,e" filled="f" strokecolor="#595959" strokeweight=".5pt">
                  <v:stroke miterlimit="83231f" joinstyle="miter"/>
                  <v:path arrowok="t" textboxrect="0,0,4130675,0"/>
                </v:shape>
                <v:shape id="Shape 489" o:spid="_x0000_s1715" style="position:absolute;left:5355;top:3226;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" path="m,l4130675,e" filled="f" strokecolor="#404040">
                  <v:stroke miterlimit="83231f" joinstyle="miter"/>
                  <v:path arrowok="t" textboxrect="0,0,4130675,0"/>
                </v:shape>
                <v:shape id="Shape 490" o:spid="_x0000_s1716" style="position:absolute;left:5355;top:427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" path="m,l4130675,e" filled="f" strokecolor="#595959" strokeweight=".5pt">
                  <v:stroke miterlimit="83231f" joinstyle="miter"/>
                  <v:path arrowok="t" textboxrect="0,0,4130675,0"/>
                </v:shape>
                <v:shape id="Shape 491" o:spid="_x0000_s1717" style="position:absolute;left:5355;top:5291;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" path="m,l4130675,e" filled="f" strokecolor="#595959" strokeweight=".5pt">
                  <v:stroke miterlimit="83231f" joinstyle="miter"/>
                  <v:path arrowok="t" textboxrect="0,0,4130675,0"/>
                </v:shape>
                <v:shape id="Shape 492" o:spid="_x0000_s1718" style="position:absolute;left:5355;top:6339;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" path="m,l4130675,e" filled="f" strokecolor="#595959" strokeweight=".5pt">
                  <v:stroke miterlimit="83231f" joinstyle="miter"/>
                  <v:path arrowok="t" textboxrect="0,0,4130675,0"/>
                </v:shape>
                <v:shape id="Shape 493" o:spid="_x0000_s1719" style="position:absolute;left:5355;top:7355;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" path="m,l4130675,e" filled="f" strokecolor="#595959" strokeweight=".5pt">
                  <v:stroke miterlimit="83231f" joinstyle="miter"/>
                  <v:path arrowok="t" textboxrect="0,0,4130675,0"/>
                </v:shape>
                <v:shape id="Shape 494" o:spid="_x0000_s1720" style="position:absolute;left:5355;top:840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" path="m,l4130675,e" filled="f" strokecolor="#404040">
                  <v:stroke miterlimit="83231f" joinstyle="miter"/>
                  <v:path arrowok="t" textboxrect="0,0,4130675,0"/>
                </v:shape>
                <v:shape id="Shape 495" o:spid="_x0000_s1721" style="position:absolute;left:5355;top:9420;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" path="m,l4130675,e" filled="f" strokecolor="#595959" strokeweight=".5pt">
                  <v:stroke miterlimit="83231f" joinstyle="miter"/>
                  <v:path arrowok="t" textboxrect="0,0,4130675,0"/>
                </v:shape>
                <v:shape id="Shape 496" o:spid="_x0000_s1722" style="position:absolute;left:5355;top:10468;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" path="m,l4130675,e" filled="f" strokecolor="#595959" strokeweight=".5pt">
                  <v:stroke miterlimit="83231f" joinstyle="miter"/>
                  <v:path arrowok="t" textboxrect="0,0,4130675,0"/>
                </v:shape>
                <v:shape id="Shape 497" o:spid="_x0000_s1723" style="position:absolute;left:5355;top:11485;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" path="m,l4130675,e" filled="f" strokecolor="#595959" strokeweight=".5pt">
                  <v:stroke miterlimit="83231f" joinstyle="miter"/>
                  <v:path arrowok="t" textboxrect="0,0,4130675,0"/>
                </v:shape>
                <v:shape id="Shape 498" o:spid="_x0000_s1724" style="position:absolute;left:5355;top:12533;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" path="m,l4130675,e" filled="f" strokecolor="#595959" strokeweight=".5pt">
                  <v:stroke miterlimit="83231f" joinstyle="miter"/>
                  <v:path arrowok="t" textboxrect="0,0,4130675,0"/>
                </v:shape>
                <v:shape id="Shape 499" o:spid="_x0000_s1725" style="position:absolute;left:5355;top:13550;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" path="m,l4130675,e" filled="f" strokecolor="#404040">
                  <v:stroke miterlimit="83231f" joinstyle="miter"/>
                  <v:path arrowok="t" textboxrect="0,0,4130675,0"/>
                </v:shape>
                <v:shape id="Shape 500" o:spid="_x0000_s1726" style="position:absolute;left:5355;top:14598;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" path="m,l4130675,e" filled="f" strokecolor="#595959" strokeweight=".5pt">
                  <v:stroke miterlimit="83231f" joinstyle="miter"/>
                  <v:path arrowok="t" textboxrect="0,0,4130675,0"/>
                </v:shape>
                <v:shape id="Shape 501" o:spid="_x0000_s1727" style="position:absolute;left:5355;top:1561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" path="m,l4130675,e" filled="f" strokecolor="#595959" strokeweight=".5pt">
                  <v:stroke miterlimit="83231f" joinstyle="miter"/>
                  <v:path arrowok="t" textboxrect="0,0,4130675,0"/>
                </v:shape>
                <v:shape id="Shape 502" o:spid="_x0000_s1728" style="position:absolute;left:5355;top:16663;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" path="m,l4130675,e" filled="f" strokecolor="#595959" strokeweight=".5pt">
                  <v:stroke miterlimit="83231f" joinstyle="miter"/>
                  <v:path arrowok="t" textboxrect="0,0,4130675,0"/>
                </v:shape>
                <v:shape id="Shape 503" o:spid="_x0000_s1729" style="position:absolute;left:5355;top:17679;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" path="m,l4130675,e" filled="f" strokecolor="#595959" strokeweight=".5pt">
                  <v:stroke miterlimit="83231f" joinstyle="miter"/>
                  <v:path arrowok="t" textboxrect="0,0,4130675,0"/>
                </v:shape>
                <v:shape id="Shape 504" o:spid="_x0000_s1730" style="position:absolute;left:5355;top:18727;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" path="m,l4130675,e" filled="f" strokecolor="#404040">
                  <v:stroke miterlimit="83231f" joinstyle="miter"/>
                  <v:path arrowok="t" textboxrect="0,0,4130675,0"/>
                </v:shape>
                <v:shape id="Shape 505" o:spid="_x0000_s1731" style="position:absolute;left:5355;top:1974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" path="m,l4130675,e" filled="f" strokecolor="#595959" strokeweight=".5pt">
                  <v:stroke miterlimit="83231f" joinstyle="miter"/>
                  <v:path arrowok="t" textboxrect="0,0,4130675,0"/>
                </v:shape>
                <v:shape id="Shape 506" o:spid="_x0000_s1732" style="position:absolute;left:5355;top:20792;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" path="m,l4130675,e" filled="f" strokecolor="#595959" strokeweight=".5pt">
                  <v:stroke miterlimit="83231f" joinstyle="miter"/>
                  <v:path arrowok="t" textboxrect="0,0,4130675,0"/>
                </v:shape>
                <v:shape id="Shape 507" o:spid="_x0000_s1733" style="position:absolute;left:5355;top:21808;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" path="m,l4130675,e" filled="f" strokecolor="#595959" strokeweight=".5pt">
                  <v:stroke miterlimit="83231f" joinstyle="miter"/>
                  <v:path arrowok="t" textboxrect="0,0,4130675,0"/>
                </v:shape>
                <v:shape id="Shape 508" o:spid="_x0000_s1734" style="position:absolute;left:5355;top:22857;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" path="m,l4130675,e" filled="f" strokecolor="#595959" strokeweight=".5pt">
                  <v:stroke miterlimit="83231f" joinstyle="miter"/>
                  <v:path arrowok="t" textboxrect="0,0,4130675,0"/>
                </v:shape>
                <v:shape id="Shape 509" o:spid="_x0000_s1735" style="position:absolute;left:5355;top:23873;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" path="m,l4130675,e" filled="f" strokecolor="#404040">
                  <v:stroke miterlimit="83231f" joinstyle="miter"/>
                  <v:path arrowok="t" textboxrect="0,0,4130675,0"/>
                </v:shape>
                <v:shape id="Shape 510" o:spid="_x0000_s1736" style="position:absolute;left:5355;top:24922;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" path="m,l4130675,e" filled="f" strokecolor="#595959" strokeweight=".5pt">
                  <v:stroke miterlimit="83231f" joinstyle="miter"/>
                  <v:path arrowok="t" textboxrect="0,0,4130675,0"/>
                </v:shape>
                <v:shape id="Shape 511" o:spid="_x0000_s1737" style="position:absolute;left:5355;top:25938;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" path="m,l4130675,e" filled="f" strokecolor="#595959" strokeweight=".5pt">
                  <v:stroke miterlimit="83231f" joinstyle="miter"/>
                  <v:path arrowok="t" textboxrect="0,0,4130675,0"/>
                </v:shape>
                <v:shape id="Shape 512" o:spid="_x0000_s1738" style="position:absolute;left:5355;top:26986;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" path="m,l4130675,e" filled="f" strokecolor="#595959" strokeweight=".5pt">
                  <v:stroke miterlimit="83231f" joinstyle="miter"/>
                  <v:path arrowok="t" textboxrect="0,0,4130675,0"/>
                </v:shape>
                <v:shape id="Shape 513" o:spid="_x0000_s1739" style="position:absolute;left:5355;top:28003;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" path="m,l4130675,e" filled="f" strokecolor="#595959" strokeweight=".5pt">
                  <v:stroke miterlimit="83231f" joinstyle="miter"/>
                  <v:path arrowok="t" textboxrect="0,0,4130675,0"/>
                </v:shape>
                <v:shape id="Shape 514" o:spid="_x0000_s1740" style="position:absolute;left:5355;top:29051;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" path="m,l4130675,e" filled="f" strokecolor="#404040">
                  <v:stroke miterlimit="83231f" joinstyle="miter"/>
                  <v:path arrowok="t" textboxrect="0,0,4130675,0"/>
                </v:shape>
                <v:shape id="Shape 515" o:spid="_x0000_s1741" style="position:absolute;left:5355;top:30067;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" path="m,l4130675,e" filled="f" strokecolor="#595959" strokeweight=".5pt">
                  <v:stroke miterlimit="83231f" joinstyle="miter"/>
                  <v:path arrowok="t" textboxrect="0,0,4130675,0"/>
                </v:shape>
                <v:shape id="Shape 516" o:spid="_x0000_s1742" style="position:absolute;left:5355;top:31116;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" path="m,l4130675,e" filled="f" strokecolor="#595959" strokeweight=".5pt">
                  <v:stroke miterlimit="83231f" joinstyle="miter"/>
                  <v:path arrowok="t" textboxrect="0,0,4130675,0"/>
                </v:shape>
                <v:shape id="Shape 517" o:spid="_x0000_s1743" style="position:absolute;left:5355;top:32132;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" path="m,l4130675,e" filled="f" strokecolor="#595959" strokeweight=".5pt">
                  <v:stroke miterlimit="83231f" joinstyle="miter"/>
                  <v:path arrowok="t" textboxrect="0,0,4130675,0"/>
                </v:shape>
                <v:shape id="Shape 518" o:spid="_x0000_s1744" style="position:absolute;left:5355;top:33179;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" path="m,l4130675,e" filled="f" strokecolor="#595959" strokeweight=".5pt">
                  <v:stroke miterlimit="83231f" joinstyle="miter"/>
                  <v:path arrowok="t" textboxrect="0,0,4130675,0"/>
                </v:shape>
                <v:shape id="Shape 519" o:spid="_x0000_s1745" style="position:absolute;left:5355;top:34197;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" path="m,l4130675,e" filled="f" strokecolor="#404040">
                  <v:stroke miterlimit="83231f" joinstyle="miter"/>
                  <v:path arrowok="t" textboxrect="0,0,4130675,0"/>
                </v:shape>
                <v:shape id="Shape 520" o:spid="_x0000_s1746" style="position:absolute;left:5355;top:35244;width:41306;height:0;visibility:visible;mso-wrap-style:none;v-text-anchor:top" coordsize="41306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" path="m,l4130675,e" filled="f" strokecolor="#595959" strokeweight=".5pt">
                  <v:stroke miterlimit="83231f" joinstyle="miter"/>
                  <v:path arrowok="t" textboxrect="0,0,4130675,0"/>
                </v:shape>
                <v:shape id="Shape 521" o:spid="_x0000_s1747" style="position:absolute;left:14632;top:12531;width:22714;height:12382;visibility:visible;mso-wrap-style:none;v-text-anchor:top" coordsize="2271395,1238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" path="m,1238224r2271395,l2271395,,,,,1238224xe" filled="f" strokeweight="1.25pt">
                  <v:stroke miterlimit="83231f" joinstyle="miter"/>
                  <v:path arrowok="t" textboxrect="0,0,2271395,1238224"/>
                </v:shape>
                <v:shape id="Shape 522" o:spid="_x0000_s1748" style="position:absolute;left:7709;top:4635;width:277;height:278;visibility:visible;mso-wrap-style:none;v-text-anchor:top" coordsize="27686,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" path="m13843,v7620,,13843,6223,13843,13970c27686,21590,21463,27813,13843,27813,6223,27813,,21590,,13970,,6223,6223,,13843,xe" fillcolor="black" stroked="f" strokeweight="0">
                  <v:stroke miterlimit="83231f" joinstyle="miter"/>
                  <v:path arrowok="t" textboxrect="0,0,27686,27813"/>
                </v:shape>
                <v:shape id="Shape 523" o:spid="_x0000_s1749" style="position:absolute;left:7709;top:4635;width:277;height:278;visibility:visible;mso-wrap-style:none;v-text-anchor:top" coordsize="27686,27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" path="m,13970c,6223,6223,,13843,v7620,,13843,6223,13843,13970c27686,21590,21463,27813,13843,27813,6223,27813,,21590,,13970xe" filled="f">
                  <v:stroke miterlimit="83231f" joinstyle="miter"/>
                  <v:path arrowok="t" textboxrect="0,0,27686,27813"/>
                </v:shape>
                <v:rect id="Rectangle 526" o:spid="_x0000_s1750" style="position:absolute;left:7209;top:2632;width:122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" filled="f" stroked="f">
                  <v:textbox style="mso-fit-shape-to-text:t" inset="1mm,0,1mm,0">
                    <w:txbxContent>
                      <w:p w14:paraId="799258AC" w14:textId="77777777" w:rsidR="00AE58C2" w:rsidRDefault="00AE58C2" w:rsidP="00AE58C2">
                        <w:r>
                          <w:rPr>
                            <w:rFonts w:eastAsia="Times New Roman" w:cs="Times New Roman"/>
                            <w:sz w:val="18"/>
                          </w:rPr>
                          <w:t>a</w:t>
                        </w:r>
                      </w:p>
                    </w:txbxContent>
                  </v:textbox>
                </v:rect>
                <v:shape id="Shape 528" o:spid="_x0000_s1751" style="position:absolute;left:18093;top:10836;width:277;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" path="m13843,v7620,,13843,6223,13843,13843c27686,21463,21463,27686,13843,27686,6096,27686,,21463,,13843,,6223,6096,,13843,xe" fillcolor="black" stroked="f" strokeweight="0">
                  <v:stroke miterlimit="83231f" joinstyle="miter"/>
                  <v:path arrowok="t" textboxrect="0,0,27686,27686"/>
                </v:shape>
                <v:shape id="Shape 529" o:spid="_x0000_s1752" style="position:absolute;left:18093;top:10836;width:277;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" path="m,13843c,6223,6096,,13843,v7620,,13843,6223,13843,13843c27686,21463,21463,27686,13843,27686,6096,27686,,21463,,13843xe" filled="f">
                  <v:stroke miterlimit="83231f" joinstyle="miter"/>
                  <v:path arrowok="t" textboxrect="0,0,27686,27686"/>
                </v:shape>
                <v:rect id="Rectangle 532" o:spid="_x0000_s1753" style="position:absolute;left:17573;top:8816;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" filled="f" stroked="f">
                  <v:textbox style="mso-fit-shape-to-text:t" inset="1mm,0,1mm,0">
                    <w:txbxContent>
                      <w:p w14:paraId="7E60B41E" w14:textId="77777777" w:rsidR="00AE58C2" w:rsidRDefault="00AE58C2" w:rsidP="00AE58C2">
                        <w:r>
                          <w:rPr>
                            <w:rFonts w:eastAsia="Times New Roman" w:cs="Times New Roman"/>
                            <w:sz w:val="18"/>
                          </w:rPr>
                          <w:t>b</w:t>
                        </w:r>
                      </w:p>
                    </w:txbxContent>
                  </v:textbox>
                </v:rect>
                <v:shape id="Shape 534" o:spid="_x0000_s1754" style="position:absolute;left:30483;top:26375;width:277;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" path="m13843,v7620,,13843,6096,13843,13843c27686,21463,21463,27686,13843,27686,6096,27686,,21463,,13843,,6096,6096,,13843,xe" fillcolor="black" stroked="f" strokeweight="0">
                  <v:stroke miterlimit="83231f" joinstyle="miter"/>
                  <v:path arrowok="t" textboxrect="0,0,27686,27686"/>
                </v:shape>
                <v:shape id="Shape 535" o:spid="_x0000_s1755" style="position:absolute;left:30483;top:26375;width:277;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" path="m,13843c,6096,6096,,13843,v7620,,13843,6096,13843,13843c27686,21463,21463,27686,13843,27686,6096,27686,,21463,,13843xe" filled="f">
                  <v:stroke miterlimit="83231f" joinstyle="miter"/>
                  <v:path arrowok="t" textboxrect="0,0,27686,27686"/>
                </v:shape>
                <v:rect id="Rectangle 538" o:spid="_x0000_s1756" style="position:absolute;left:29981;top:26126;width:1228;height:21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" filled="f" stroked="f">
                  <v:textbox style="mso-fit-shape-to-text:t" inset="1mm,0,1mm,0">
                    <w:txbxContent>
                      <w:p w14:paraId="5EEAE9FE" w14:textId="77777777" w:rsidR="00AE58C2" w:rsidRDefault="00AE58C2" w:rsidP="00AE58C2">
                        <w:r>
                          <w:rPr>
                            <w:rFonts w:eastAsia="Times New Roman" w:cs="Times New Roman"/>
                            <w:sz w:val="18"/>
                          </w:rPr>
                          <w:t>c</w:t>
                        </w:r>
                      </w:p>
                    </w:txbxContent>
                  </v:textbox>
                </v:rect>
                <v:shape id="Shape 540" o:spid="_x0000_s1757" style="position:absolute;left:42773;top:33677;width:276;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" path="m13843,v7620,,13843,6223,13843,13843c27686,21463,21463,27686,13843,27686,6223,27686,,21463,,13843,,6223,6223,,13843,xe" fillcolor="black" stroked="f" strokeweight="0">
                  <v:stroke miterlimit="83231f" joinstyle="miter"/>
                  <v:path arrowok="t" textboxrect="0,0,27686,27686"/>
                </v:shape>
                <v:shape id="Shape 541" o:spid="_x0000_s1758" style="position:absolute;left:42773;top:33677;width:276;height:277;visibility:visible;mso-wrap-style:none;v-text-anchor:top" coordsize="27686,27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" path="m,13843c,6223,6223,,13843,v7620,,13843,6223,13843,13843c27686,21463,21463,27686,13843,27686,6223,27686,,21463,,13843xe" filled="f">
                  <v:stroke miterlimit="83231f" joinstyle="miter"/>
                  <v:path arrowok="t" textboxrect="0,0,27686,27686"/>
                </v:shape>
                <v:rect id="Rectangle 544" o:spid="_x0000_s1759" style="position:absolute;left:42249;top:33489;width:1298;height:21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" filled="f" stroked="f">
                  <v:textbox style="mso-fit-shape-to-text:t" inset="1mm,0,1mm,0">
                    <w:txbxContent>
                      <w:p w14:paraId="751FA24B" w14:textId="77777777" w:rsidR="00AE58C2" w:rsidRDefault="00AE58C2" w:rsidP="00AE58C2">
                        <w:r>
                          <w:rPr>
                            <w:rFonts w:eastAsia="Times New Roman" w:cs="Times New Roman"/>
                            <w:sz w:val="18"/>
                          </w:rPr>
                          <w:t>d</w:t>
                        </w:r>
                      </w:p>
                    </w:txbxContent>
                  </v:textbox>
                </v:rect>
                <w10:anchorlock/>
              </v:group>
            </w:pict>
          </mc:Fallback>
        </mc:AlternateContent>
      </w:r>
    </w:p>
    <w:p w14:paraId="12898908" w14:textId="77777777" w:rsidR="00BE153A" w:rsidRPr="00E7216A" w:rsidRDefault="00BE153A" w:rsidP="00BE153A">
      <w:pPr>
        <w:rPr>
          <w:rFonts w:asciiTheme="majorBidi" w:eastAsia="楷体" w:hAnsiTheme="majorBidi" w:cstheme="majorBidi"/>
        </w:rPr>
      </w:pPr>
      <w:r w:rsidRPr="00E7216A">
        <w:rPr>
          <w:rFonts w:asciiTheme="majorBidi" w:eastAsia="楷体" w:hAnsiTheme="majorBidi" w:cstheme="majorBidi"/>
        </w:rPr>
        <w:t>说明：</w:t>
      </w:r>
    </w:p>
    <w:p w14:paraId="415AB8DF" w14:textId="7B362BD5" w:rsidR="00BE153A" w:rsidRPr="007A24A0" w:rsidRDefault="00BE153A" w:rsidP="007A24A0">
      <w:pPr>
        <w:rPr>
          <w:rFonts w:asciiTheme="majorBidi" w:eastAsia="楷体" w:hAnsiTheme="majorBidi" w:cstheme="majorBidi"/>
        </w:rPr>
      </w:pPr>
      <w:r w:rsidRPr="007A24A0">
        <w:rPr>
          <w:rFonts w:ascii="楷体" w:eastAsia="宋体" w:hAnsi="楷体" w:cstheme="majorBidi" w:hint="eastAsia"/>
        </w:rPr>
        <w:t>①</w:t>
      </w:r>
      <w:r w:rsidRPr="007A24A0">
        <w:rPr>
          <w:rFonts w:asciiTheme="majorBidi" w:eastAsia="楷体" w:hAnsiTheme="majorBidi" w:cstheme="majorBidi" w:hint="eastAsia"/>
        </w:rPr>
        <w:t xml:space="preserve"> </w:t>
      </w:r>
      <w:r w:rsidRPr="007A24A0">
        <w:rPr>
          <w:rFonts w:asciiTheme="majorBidi" w:eastAsia="楷体" w:hAnsiTheme="majorBidi" w:cstheme="majorBidi" w:hint="eastAsia"/>
        </w:rPr>
        <w:t>正确画线，每条线</w:t>
      </w:r>
      <w:r w:rsidRPr="007A24A0">
        <w:rPr>
          <w:rFonts w:asciiTheme="majorBidi" w:eastAsia="楷体" w:hAnsiTheme="majorBidi" w:cstheme="majorBidi" w:hint="eastAsia"/>
        </w:rPr>
        <w:t xml:space="preserve"> </w:t>
      </w:r>
      <w:r w:rsidRPr="007A24A0">
        <w:rPr>
          <w:rFonts w:asciiTheme="majorBidi" w:eastAsia="楷体" w:hAnsiTheme="majorBidi" w:cstheme="majorBidi"/>
        </w:rPr>
        <w:t xml:space="preserve">1 </w:t>
      </w:r>
      <w:r w:rsidRPr="007A24A0">
        <w:rPr>
          <w:rFonts w:asciiTheme="majorBidi" w:eastAsia="楷体" w:hAnsiTheme="majorBidi" w:cstheme="majorBidi" w:hint="eastAsia"/>
        </w:rPr>
        <w:t>分，不区分实线、虚线；不区分有、无箭头，多画其余线不扣分</w:t>
      </w:r>
    </w:p>
    <w:p w14:paraId="507308FE" w14:textId="5AA553C2" w:rsidR="00BE153A" w:rsidRPr="007A24A0" w:rsidRDefault="00BE153A" w:rsidP="00BE153A">
      <w:pPr>
        <w:rPr>
          <w:rFonts w:asciiTheme="majorBidi" w:eastAsia="楷体" w:hAnsiTheme="majorBidi" w:cstheme="majorBidi"/>
        </w:rPr>
      </w:pPr>
      <w:r w:rsidRPr="007A24A0">
        <w:rPr>
          <w:rFonts w:ascii="宋体" w:eastAsia="宋体" w:hAnsi="宋体" w:cs="宋体" w:hint="eastAsia"/>
        </w:rPr>
        <w:t>②</w:t>
      </w:r>
      <w:r w:rsidRPr="007A24A0">
        <w:rPr>
          <w:rFonts w:asciiTheme="majorBidi" w:eastAsia="楷体" w:hAnsiTheme="majorBidi" w:cstheme="majorBidi"/>
        </w:rPr>
        <w:t xml:space="preserve"> </w:t>
      </w:r>
      <w:r w:rsidR="007A24A0">
        <w:rPr>
          <w:rFonts w:asciiTheme="majorBidi" w:eastAsia="楷体" w:hAnsiTheme="majorBidi" w:cstheme="majorBidi" w:hint="eastAsia"/>
        </w:rPr>
        <w:t>线</w:t>
      </w:r>
      <w:r w:rsidRPr="007A24A0">
        <w:rPr>
          <w:rFonts w:asciiTheme="majorBidi" w:eastAsia="楷体" w:hAnsiTheme="majorBidi" w:cstheme="majorBidi" w:hint="eastAsia"/>
        </w:rPr>
        <w:t>（</w:t>
      </w:r>
      <w:r w:rsidRPr="007A24A0">
        <w:rPr>
          <w:rFonts w:asciiTheme="majorBidi" w:eastAsia="楷体" w:hAnsiTheme="majorBidi" w:cstheme="majorBidi" w:hint="eastAsia"/>
        </w:rPr>
        <w:t>1</w:t>
      </w:r>
      <w:r w:rsidRPr="007A24A0">
        <w:rPr>
          <w:rFonts w:asciiTheme="majorBidi" w:eastAsia="楷体" w:hAnsiTheme="majorBidi" w:cstheme="majorBidi" w:hint="eastAsia"/>
        </w:rPr>
        <w:t>）</w:t>
      </w:r>
      <w:r w:rsidR="007A24A0">
        <w:rPr>
          <w:rFonts w:asciiTheme="majorBidi" w:eastAsia="楷体" w:hAnsiTheme="majorBidi" w:cstheme="majorBidi" w:hint="eastAsia"/>
        </w:rPr>
        <w:t>未过</w:t>
      </w:r>
      <w:r w:rsidR="007A24A0">
        <w:rPr>
          <w:rFonts w:asciiTheme="majorBidi" w:eastAsia="楷体" w:hAnsiTheme="majorBidi" w:cstheme="majorBidi" w:hint="eastAsia"/>
        </w:rPr>
        <w:t xml:space="preserve"> a</w:t>
      </w:r>
      <w:r w:rsidR="007A24A0">
        <w:rPr>
          <w:rFonts w:asciiTheme="majorBidi" w:eastAsia="楷体" w:hAnsiTheme="majorBidi" w:cstheme="majorBidi"/>
        </w:rPr>
        <w:t xml:space="preserve"> </w:t>
      </w:r>
      <w:r w:rsidR="007A24A0">
        <w:rPr>
          <w:rFonts w:asciiTheme="majorBidi" w:eastAsia="楷体" w:hAnsiTheme="majorBidi" w:cstheme="majorBidi" w:hint="eastAsia"/>
        </w:rPr>
        <w:t>或</w:t>
      </w:r>
      <w:r w:rsidR="007A24A0">
        <w:rPr>
          <w:rFonts w:asciiTheme="majorBidi" w:eastAsia="楷体" w:hAnsiTheme="majorBidi" w:cstheme="majorBidi" w:hint="eastAsia"/>
        </w:rPr>
        <w:t xml:space="preserve"> b</w:t>
      </w:r>
      <w:r w:rsidR="007A24A0">
        <w:rPr>
          <w:rFonts w:asciiTheme="majorBidi" w:eastAsia="楷体" w:hAnsiTheme="majorBidi" w:cstheme="majorBidi"/>
        </w:rPr>
        <w:t xml:space="preserve"> </w:t>
      </w:r>
      <w:r w:rsidR="007A24A0">
        <w:rPr>
          <w:rFonts w:asciiTheme="majorBidi" w:eastAsia="楷体" w:hAnsiTheme="majorBidi" w:cstheme="majorBidi" w:hint="eastAsia"/>
        </w:rPr>
        <w:t>扣</w:t>
      </w:r>
      <w:r w:rsidR="007A24A0">
        <w:rPr>
          <w:rFonts w:asciiTheme="majorBidi" w:eastAsia="楷体" w:hAnsiTheme="majorBidi" w:cstheme="majorBidi" w:hint="eastAsia"/>
        </w:rPr>
        <w:t xml:space="preserve"> </w:t>
      </w:r>
      <w:r w:rsidR="007A24A0">
        <w:rPr>
          <w:rFonts w:asciiTheme="majorBidi" w:eastAsia="楷体" w:hAnsiTheme="majorBidi" w:cstheme="majorBidi"/>
        </w:rPr>
        <w:t xml:space="preserve">1 </w:t>
      </w:r>
      <w:r w:rsidR="007A24A0">
        <w:rPr>
          <w:rFonts w:asciiTheme="majorBidi" w:eastAsia="楷体" w:hAnsiTheme="majorBidi" w:cstheme="majorBidi" w:hint="eastAsia"/>
        </w:rPr>
        <w:t>分；线（</w:t>
      </w:r>
      <w:r w:rsidR="007A24A0">
        <w:rPr>
          <w:rFonts w:asciiTheme="majorBidi" w:eastAsia="楷体" w:hAnsiTheme="majorBidi" w:cstheme="majorBidi" w:hint="eastAsia"/>
        </w:rPr>
        <w:t>3</w:t>
      </w:r>
      <w:r w:rsidR="007A24A0">
        <w:rPr>
          <w:rFonts w:asciiTheme="majorBidi" w:eastAsia="楷体" w:hAnsiTheme="majorBidi" w:cstheme="majorBidi" w:hint="eastAsia"/>
        </w:rPr>
        <w:t>）未过</w:t>
      </w:r>
      <w:r w:rsidR="007A24A0">
        <w:rPr>
          <w:rFonts w:asciiTheme="majorBidi" w:eastAsia="楷体" w:hAnsiTheme="majorBidi" w:cstheme="majorBidi" w:hint="eastAsia"/>
        </w:rPr>
        <w:t xml:space="preserve"> c</w:t>
      </w:r>
      <w:r w:rsidR="007A24A0">
        <w:rPr>
          <w:rFonts w:asciiTheme="majorBidi" w:eastAsia="楷体" w:hAnsiTheme="majorBidi" w:cstheme="majorBidi"/>
        </w:rPr>
        <w:t xml:space="preserve"> </w:t>
      </w:r>
      <w:r w:rsidR="007A24A0">
        <w:rPr>
          <w:rFonts w:asciiTheme="majorBidi" w:eastAsia="楷体" w:hAnsiTheme="majorBidi" w:cstheme="majorBidi" w:hint="eastAsia"/>
        </w:rPr>
        <w:t>或</w:t>
      </w:r>
      <w:r w:rsidR="007A24A0">
        <w:rPr>
          <w:rFonts w:asciiTheme="majorBidi" w:eastAsia="楷体" w:hAnsiTheme="majorBidi" w:cstheme="majorBidi" w:hint="eastAsia"/>
        </w:rPr>
        <w:t xml:space="preserve"> d</w:t>
      </w:r>
      <w:r w:rsidR="007A24A0">
        <w:rPr>
          <w:rFonts w:asciiTheme="majorBidi" w:eastAsia="楷体" w:hAnsiTheme="majorBidi" w:cstheme="majorBidi"/>
        </w:rPr>
        <w:t xml:space="preserve"> </w:t>
      </w:r>
      <w:r w:rsidR="007A24A0">
        <w:rPr>
          <w:rFonts w:asciiTheme="majorBidi" w:eastAsia="楷体" w:hAnsiTheme="majorBidi" w:cstheme="majorBidi" w:hint="eastAsia"/>
        </w:rPr>
        <w:t>扣</w:t>
      </w:r>
      <w:r w:rsidR="007A24A0">
        <w:rPr>
          <w:rFonts w:asciiTheme="majorBidi" w:eastAsia="楷体" w:hAnsiTheme="majorBidi" w:cstheme="majorBidi" w:hint="eastAsia"/>
        </w:rPr>
        <w:t xml:space="preserve"> </w:t>
      </w:r>
      <w:r w:rsidR="007A24A0">
        <w:rPr>
          <w:rFonts w:asciiTheme="majorBidi" w:eastAsia="楷体" w:hAnsiTheme="majorBidi" w:cstheme="majorBidi"/>
        </w:rPr>
        <w:t xml:space="preserve">1 </w:t>
      </w:r>
      <w:r w:rsidR="007A24A0">
        <w:rPr>
          <w:rFonts w:asciiTheme="majorBidi" w:eastAsia="楷体" w:hAnsiTheme="majorBidi" w:cstheme="majorBidi" w:hint="eastAsia"/>
        </w:rPr>
        <w:t>分；线（</w:t>
      </w:r>
      <w:r w:rsidR="007A24A0">
        <w:rPr>
          <w:rFonts w:asciiTheme="majorBidi" w:eastAsia="楷体" w:hAnsiTheme="majorBidi" w:cstheme="majorBidi" w:hint="eastAsia"/>
        </w:rPr>
        <w:t>2</w:t>
      </w:r>
      <w:r w:rsidR="007A24A0">
        <w:rPr>
          <w:rFonts w:asciiTheme="majorBidi" w:eastAsia="楷体" w:hAnsiTheme="majorBidi" w:cstheme="majorBidi" w:hint="eastAsia"/>
        </w:rPr>
        <w:t>）未过入射和出射点扣</w:t>
      </w:r>
      <w:r w:rsidR="007A24A0">
        <w:rPr>
          <w:rFonts w:asciiTheme="majorBidi" w:eastAsia="楷体" w:hAnsiTheme="majorBidi" w:cstheme="majorBidi" w:hint="eastAsia"/>
        </w:rPr>
        <w:t xml:space="preserve"> </w:t>
      </w:r>
      <w:r w:rsidR="007A24A0">
        <w:rPr>
          <w:rFonts w:asciiTheme="majorBidi" w:eastAsia="楷体" w:hAnsiTheme="majorBidi" w:cstheme="majorBidi"/>
        </w:rPr>
        <w:t xml:space="preserve">1 </w:t>
      </w:r>
      <w:r w:rsidR="007A24A0">
        <w:rPr>
          <w:rFonts w:asciiTheme="majorBidi" w:eastAsia="楷体" w:hAnsiTheme="majorBidi" w:cstheme="majorBidi" w:hint="eastAsia"/>
        </w:rPr>
        <w:t>分</w:t>
      </w:r>
    </w:p>
    <w:p w14:paraId="682CEB23" w14:textId="7741F970" w:rsidR="00BE153A" w:rsidRPr="007A24A0" w:rsidRDefault="00BE153A" w:rsidP="00BE153A">
      <w:pPr>
        <w:rPr>
          <w:rFonts w:asciiTheme="majorBidi" w:eastAsia="楷体" w:hAnsiTheme="majorBidi" w:cstheme="majorBidi"/>
        </w:rPr>
      </w:pPr>
      <w:r w:rsidRPr="007A24A0">
        <w:rPr>
          <w:rFonts w:ascii="宋体" w:eastAsia="宋体" w:hAnsi="宋体" w:cs="宋体" w:hint="eastAsia"/>
        </w:rPr>
        <w:t>③</w:t>
      </w:r>
      <w:r w:rsidRPr="007A24A0">
        <w:rPr>
          <w:rFonts w:asciiTheme="majorBidi" w:eastAsia="宋体" w:hAnsiTheme="majorBidi" w:cstheme="majorBidi"/>
        </w:rPr>
        <w:t xml:space="preserve"> </w:t>
      </w:r>
      <w:r w:rsidR="007A24A0">
        <w:rPr>
          <w:rFonts w:asciiTheme="majorBidi" w:eastAsia="楷体" w:hAnsiTheme="majorBidi" w:cstheme="majorBidi" w:hint="eastAsia"/>
        </w:rPr>
        <w:t>明显未用直线不得分</w:t>
      </w:r>
    </w:p>
    <w:p w14:paraId="6F7DD0AD" w14:textId="77777777" w:rsidR="001E7A8C" w:rsidRDefault="001E7A8C" w:rsidP="00B073EA">
      <w:pPr>
        <w:ind w:firstLineChars="100" w:firstLine="210"/>
      </w:pPr>
    </w:p>
    <w:p w14:paraId="6DB6CA77" w14:textId="4BE6C76F" w:rsidR="00B073EA" w:rsidRDefault="00B073EA" w:rsidP="00B073EA">
      <w:pPr>
        <w:ind w:firstLineChars="100" w:firstLine="210"/>
      </w:pPr>
      <w:r>
        <w:rPr>
          <w:rFonts w:hint="eastAsia"/>
        </w:rPr>
        <w:t>（</w:t>
      </w:r>
      <w:r>
        <w:rPr>
          <w:rFonts w:hint="eastAsia"/>
        </w:rPr>
        <w:t>2</w:t>
      </w:r>
      <w:r>
        <w:rPr>
          <w:rFonts w:hint="eastAsia"/>
        </w:rPr>
        <w:t>）</w:t>
      </w:r>
      <w:r>
        <w:rPr>
          <w:rFonts w:hint="eastAsia"/>
        </w:rPr>
        <w:t>1</w:t>
      </w:r>
      <w:r>
        <w:t>.7</w:t>
      </w:r>
      <w:r w:rsidR="001A2196">
        <w:rPr>
          <w:rFonts w:hint="eastAsia"/>
        </w:rPr>
        <w:t>（</w:t>
      </w:r>
      <w:r w:rsidR="001A2196">
        <w:rPr>
          <w:rFonts w:hint="eastAsia"/>
        </w:rPr>
        <w:t>1</w:t>
      </w:r>
      <w:r w:rsidR="001A2196">
        <w:t xml:space="preserve">.5 ~ 2.0 </w:t>
      </w:r>
      <w:r w:rsidR="001A2196">
        <w:rPr>
          <w:rFonts w:hint="eastAsia"/>
        </w:rPr>
        <w:t>均可）（</w:t>
      </w:r>
      <w:r w:rsidR="001A2196">
        <w:rPr>
          <w:rFonts w:hint="eastAsia"/>
        </w:rPr>
        <w:t>2</w:t>
      </w:r>
      <w:r w:rsidR="001A2196">
        <w:rPr>
          <w:rFonts w:hint="eastAsia"/>
        </w:rPr>
        <w:t>分）</w:t>
      </w:r>
    </w:p>
    <w:p w14:paraId="1A535DE2" w14:textId="5C2DB9BC" w:rsidR="00BE153A" w:rsidRPr="00E7216A" w:rsidRDefault="00BE153A" w:rsidP="00BE153A">
      <w:pPr>
        <w:rPr>
          <w:rFonts w:asciiTheme="majorBidi" w:eastAsia="楷体" w:hAnsiTheme="majorBidi" w:cstheme="majorBidi"/>
        </w:rPr>
      </w:pPr>
      <w:r w:rsidRPr="00E7216A">
        <w:rPr>
          <w:rFonts w:asciiTheme="majorBidi" w:eastAsia="楷体" w:hAnsiTheme="majorBidi" w:cstheme="majorBidi"/>
        </w:rPr>
        <w:t>说明：</w:t>
      </w:r>
      <w:r>
        <w:rPr>
          <w:rFonts w:asciiTheme="majorBidi" w:eastAsia="楷体" w:hAnsiTheme="majorBidi" w:cstheme="majorBidi" w:hint="eastAsia"/>
        </w:rPr>
        <w:t>有效位数错误扣</w:t>
      </w:r>
      <w:r>
        <w:rPr>
          <w:rFonts w:asciiTheme="majorBidi" w:eastAsia="楷体" w:hAnsiTheme="majorBidi" w:cstheme="majorBidi" w:hint="eastAsia"/>
        </w:rPr>
        <w:t xml:space="preserve"> </w:t>
      </w:r>
      <w:r>
        <w:rPr>
          <w:rFonts w:asciiTheme="majorBidi" w:eastAsia="楷体" w:hAnsiTheme="majorBidi" w:cstheme="majorBidi"/>
        </w:rPr>
        <w:t xml:space="preserve">1 </w:t>
      </w:r>
      <w:r>
        <w:rPr>
          <w:rFonts w:asciiTheme="majorBidi" w:eastAsia="楷体" w:hAnsiTheme="majorBidi" w:cstheme="majorBidi" w:hint="eastAsia"/>
        </w:rPr>
        <w:t>分</w:t>
      </w:r>
    </w:p>
    <w:p w14:paraId="777D6F37" w14:textId="77777777" w:rsidR="007A24A0" w:rsidRDefault="007A24A0" w:rsidP="007A24A0"/>
    <w:p w14:paraId="53386ECF" w14:textId="77777777" w:rsidR="007A24A0" w:rsidRDefault="00B073EA" w:rsidP="007A24A0">
      <w:r>
        <w:rPr>
          <w:rFonts w:hint="eastAsia"/>
        </w:rPr>
        <w:t>3</w:t>
      </w:r>
      <w:r>
        <w:rPr>
          <w:rFonts w:hint="eastAsia"/>
        </w:rPr>
        <w:t>．（</w:t>
      </w:r>
      <w:r>
        <w:rPr>
          <w:rFonts w:hint="eastAsia"/>
        </w:rPr>
        <w:t>1</w:t>
      </w:r>
      <w:r>
        <w:rPr>
          <w:rFonts w:hint="eastAsia"/>
        </w:rPr>
        <w:t>）增大</w:t>
      </w:r>
      <w:r w:rsidR="001A2196">
        <w:rPr>
          <w:rFonts w:hint="eastAsia"/>
        </w:rPr>
        <w:t>（</w:t>
      </w:r>
      <w:r w:rsidR="001A2196">
        <w:rPr>
          <w:rFonts w:hint="eastAsia"/>
        </w:rPr>
        <w:t>2</w:t>
      </w:r>
      <w:r w:rsidR="001A2196">
        <w:rPr>
          <w:rFonts w:hint="eastAsia"/>
        </w:rPr>
        <w:t>分）</w:t>
      </w:r>
    </w:p>
    <w:p w14:paraId="32DDCA79" w14:textId="0EFE996C" w:rsidR="007A24A0" w:rsidRDefault="007A24A0" w:rsidP="007A24A0">
      <w:r w:rsidRPr="00E7216A">
        <w:rPr>
          <w:rFonts w:asciiTheme="majorBidi" w:eastAsia="楷体" w:hAnsiTheme="majorBidi" w:cstheme="majorBidi"/>
        </w:rPr>
        <w:t>说明：</w:t>
      </w:r>
      <w:r>
        <w:rPr>
          <w:rFonts w:asciiTheme="majorBidi" w:eastAsia="楷体" w:hAnsiTheme="majorBidi" w:cstheme="majorBidi" w:hint="eastAsia"/>
        </w:rPr>
        <w:t>变大、增加等意思正确均给分</w:t>
      </w:r>
    </w:p>
    <w:p w14:paraId="42722243" w14:textId="4573B770" w:rsidR="00EF0E0D" w:rsidRDefault="00B073EA" w:rsidP="007A24A0">
      <w:r>
        <w:rPr>
          <w:rFonts w:hint="eastAsia"/>
        </w:rPr>
        <w:t>（</w:t>
      </w:r>
      <w:r>
        <w:rPr>
          <w:rFonts w:hint="eastAsia"/>
        </w:rPr>
        <w:t>2</w:t>
      </w:r>
      <w:r>
        <w:rPr>
          <w:rFonts w:hint="eastAsia"/>
        </w:rPr>
        <w:t>）</w:t>
      </w:r>
      <w:r>
        <w:fldChar w:fldCharType="begin"/>
      </w:r>
      <w:r>
        <w:instrText xml:space="preserve"> </w:instrText>
      </w:r>
      <w:r>
        <w:rPr>
          <w:rFonts w:hint="eastAsia"/>
        </w:rPr>
        <w:instrText>EQ</w:instrText>
      </w:r>
      <w:r>
        <w:instrText xml:space="preserve"> \F(</w:instrText>
      </w:r>
      <w:r w:rsidRPr="00B073EA">
        <w:rPr>
          <w:i/>
          <w:iCs/>
        </w:rPr>
        <w:instrText>Dc</w:instrText>
      </w:r>
      <w:r>
        <w:instrText>,</w:instrText>
      </w:r>
      <w:r w:rsidRPr="00B073EA">
        <w:rPr>
          <w:i/>
          <w:iCs/>
        </w:rPr>
        <w:instrText>d</w:instrText>
      </w:r>
      <w:r>
        <w:instrText>) \b\bc\|(\F(1,</w:instrText>
      </w:r>
      <w:r w:rsidRPr="00B073EA">
        <w:rPr>
          <w:i/>
          <w:iCs/>
        </w:rPr>
        <w:instrText>x</w:instrText>
      </w:r>
      <w:r>
        <w:rPr>
          <w:vertAlign w:val="subscript"/>
        </w:rPr>
        <w:instrText>1</w:instrText>
      </w:r>
      <w:r>
        <w:instrText xml:space="preserve">) </w:instrText>
      </w:r>
      <w:r>
        <w:rPr>
          <w:rFonts w:cs="Times New Roman"/>
        </w:rPr>
        <w:instrText>−</w:instrText>
      </w:r>
      <w:r>
        <w:instrText xml:space="preserve"> \F(1,</w:instrText>
      </w:r>
      <w:r w:rsidRPr="00B073EA">
        <w:rPr>
          <w:i/>
          <w:iCs/>
        </w:rPr>
        <w:instrText>x</w:instrText>
      </w:r>
      <w:r>
        <w:rPr>
          <w:vertAlign w:val="subscript"/>
        </w:rPr>
        <w:instrText>2</w:instrText>
      </w:r>
      <w:r>
        <w:instrText xml:space="preserve">)) </w:instrText>
      </w:r>
      <w:r>
        <w:fldChar w:fldCharType="end"/>
      </w:r>
      <w:r w:rsidR="001A2196">
        <w:rPr>
          <w:rFonts w:hint="eastAsia"/>
        </w:rPr>
        <w:t>（</w:t>
      </w:r>
      <w:r w:rsidR="001A2196">
        <w:rPr>
          <w:rFonts w:hint="eastAsia"/>
        </w:rPr>
        <w:t>3</w:t>
      </w:r>
      <w:r w:rsidR="001A2196">
        <w:rPr>
          <w:rFonts w:hint="eastAsia"/>
        </w:rPr>
        <w:t>分）</w:t>
      </w:r>
    </w:p>
    <w:p w14:paraId="7E17DB5F" w14:textId="77777777" w:rsidR="007A24A0" w:rsidRPr="00E7216A" w:rsidRDefault="007A24A0" w:rsidP="007A24A0">
      <w:pPr>
        <w:rPr>
          <w:rFonts w:asciiTheme="majorBidi" w:eastAsia="楷体" w:hAnsiTheme="majorBidi" w:cstheme="majorBidi"/>
        </w:rPr>
      </w:pPr>
      <w:r w:rsidRPr="00E7216A">
        <w:rPr>
          <w:rFonts w:asciiTheme="majorBidi" w:eastAsia="楷体" w:hAnsiTheme="majorBidi" w:cstheme="majorBidi"/>
        </w:rPr>
        <w:t>说明：</w:t>
      </w:r>
    </w:p>
    <w:p w14:paraId="7447D048" w14:textId="67EEB6C6" w:rsidR="007A24A0" w:rsidRPr="007A24A0" w:rsidRDefault="007A24A0" w:rsidP="007A24A0">
      <w:pPr>
        <w:rPr>
          <w:rFonts w:asciiTheme="majorBidi" w:eastAsia="楷体" w:hAnsiTheme="majorBidi" w:cstheme="majorBidi"/>
        </w:rPr>
      </w:pPr>
      <w:r w:rsidRPr="007A24A0">
        <w:rPr>
          <w:rFonts w:ascii="楷体" w:eastAsia="宋体" w:hAnsi="楷体" w:cstheme="majorBidi" w:hint="eastAsia"/>
        </w:rPr>
        <w:t>①</w:t>
      </w:r>
      <w:r w:rsidRPr="007A24A0">
        <w:rPr>
          <w:rFonts w:asciiTheme="majorBidi" w:eastAsia="楷体" w:hAnsiTheme="majorBidi" w:cstheme="majorBidi" w:hint="eastAsia"/>
        </w:rPr>
        <w:t xml:space="preserve"> </w:t>
      </w:r>
      <w:r w:rsidR="001E7A8C">
        <w:rPr>
          <w:rFonts w:asciiTheme="majorBidi" w:eastAsia="楷体" w:hAnsiTheme="majorBidi" w:cstheme="majorBidi" w:hint="eastAsia"/>
        </w:rPr>
        <w:t>写成</w:t>
      </w:r>
      <w:r w:rsidR="001E7A8C">
        <w:rPr>
          <w:rFonts w:asciiTheme="majorBidi" w:eastAsia="楷体" w:hAnsiTheme="majorBidi" w:cstheme="majorBidi" w:hint="eastAsia"/>
        </w:rPr>
        <w:t xml:space="preserve"> </w:t>
      </w:r>
      <w:r w:rsidR="001E7A8C">
        <w:fldChar w:fldCharType="begin"/>
      </w:r>
      <w:r w:rsidR="001E7A8C">
        <w:instrText xml:space="preserve"> </w:instrText>
      </w:r>
      <w:r w:rsidR="001E7A8C">
        <w:rPr>
          <w:rFonts w:hint="eastAsia"/>
        </w:rPr>
        <w:instrText>EQ</w:instrText>
      </w:r>
      <w:r w:rsidR="001E7A8C">
        <w:instrText xml:space="preserve"> \F(</w:instrText>
      </w:r>
      <w:r w:rsidR="001E7A8C" w:rsidRPr="00B073EA">
        <w:rPr>
          <w:i/>
          <w:iCs/>
        </w:rPr>
        <w:instrText>D</w:instrText>
      </w:r>
      <w:r w:rsidR="001E7A8C">
        <w:rPr>
          <w:rFonts w:hint="eastAsia"/>
          <w:i/>
          <w:iCs/>
        </w:rPr>
        <w:instrText>c</w:instrText>
      </w:r>
      <w:r w:rsidR="001E7A8C">
        <w:instrText>,</w:instrText>
      </w:r>
      <w:r w:rsidR="001E7A8C" w:rsidRPr="00B073EA">
        <w:rPr>
          <w:i/>
          <w:iCs/>
        </w:rPr>
        <w:instrText>d</w:instrText>
      </w:r>
      <w:r w:rsidR="001E7A8C">
        <w:instrText>) \b\bc(\F(1,</w:instrText>
      </w:r>
      <w:r w:rsidR="001E7A8C" w:rsidRPr="00B073EA">
        <w:rPr>
          <w:i/>
          <w:iCs/>
        </w:rPr>
        <w:instrText>x</w:instrText>
      </w:r>
      <w:r w:rsidR="001E7A8C">
        <w:rPr>
          <w:vertAlign w:val="subscript"/>
        </w:rPr>
        <w:instrText>1</w:instrText>
      </w:r>
      <w:r w:rsidR="001E7A8C">
        <w:instrText xml:space="preserve">) </w:instrText>
      </w:r>
      <w:r w:rsidR="001E7A8C">
        <w:rPr>
          <w:rFonts w:cs="Times New Roman"/>
        </w:rPr>
        <w:instrText>−</w:instrText>
      </w:r>
      <w:r w:rsidR="001E7A8C">
        <w:instrText xml:space="preserve"> \F(1,</w:instrText>
      </w:r>
      <w:r w:rsidR="001E7A8C" w:rsidRPr="00B073EA">
        <w:rPr>
          <w:i/>
          <w:iCs/>
        </w:rPr>
        <w:instrText>x</w:instrText>
      </w:r>
      <w:r w:rsidR="001E7A8C">
        <w:rPr>
          <w:vertAlign w:val="subscript"/>
        </w:rPr>
        <w:instrText>2</w:instrText>
      </w:r>
      <w:r w:rsidR="001E7A8C">
        <w:instrText xml:space="preserve">)) </w:instrText>
      </w:r>
      <w:r w:rsidR="001E7A8C">
        <w:fldChar w:fldCharType="end"/>
      </w:r>
      <w:r w:rsidR="001E7A8C">
        <w:rPr>
          <w:rFonts w:asciiTheme="majorBidi" w:eastAsia="楷体" w:hAnsiTheme="majorBidi" w:cstheme="majorBidi" w:hint="eastAsia"/>
        </w:rPr>
        <w:t>或</w:t>
      </w:r>
      <w:r w:rsidR="001E7A8C">
        <w:rPr>
          <w:rFonts w:asciiTheme="majorBidi" w:eastAsia="楷体" w:hAnsiTheme="majorBidi" w:cstheme="majorBidi" w:hint="eastAsia"/>
        </w:rPr>
        <w:t xml:space="preserve"> </w:t>
      </w:r>
      <w:r w:rsidR="001E7A8C">
        <w:fldChar w:fldCharType="begin"/>
      </w:r>
      <w:r w:rsidR="001E7A8C">
        <w:instrText xml:space="preserve"> </w:instrText>
      </w:r>
      <w:r w:rsidR="001E7A8C">
        <w:rPr>
          <w:rFonts w:hint="eastAsia"/>
        </w:rPr>
        <w:instrText>EQ</w:instrText>
      </w:r>
      <w:r w:rsidR="001E7A8C">
        <w:instrText xml:space="preserve"> \F(</w:instrText>
      </w:r>
      <w:r w:rsidR="001E7A8C" w:rsidRPr="00B073EA">
        <w:rPr>
          <w:i/>
          <w:iCs/>
        </w:rPr>
        <w:instrText>D</w:instrText>
      </w:r>
      <w:r w:rsidR="001E7A8C">
        <w:rPr>
          <w:rFonts w:hint="eastAsia"/>
          <w:i/>
          <w:iCs/>
        </w:rPr>
        <w:instrText>c</w:instrText>
      </w:r>
      <w:r w:rsidR="001E7A8C">
        <w:instrText>,</w:instrText>
      </w:r>
      <w:r w:rsidR="001E7A8C" w:rsidRPr="00B073EA">
        <w:rPr>
          <w:i/>
          <w:iCs/>
        </w:rPr>
        <w:instrText>d</w:instrText>
      </w:r>
      <w:r w:rsidR="001E7A8C">
        <w:instrText>) \b\bc(\F(1,</w:instrText>
      </w:r>
      <w:r w:rsidR="001E7A8C" w:rsidRPr="00B073EA">
        <w:rPr>
          <w:i/>
          <w:iCs/>
        </w:rPr>
        <w:instrText>x</w:instrText>
      </w:r>
      <w:r w:rsidR="001E7A8C">
        <w:rPr>
          <w:vertAlign w:val="subscript"/>
        </w:rPr>
        <w:instrText>2</w:instrText>
      </w:r>
      <w:r w:rsidR="001E7A8C">
        <w:instrText xml:space="preserve">) </w:instrText>
      </w:r>
      <w:r w:rsidR="001E7A8C">
        <w:rPr>
          <w:rFonts w:cs="Times New Roman"/>
        </w:rPr>
        <w:instrText>−</w:instrText>
      </w:r>
      <w:r w:rsidR="001E7A8C">
        <w:instrText xml:space="preserve"> \F(1,</w:instrText>
      </w:r>
      <w:r w:rsidR="001E7A8C" w:rsidRPr="00B073EA">
        <w:rPr>
          <w:i/>
          <w:iCs/>
        </w:rPr>
        <w:instrText>x</w:instrText>
      </w:r>
      <w:r w:rsidR="001E7A8C">
        <w:rPr>
          <w:vertAlign w:val="subscript"/>
        </w:rPr>
        <w:instrText>1</w:instrText>
      </w:r>
      <w:r w:rsidR="001E7A8C">
        <w:instrText xml:space="preserve">)) </w:instrText>
      </w:r>
      <w:r w:rsidR="001E7A8C">
        <w:fldChar w:fldCharType="end"/>
      </w:r>
      <w:r w:rsidR="001E7A8C">
        <w:rPr>
          <w:rFonts w:asciiTheme="majorBidi" w:eastAsia="楷体" w:hAnsiTheme="majorBidi" w:cstheme="majorBidi" w:hint="eastAsia"/>
        </w:rPr>
        <w:t>或</w:t>
      </w:r>
      <w:r w:rsidR="001E7A8C">
        <w:rPr>
          <w:rFonts w:asciiTheme="majorBidi" w:eastAsia="楷体" w:hAnsiTheme="majorBidi" w:cstheme="majorBidi" w:hint="eastAsia"/>
        </w:rPr>
        <w:t xml:space="preserve"> </w:t>
      </w:r>
      <w:r w:rsidR="001E7A8C">
        <w:fldChar w:fldCharType="begin"/>
      </w:r>
      <w:r w:rsidR="001E7A8C">
        <w:instrText xml:space="preserve"> </w:instrText>
      </w:r>
      <w:r w:rsidR="001E7A8C">
        <w:rPr>
          <w:rFonts w:hint="eastAsia"/>
        </w:rPr>
        <w:instrText>EQ</w:instrText>
      </w:r>
      <w:r w:rsidR="001E7A8C">
        <w:instrText xml:space="preserve"> \F(</w:instrText>
      </w:r>
      <w:r w:rsidR="001E7A8C" w:rsidRPr="00B073EA">
        <w:rPr>
          <w:i/>
          <w:iCs/>
        </w:rPr>
        <w:instrText>Dc</w:instrText>
      </w:r>
      <w:r w:rsidR="001E7A8C">
        <w:instrText>,</w:instrText>
      </w:r>
      <w:r w:rsidR="001E7A8C" w:rsidRPr="00B073EA">
        <w:rPr>
          <w:i/>
          <w:iCs/>
        </w:rPr>
        <w:instrText>d</w:instrText>
      </w:r>
      <w:r w:rsidR="001E7A8C">
        <w:instrText>) \b\bc\|(\F(1,</w:instrText>
      </w:r>
      <w:r w:rsidR="001E7A8C" w:rsidRPr="00B073EA">
        <w:rPr>
          <w:i/>
          <w:iCs/>
        </w:rPr>
        <w:instrText>x</w:instrText>
      </w:r>
      <w:r w:rsidR="001E7A8C">
        <w:rPr>
          <w:vertAlign w:val="subscript"/>
        </w:rPr>
        <w:instrText>2</w:instrText>
      </w:r>
      <w:r w:rsidR="001E7A8C">
        <w:instrText xml:space="preserve">) </w:instrText>
      </w:r>
      <w:r w:rsidR="001E7A8C">
        <w:rPr>
          <w:rFonts w:cs="Times New Roman"/>
        </w:rPr>
        <w:instrText>−</w:instrText>
      </w:r>
      <w:r w:rsidR="001E7A8C">
        <w:instrText xml:space="preserve"> \F(1,</w:instrText>
      </w:r>
      <w:r w:rsidR="001E7A8C" w:rsidRPr="00B073EA">
        <w:rPr>
          <w:i/>
          <w:iCs/>
        </w:rPr>
        <w:instrText>x</w:instrText>
      </w:r>
      <w:r w:rsidR="001E7A8C">
        <w:rPr>
          <w:vertAlign w:val="subscript"/>
        </w:rPr>
        <w:instrText>1</w:instrText>
      </w:r>
      <w:r w:rsidR="001E7A8C">
        <w:instrText xml:space="preserve">)) </w:instrText>
      </w:r>
      <w:r w:rsidR="001E7A8C">
        <w:fldChar w:fldCharType="end"/>
      </w:r>
      <w:r w:rsidR="001E7A8C">
        <w:rPr>
          <w:rFonts w:asciiTheme="majorBidi" w:eastAsia="楷体" w:hAnsiTheme="majorBidi" w:cstheme="majorBidi" w:hint="eastAsia"/>
        </w:rPr>
        <w:t>得</w:t>
      </w:r>
      <w:r w:rsidR="001E7A8C">
        <w:rPr>
          <w:rFonts w:asciiTheme="majorBidi" w:eastAsia="楷体" w:hAnsiTheme="majorBidi" w:cstheme="majorBidi" w:hint="eastAsia"/>
        </w:rPr>
        <w:t xml:space="preserve"> </w:t>
      </w:r>
      <w:r w:rsidR="001E7A8C">
        <w:rPr>
          <w:rFonts w:asciiTheme="majorBidi" w:eastAsia="楷体" w:hAnsiTheme="majorBidi" w:cstheme="majorBidi"/>
        </w:rPr>
        <w:t xml:space="preserve">3 </w:t>
      </w:r>
      <w:r w:rsidR="001E7A8C">
        <w:rPr>
          <w:rFonts w:asciiTheme="majorBidi" w:eastAsia="楷体" w:hAnsiTheme="majorBidi" w:cstheme="majorBidi" w:hint="eastAsia"/>
        </w:rPr>
        <w:t>分</w:t>
      </w:r>
    </w:p>
    <w:p w14:paraId="020E5544" w14:textId="6F414D9A" w:rsidR="007A24A0" w:rsidRPr="007A24A0" w:rsidRDefault="007A24A0" w:rsidP="007A24A0">
      <w:pPr>
        <w:rPr>
          <w:rFonts w:asciiTheme="majorBidi" w:eastAsia="楷体" w:hAnsiTheme="majorBidi" w:cstheme="majorBidi"/>
        </w:rPr>
      </w:pPr>
      <w:r w:rsidRPr="007A24A0">
        <w:rPr>
          <w:rFonts w:ascii="宋体" w:eastAsia="宋体" w:hAnsi="宋体" w:cs="宋体" w:hint="eastAsia"/>
        </w:rPr>
        <w:t>②</w:t>
      </w:r>
      <w:r w:rsidRPr="007A24A0">
        <w:rPr>
          <w:rFonts w:asciiTheme="majorBidi" w:eastAsia="楷体" w:hAnsiTheme="majorBidi" w:cstheme="majorBidi"/>
        </w:rPr>
        <w:t xml:space="preserve"> </w:t>
      </w:r>
      <w:r>
        <w:rPr>
          <w:rFonts w:asciiTheme="majorBidi" w:eastAsia="楷体" w:hAnsiTheme="majorBidi" w:cstheme="majorBidi" w:hint="eastAsia"/>
        </w:rPr>
        <w:t>不区分</w:t>
      </w:r>
      <w:r>
        <w:rPr>
          <w:rFonts w:asciiTheme="majorBidi" w:eastAsia="楷体" w:hAnsiTheme="majorBidi" w:cstheme="majorBidi" w:hint="eastAsia"/>
        </w:rPr>
        <w:t xml:space="preserve"> </w:t>
      </w:r>
      <w:r w:rsidRPr="001B61FA">
        <w:rPr>
          <w:rFonts w:asciiTheme="majorBidi" w:eastAsia="楷体" w:hAnsiTheme="majorBidi" w:cstheme="majorBidi" w:hint="eastAsia"/>
          <w:i/>
          <w:iCs/>
        </w:rPr>
        <w:t>C</w:t>
      </w:r>
      <w:r>
        <w:rPr>
          <w:rFonts w:asciiTheme="majorBidi" w:eastAsia="楷体" w:hAnsiTheme="majorBidi" w:cstheme="majorBidi" w:hint="eastAsia"/>
        </w:rPr>
        <w:t>、</w:t>
      </w:r>
      <w:r w:rsidRPr="001B61FA">
        <w:rPr>
          <w:rFonts w:asciiTheme="majorBidi" w:eastAsia="楷体" w:hAnsiTheme="majorBidi" w:cstheme="majorBidi" w:hint="eastAsia"/>
          <w:i/>
          <w:iCs/>
        </w:rPr>
        <w:t>c</w:t>
      </w:r>
    </w:p>
    <w:p w14:paraId="7AE9D5F6" w14:textId="3695BB3F" w:rsidR="007A24A0" w:rsidRPr="007A24A0" w:rsidRDefault="007A24A0" w:rsidP="007A24A0">
      <w:pPr>
        <w:rPr>
          <w:rFonts w:asciiTheme="majorBidi" w:eastAsia="楷体" w:hAnsiTheme="majorBidi" w:cstheme="majorBidi"/>
        </w:rPr>
      </w:pPr>
      <w:r w:rsidRPr="007A24A0">
        <w:rPr>
          <w:rFonts w:ascii="宋体" w:eastAsia="宋体" w:hAnsi="宋体" w:cs="宋体" w:hint="eastAsia"/>
        </w:rPr>
        <w:t>③</w:t>
      </w:r>
      <w:r w:rsidRPr="007A24A0">
        <w:rPr>
          <w:rFonts w:asciiTheme="majorBidi" w:eastAsia="宋体" w:hAnsiTheme="majorBidi" w:cstheme="majorBidi"/>
        </w:rPr>
        <w:t xml:space="preserve"> </w:t>
      </w:r>
      <w:r w:rsidRPr="007A24A0">
        <w:rPr>
          <w:rFonts w:asciiTheme="majorBidi" w:eastAsia="楷体" w:hAnsiTheme="majorBidi" w:cstheme="majorBidi" w:hint="eastAsia"/>
        </w:rPr>
        <w:t>写成</w:t>
      </w:r>
      <w:r>
        <w:rPr>
          <w:rFonts w:asciiTheme="majorBidi" w:eastAsia="宋体" w:hAnsiTheme="majorBidi" w:cstheme="majorBidi" w:hint="eastAsia"/>
        </w:rPr>
        <w:t xml:space="preserve"> </w:t>
      </w:r>
      <w:r>
        <w:fldChar w:fldCharType="begin"/>
      </w:r>
      <w:r>
        <w:instrText xml:space="preserve"> </w:instrText>
      </w:r>
      <w:r>
        <w:rPr>
          <w:rFonts w:hint="eastAsia"/>
        </w:rPr>
        <w:instrText>EQ</w:instrText>
      </w:r>
      <w:r>
        <w:instrText xml:space="preserve"> \F(</w:instrText>
      </w:r>
      <w:r w:rsidRPr="00B073EA">
        <w:rPr>
          <w:i/>
          <w:iCs/>
        </w:rPr>
        <w:instrText>D</w:instrText>
      </w:r>
      <w:r w:rsidRPr="007A24A0">
        <w:rPr>
          <w:rFonts w:ascii="Book Antiqua" w:hAnsi="Book Antiqua"/>
          <w:i/>
          <w:iCs/>
        </w:rPr>
        <w:instrText>v</w:instrText>
      </w:r>
      <w:r>
        <w:instrText>,</w:instrText>
      </w:r>
      <w:r w:rsidRPr="00B073EA">
        <w:rPr>
          <w:i/>
          <w:iCs/>
        </w:rPr>
        <w:instrText>d</w:instrText>
      </w:r>
      <w:r>
        <w:instrText>) \b\bc(\F(1,</w:instrText>
      </w:r>
      <w:r w:rsidRPr="00B073EA">
        <w:rPr>
          <w:i/>
          <w:iCs/>
        </w:rPr>
        <w:instrText>x</w:instrText>
      </w:r>
      <w:r>
        <w:rPr>
          <w:vertAlign w:val="subscript"/>
        </w:rPr>
        <w:instrText>1</w:instrText>
      </w:r>
      <w:r>
        <w:instrText xml:space="preserve">) </w:instrText>
      </w:r>
      <w:r>
        <w:rPr>
          <w:rFonts w:cs="Times New Roman"/>
        </w:rPr>
        <w:instrText>−</w:instrText>
      </w:r>
      <w:r>
        <w:instrText xml:space="preserve"> \F(1,</w:instrText>
      </w:r>
      <w:r w:rsidRPr="00B073EA">
        <w:rPr>
          <w:i/>
          <w:iCs/>
        </w:rPr>
        <w:instrText>x</w:instrText>
      </w:r>
      <w:r>
        <w:rPr>
          <w:vertAlign w:val="subscript"/>
        </w:rPr>
        <w:instrText>2</w:instrText>
      </w:r>
      <w:r>
        <w:instrText xml:space="preserve">)) </w:instrText>
      </w:r>
      <w:r>
        <w:fldChar w:fldCharType="end"/>
      </w:r>
      <w:r w:rsidR="001E7A8C">
        <w:rPr>
          <w:rFonts w:asciiTheme="majorBidi" w:eastAsia="楷体" w:hAnsiTheme="majorBidi" w:cstheme="majorBidi" w:hint="eastAsia"/>
        </w:rPr>
        <w:t>得</w:t>
      </w:r>
      <w:r w:rsidR="001E7A8C">
        <w:rPr>
          <w:rFonts w:asciiTheme="majorBidi" w:eastAsia="楷体" w:hAnsiTheme="majorBidi" w:cstheme="majorBidi" w:hint="eastAsia"/>
        </w:rPr>
        <w:t xml:space="preserve"> </w:t>
      </w:r>
      <w:r w:rsidR="001E7A8C">
        <w:rPr>
          <w:rFonts w:asciiTheme="majorBidi" w:eastAsia="楷体" w:hAnsiTheme="majorBidi" w:cstheme="majorBidi"/>
        </w:rPr>
        <w:t xml:space="preserve">3 </w:t>
      </w:r>
      <w:r w:rsidR="001E7A8C">
        <w:rPr>
          <w:rFonts w:asciiTheme="majorBidi" w:eastAsia="楷体" w:hAnsiTheme="majorBidi" w:cstheme="majorBidi" w:hint="eastAsia"/>
        </w:rPr>
        <w:t>分，且不区分</w:t>
      </w:r>
      <w:r w:rsidR="001E7A8C">
        <w:rPr>
          <w:rFonts w:asciiTheme="majorBidi" w:eastAsia="楷体" w:hAnsiTheme="majorBidi" w:cstheme="majorBidi" w:hint="eastAsia"/>
        </w:rPr>
        <w:t xml:space="preserve"> </w:t>
      </w:r>
      <w:r w:rsidR="001E7A8C" w:rsidRPr="001E7A8C">
        <w:rPr>
          <w:rFonts w:ascii="Book Antiqua" w:eastAsia="楷体" w:hAnsi="Book Antiqua" w:cstheme="majorBidi"/>
          <w:i/>
          <w:iCs/>
        </w:rPr>
        <w:t>v</w:t>
      </w:r>
      <w:r w:rsidR="001E7A8C">
        <w:rPr>
          <w:rFonts w:asciiTheme="majorBidi" w:eastAsia="楷体" w:hAnsiTheme="majorBidi" w:cstheme="majorBidi"/>
        </w:rPr>
        <w:t xml:space="preserve"> </w:t>
      </w:r>
      <w:r w:rsidR="001E7A8C">
        <w:rPr>
          <w:rFonts w:asciiTheme="majorBidi" w:eastAsia="楷体" w:hAnsiTheme="majorBidi" w:cstheme="majorBidi" w:hint="eastAsia"/>
        </w:rPr>
        <w:t>和</w:t>
      </w:r>
      <w:r w:rsidR="001E7A8C">
        <w:rPr>
          <w:rFonts w:asciiTheme="majorBidi" w:eastAsia="楷体" w:hAnsiTheme="majorBidi" w:cstheme="majorBidi" w:hint="eastAsia"/>
        </w:rPr>
        <w:t xml:space="preserve"> </w:t>
      </w:r>
      <w:r w:rsidR="001E7A8C" w:rsidRPr="001E7A8C">
        <w:rPr>
          <w:rFonts w:ascii="Book Antiqua" w:eastAsia="楷体" w:hAnsi="Book Antiqua" w:cstheme="majorBidi"/>
          <w:i/>
          <w:iCs/>
        </w:rPr>
        <w:t>V</w:t>
      </w:r>
    </w:p>
    <w:p w14:paraId="06C7A8DE" w14:textId="1299169F" w:rsidR="007A24A0" w:rsidRDefault="001E7A8C" w:rsidP="007A24A0">
      <w:r w:rsidRPr="00E7216A">
        <w:rPr>
          <w:rFonts w:ascii="宋体" w:eastAsia="宋体" w:hAnsi="宋体" w:cs="宋体" w:hint="eastAsia"/>
        </w:rPr>
        <w:t>④</w:t>
      </w:r>
      <w:r>
        <w:rPr>
          <w:rFonts w:asciiTheme="majorBidi" w:eastAsia="楷体" w:hAnsiTheme="majorBidi" w:cstheme="majorBidi" w:hint="eastAsia"/>
        </w:rPr>
        <w:t xml:space="preserve"> </w:t>
      </w:r>
      <w:r>
        <w:rPr>
          <w:rFonts w:asciiTheme="majorBidi" w:eastAsia="楷体" w:hAnsiTheme="majorBidi" w:cstheme="majorBidi" w:hint="eastAsia"/>
        </w:rPr>
        <w:t>光速用</w:t>
      </w:r>
      <w:r>
        <w:rPr>
          <w:rFonts w:asciiTheme="majorBidi" w:eastAsia="楷体" w:hAnsiTheme="majorBidi" w:cstheme="majorBidi" w:hint="eastAsia"/>
        </w:rPr>
        <w:t xml:space="preserve"> </w:t>
      </w:r>
      <w:r>
        <w:rPr>
          <w:rFonts w:asciiTheme="majorBidi" w:eastAsia="楷体" w:hAnsiTheme="majorBidi" w:cstheme="majorBidi"/>
        </w:rPr>
        <w:t>3</w:t>
      </w:r>
      <w:r w:rsidRPr="001E7A8C">
        <w:rPr>
          <w:rFonts w:asciiTheme="majorBidi" w:eastAsia="楷体" w:hAnsiTheme="majorBidi" w:cstheme="majorBidi"/>
        </w:rPr>
        <w:t>×</w:t>
      </w:r>
      <w:r>
        <w:rPr>
          <w:rFonts w:asciiTheme="majorBidi" w:eastAsia="楷体" w:hAnsiTheme="majorBidi" w:cstheme="majorBidi"/>
        </w:rPr>
        <w:t>10</w:t>
      </w:r>
      <w:r>
        <w:rPr>
          <w:rFonts w:asciiTheme="majorBidi" w:eastAsia="楷体" w:hAnsiTheme="majorBidi" w:cstheme="majorBidi"/>
          <w:vertAlign w:val="superscript"/>
        </w:rPr>
        <w:t>8</w:t>
      </w:r>
      <w:r>
        <w:rPr>
          <w:rFonts w:asciiTheme="majorBidi" w:eastAsia="楷体" w:hAnsiTheme="majorBidi" w:cstheme="majorBidi"/>
        </w:rPr>
        <w:t xml:space="preserve"> </w:t>
      </w:r>
      <w:r>
        <w:rPr>
          <w:rFonts w:asciiTheme="majorBidi" w:eastAsia="楷体" w:hAnsiTheme="majorBidi" w:cstheme="majorBidi" w:hint="eastAsia"/>
        </w:rPr>
        <w:t>代入不扣分</w:t>
      </w:r>
    </w:p>
    <w:p w14:paraId="681EBBCF" w14:textId="77777777" w:rsidR="007A24A0" w:rsidRDefault="007A24A0" w:rsidP="007A24A0"/>
    <w:p w14:paraId="3FA769A5" w14:textId="77777777" w:rsidR="007D039A" w:rsidRPr="007D039A" w:rsidRDefault="007D039A" w:rsidP="007D039A">
      <w:pPr>
        <w:rPr>
          <w:color w:val="FF0000"/>
        </w:rPr>
      </w:pPr>
      <w:r w:rsidRPr="007D039A">
        <w:rPr>
          <w:color w:val="FF0000"/>
        </w:rPr>
        <w:t>【</w:t>
      </w:r>
      <w:r w:rsidRPr="007D039A">
        <w:rPr>
          <w:color w:val="FF0000"/>
        </w:rPr>
        <w:t>9</w:t>
      </w:r>
      <w:r w:rsidRPr="007D039A">
        <w:rPr>
          <w:color w:val="FF0000"/>
        </w:rPr>
        <w:t>题详解】</w:t>
      </w:r>
    </w:p>
    <w:p w14:paraId="148CB470" w14:textId="4D30AF13" w:rsidR="007D039A" w:rsidRPr="00DF22A9" w:rsidRDefault="007D039A" w:rsidP="007D039A">
      <w:pPr>
        <w:rPr>
          <w:rFonts w:cs="Times New Roman"/>
          <w:color w:val="FF0000"/>
        </w:rPr>
      </w:pPr>
      <w:r w:rsidRPr="007D039A">
        <w:rPr>
          <w:rFonts w:eastAsia="宋体" w:cs="Times New Roman"/>
          <w:color w:val="FF0000"/>
        </w:rPr>
        <w:t>1</w:t>
      </w:r>
      <w:r w:rsidRPr="007D039A">
        <w:rPr>
          <w:rFonts w:eastAsia="宋体" w:cs="Times New Roman"/>
          <w:color w:val="FF0000"/>
        </w:rPr>
        <w:t>．</w:t>
      </w:r>
      <w:r w:rsidRPr="007D039A">
        <w:rPr>
          <w:rFonts w:ascii="宋体" w:eastAsia="宋体" w:hAnsi="宋体" w:cs="宋体"/>
          <w:color w:val="FF0000"/>
        </w:rPr>
        <w:t>由题图可知，中心频率的光强最强，比中心频率小的单色光有两束，且频率越小光强越小；比中心频率大的单色光有四束，且频率越高光强越小。对应的，中心波长的光强最强，比中心波长大的单色光有两束，且波长越大光强越小；比中心波长小的单色光有四束，且波</w:t>
      </w:r>
      <w:r w:rsidRPr="00DF22A9">
        <w:rPr>
          <w:rFonts w:eastAsia="宋体" w:cs="Times New Roman"/>
          <w:color w:val="FF0000"/>
        </w:rPr>
        <w:lastRenderedPageBreak/>
        <w:t>长越小光强越小。根据</w:t>
      </w:r>
      <w:r w:rsidR="00DF22A9" w:rsidRPr="00DF22A9">
        <w:rPr>
          <w:rFonts w:eastAsia="宋体" w:cs="Times New Roman"/>
          <w:color w:val="FF0000"/>
        </w:rPr>
        <w:t xml:space="preserve"> c = </w:t>
      </w:r>
      <w:r w:rsidRPr="00DF22A9">
        <w:rPr>
          <w:rFonts w:cs="Times New Roman"/>
          <w:color w:val="FF0000"/>
        </w:rPr>
        <w:object w:dxaOrig="675" w:dyaOrig="285" w14:anchorId="17945675">
          <v:shape id="_x0000_i1025" type="#_x0000_t75" alt="学科网(www.zxxk.com)--教育资源门户，提供试卷、教案、课件、论文、素材以及各类教学资源下载，还有大量而丰富的教学相关资讯！" style="width:33.95pt;height:14.7pt" o:ole="">
            <v:imagedata r:id="rId39" o:title="eqId994a79ff2f15704e2f8de8f3347c2a13"/>
          </v:shape>
          <o:OLEObject Type="Embed" ProgID="Equation.DSMT4" ShapeID="_x0000_i1025" DrawAspect="Content" ObjectID="_1766824600" r:id="rId40"/>
        </w:object>
      </w:r>
      <w:r w:rsidRPr="00DF22A9">
        <w:rPr>
          <w:rFonts w:eastAsia="宋体" w:cs="Times New Roman"/>
          <w:color w:val="FF0000"/>
        </w:rPr>
        <w:t>可得</w:t>
      </w:r>
      <w:r w:rsidRPr="00DF22A9">
        <w:rPr>
          <w:rFonts w:cs="Times New Roman"/>
          <w:color w:val="FF0000"/>
        </w:rPr>
        <w:object w:dxaOrig="620" w:dyaOrig="620" w14:anchorId="30C59315">
          <v:shape id="_x0000_i1026" type="#_x0000_t75" alt="学科网(www.zxxk.com)--教育资源门户，提供试卷、教案、课件、论文、素材以及各类教学资源下载，还有大量而丰富的教学相关资讯！" style="width:31.2pt;height:31.2pt" o:ole="">
            <v:imagedata r:id="rId41" o:title="eqId4749bce7e29dc8b64acdf5354649cee8"/>
          </v:shape>
          <o:OLEObject Type="Embed" ProgID="Equation.DSMT4" ShapeID="_x0000_i1026" DrawAspect="Content" ObjectID="_1766824601" r:id="rId42"/>
        </w:object>
      </w:r>
      <w:r w:rsidRPr="00DF22A9">
        <w:rPr>
          <w:rFonts w:eastAsia="宋体" w:cs="Times New Roman"/>
          <w:color w:val="FF0000"/>
        </w:rPr>
        <w:t>，则有</w:t>
      </w:r>
    </w:p>
    <w:p w14:paraId="74F2E9D3" w14:textId="77777777" w:rsidR="007D039A" w:rsidRPr="00DF22A9" w:rsidRDefault="007D039A" w:rsidP="007D039A">
      <w:pPr>
        <w:rPr>
          <w:rFonts w:cs="Times New Roman"/>
          <w:color w:val="FF0000"/>
        </w:rPr>
      </w:pPr>
      <w:r w:rsidRPr="00DF22A9">
        <w:rPr>
          <w:rFonts w:cs="Times New Roman"/>
          <w:color w:val="FF0000"/>
        </w:rPr>
        <w:object w:dxaOrig="3300" w:dyaOrig="680" w14:anchorId="26A85888">
          <v:shape id="_x0000_i1027" type="#_x0000_t75" alt="学科网(www.zxxk.com)--教育资源门户，提供试卷、教案、课件、论文、素材以及各类教学资源下载，还有大量而丰富的教学相关资讯！" style="width:165.1pt;height:33.95pt" o:ole="">
            <v:imagedata r:id="rId43" o:title="eqIdcccdedf26c2244fcd83786790b1b4840"/>
          </v:shape>
          <o:OLEObject Type="Embed" ProgID="Equation.DSMT4" ShapeID="_x0000_i1027" DrawAspect="Content" ObjectID="_1766824602" r:id="rId44"/>
        </w:object>
      </w:r>
    </w:p>
    <w:p w14:paraId="26014C40" w14:textId="77777777" w:rsidR="007D039A" w:rsidRPr="00DF22A9" w:rsidRDefault="007D039A" w:rsidP="007D039A">
      <w:pPr>
        <w:rPr>
          <w:rFonts w:cs="Times New Roman"/>
          <w:color w:val="FF0000"/>
        </w:rPr>
      </w:pPr>
      <w:r w:rsidRPr="00DF22A9">
        <w:rPr>
          <w:rFonts w:eastAsia="宋体" w:cs="Times New Roman"/>
          <w:color w:val="FF0000"/>
        </w:rPr>
        <w:t>当</w:t>
      </w:r>
      <w:r w:rsidRPr="00DF22A9">
        <w:rPr>
          <w:rFonts w:cs="Times New Roman"/>
          <w:color w:val="FF0000"/>
        </w:rPr>
        <w:object w:dxaOrig="300" w:dyaOrig="255" w14:anchorId="23593353">
          <v:shape id="_x0000_i1028" type="#_x0000_t75" alt="学科网(www.zxxk.com)--教育资源门户，提供试卷、教案、课件、论文、素材以及各类教学资源下载，还有大量而丰富的教学相关资讯！" style="width:15.15pt;height:12.85pt" o:ole="">
            <v:imagedata r:id="rId45" o:title="eqId14ee6afdf2ce5ecb31263f4bc7e125a0"/>
          </v:shape>
          <o:OLEObject Type="Embed" ProgID="Equation.DSMT4" ShapeID="_x0000_i1028" DrawAspect="Content" ObjectID="_1766824603" r:id="rId46"/>
        </w:object>
      </w:r>
      <w:r w:rsidRPr="00DF22A9">
        <w:rPr>
          <w:rFonts w:eastAsia="宋体" w:cs="Times New Roman"/>
          <w:color w:val="FF0000"/>
        </w:rPr>
        <w:t>不变，随着波长的增大，</w:t>
      </w:r>
      <w:r w:rsidRPr="00DF22A9">
        <w:rPr>
          <w:rFonts w:cs="Times New Roman"/>
          <w:color w:val="FF0000"/>
        </w:rPr>
        <w:object w:dxaOrig="465" w:dyaOrig="360" w14:anchorId="3012A96E">
          <v:shape id="_x0000_i1029" type="#_x0000_t75" alt="学科网(www.zxxk.com)--教育资源门户，提供试卷、教案、课件、论文、素材以及各类教学资源下载，还有大量而丰富的教学相关资讯！" style="width:23.4pt;height:17.9pt" o:ole="">
            <v:imagedata r:id="rId47" o:title="eqId4236f7d7ec50fcde5db058cbedd06155"/>
          </v:shape>
          <o:OLEObject Type="Embed" ProgID="Equation.DSMT4" ShapeID="_x0000_i1029" DrawAspect="Content" ObjectID="_1766824604" r:id="rId48"/>
        </w:object>
      </w:r>
      <w:r w:rsidRPr="00DF22A9">
        <w:rPr>
          <w:rFonts w:eastAsia="宋体" w:cs="Times New Roman"/>
          <w:color w:val="FF0000"/>
        </w:rPr>
        <w:t>也增大，故</w:t>
      </w:r>
      <w:r w:rsidRPr="00DF22A9">
        <w:rPr>
          <w:rFonts w:cs="Times New Roman"/>
          <w:color w:val="FF0000"/>
        </w:rPr>
        <w:object w:dxaOrig="432" w:dyaOrig="288" w14:anchorId="56FAB63A">
          <v:shape id="_x0000_i1030" type="#_x0000_t75" alt="学科网(www.zxxk.com)--教育资源门户，提供试卷、教案、课件、论文、素材以及各类教学资源下载，还有大量而丰富的教学相关资讯！" style="width:21.55pt;height:14.7pt" o:ole="">
            <v:imagedata r:id="rId49" o:title="eqId7a9659b3e08bca9be9c19d9831069f2a"/>
          </v:shape>
          <o:OLEObject Type="Embed" ProgID="Equation.DSMT4" ShapeID="_x0000_i1030" DrawAspect="Content" ObjectID="_1766824605" r:id="rId50"/>
        </w:object>
      </w:r>
      <w:r w:rsidRPr="00DF22A9">
        <w:rPr>
          <w:rFonts w:eastAsia="宋体" w:cs="Times New Roman"/>
          <w:color w:val="FF0000"/>
        </w:rPr>
        <w:t>也增大，即相邻的波长间距也逐渐增大。</w:t>
      </w:r>
    </w:p>
    <w:p w14:paraId="1AD6EBD3" w14:textId="6747EC01" w:rsidR="007D039A" w:rsidRPr="00DF22A9" w:rsidRDefault="007D039A" w:rsidP="007D039A">
      <w:pPr>
        <w:rPr>
          <w:rFonts w:cs="Times New Roman"/>
          <w:color w:val="FF0000"/>
        </w:rPr>
      </w:pPr>
      <w:r w:rsidRPr="00DF22A9">
        <w:rPr>
          <w:rFonts w:eastAsia="宋体" w:cs="Times New Roman"/>
          <w:color w:val="FF0000"/>
        </w:rPr>
        <w:t>故选</w:t>
      </w:r>
      <w:r w:rsidRPr="00DF22A9">
        <w:rPr>
          <w:rFonts w:eastAsia="宋体" w:cs="Times New Roman"/>
          <w:color w:val="FF0000"/>
        </w:rPr>
        <w:t xml:space="preserve"> </w:t>
      </w:r>
      <w:r w:rsidRPr="00DF22A9">
        <w:rPr>
          <w:rFonts w:eastAsia="Times New Roman" w:cs="Times New Roman"/>
          <w:color w:val="FF0000"/>
        </w:rPr>
        <w:t>D</w:t>
      </w:r>
      <w:r w:rsidRPr="00DF22A9">
        <w:rPr>
          <w:rFonts w:eastAsia="宋体" w:cs="Times New Roman"/>
          <w:color w:val="FF0000"/>
        </w:rPr>
        <w:t>。</w:t>
      </w:r>
    </w:p>
    <w:p w14:paraId="2261277B" w14:textId="4D7D9B55" w:rsidR="007D039A" w:rsidRPr="00DF22A9" w:rsidRDefault="007D039A" w:rsidP="007D039A">
      <w:pPr>
        <w:rPr>
          <w:rFonts w:cs="Times New Roman"/>
          <w:color w:val="FF0000"/>
        </w:rPr>
      </w:pPr>
      <w:r w:rsidRPr="00DF22A9">
        <w:rPr>
          <w:rFonts w:eastAsia="宋体" w:cs="Times New Roman"/>
          <w:color w:val="FF0000"/>
        </w:rPr>
        <w:t>（</w:t>
      </w:r>
      <w:r w:rsidRPr="00DF22A9">
        <w:rPr>
          <w:rFonts w:eastAsia="Times New Roman" w:cs="Times New Roman"/>
          <w:color w:val="FF0000"/>
        </w:rPr>
        <w:t>1</w:t>
      </w:r>
      <w:r w:rsidRPr="00DF22A9">
        <w:rPr>
          <w:rFonts w:eastAsia="宋体" w:cs="Times New Roman"/>
          <w:color w:val="FF0000"/>
        </w:rPr>
        <w:t>）图略</w:t>
      </w:r>
    </w:p>
    <w:p w14:paraId="6794B7A4" w14:textId="77777777" w:rsidR="007D039A" w:rsidRPr="00DF22A9" w:rsidRDefault="007D039A" w:rsidP="007D039A">
      <w:pPr>
        <w:rPr>
          <w:rFonts w:cs="Times New Roman"/>
          <w:color w:val="FF0000"/>
        </w:rPr>
      </w:pPr>
      <w:r w:rsidRPr="00DF22A9">
        <w:rPr>
          <w:rFonts w:eastAsia="宋体" w:cs="Times New Roman"/>
          <w:color w:val="FF0000"/>
        </w:rPr>
        <w:t>（</w:t>
      </w:r>
      <w:r w:rsidRPr="00DF22A9">
        <w:rPr>
          <w:rFonts w:eastAsia="Times New Roman" w:cs="Times New Roman"/>
          <w:color w:val="FF0000"/>
        </w:rPr>
        <w:t>2</w:t>
      </w:r>
      <w:r w:rsidRPr="00DF22A9">
        <w:rPr>
          <w:rFonts w:eastAsia="宋体" w:cs="Times New Roman"/>
          <w:color w:val="FF0000"/>
        </w:rPr>
        <w:t>）根据折射率的定义有</w:t>
      </w:r>
    </w:p>
    <w:p w14:paraId="4F55ECD6" w14:textId="77777777" w:rsidR="007D039A" w:rsidRPr="00DF22A9" w:rsidRDefault="007D039A" w:rsidP="007D039A">
      <w:pPr>
        <w:rPr>
          <w:rFonts w:cs="Times New Roman"/>
          <w:color w:val="FF0000"/>
        </w:rPr>
      </w:pPr>
      <w:r w:rsidRPr="00DF22A9">
        <w:rPr>
          <w:rFonts w:cs="Times New Roman"/>
          <w:color w:val="FF0000"/>
        </w:rPr>
        <w:object w:dxaOrig="1960" w:dyaOrig="1320" w14:anchorId="6B2DC408">
          <v:shape id="_x0000_i1031" type="#_x0000_t75" alt="学科网(www.zxxk.com)--教育资源门户，提供试卷、教案、课件、论文、素材以及各类教学资源下载，还有大量而丰富的教学相关资讯！" style="width:98.15pt;height:66.05pt" o:ole="">
            <v:imagedata r:id="rId51" o:title="eqId76f71af31aa8729126d1424b1ad6ffc8"/>
          </v:shape>
          <o:OLEObject Type="Embed" ProgID="Equation.DSMT4" ShapeID="_x0000_i1031" DrawAspect="Content" ObjectID="_1766824606" r:id="rId52"/>
        </w:object>
      </w:r>
    </w:p>
    <w:p w14:paraId="5735D9A7" w14:textId="0BAA2013" w:rsidR="007D039A" w:rsidRPr="00DF22A9" w:rsidRDefault="007D039A" w:rsidP="007D039A">
      <w:pPr>
        <w:rPr>
          <w:rFonts w:cs="Times New Roman"/>
          <w:color w:val="FF0000"/>
        </w:rPr>
      </w:pPr>
      <w:r w:rsidRPr="00DF22A9">
        <w:rPr>
          <w:rFonts w:eastAsia="宋体" w:cs="Times New Roman"/>
          <w:color w:val="FF0000"/>
        </w:rPr>
        <w:t>（</w:t>
      </w:r>
      <w:r w:rsidRPr="00DF22A9">
        <w:rPr>
          <w:rFonts w:eastAsia="Times New Roman" w:cs="Times New Roman"/>
          <w:color w:val="FF0000"/>
        </w:rPr>
        <w:t>1</w:t>
      </w:r>
      <w:r w:rsidRPr="00DF22A9">
        <w:rPr>
          <w:rFonts w:eastAsia="宋体" w:cs="Times New Roman"/>
          <w:color w:val="FF0000"/>
        </w:rPr>
        <w:t>）根据双缝干涉条纹间距公式可得</w:t>
      </w:r>
      <w:r w:rsidRPr="00DF22A9">
        <w:rPr>
          <w:rFonts w:eastAsia="宋体" w:cs="Times New Roman"/>
          <w:color w:val="FF0000"/>
        </w:rPr>
        <w:t xml:space="preserve"> </w:t>
      </w:r>
      <w:r w:rsidRPr="00DF22A9">
        <w:rPr>
          <w:rFonts w:cs="Times New Roman"/>
          <w:color w:val="FF0000"/>
        </w:rPr>
        <w:object w:dxaOrig="980" w:dyaOrig="620" w14:anchorId="55C65580">
          <v:shape id="_x0000_i1032" type="#_x0000_t75" alt="学科网(www.zxxk.com)--教育资源门户，提供试卷、教案、课件、论文、素材以及各类教学资源下载，还有大量而丰富的教学相关资讯！" style="width:49.05pt;height:31.2pt" o:ole="">
            <v:imagedata r:id="rId53" o:title="eqId1931ce2eeef61869d734002a0882ead5"/>
          </v:shape>
          <o:OLEObject Type="Embed" ProgID="Equation.DSMT4" ShapeID="_x0000_i1032" DrawAspect="Content" ObjectID="_1766824607" r:id="rId54"/>
        </w:object>
      </w:r>
    </w:p>
    <w:p w14:paraId="47EBBDE6" w14:textId="5E7BDFD3" w:rsidR="007D039A" w:rsidRPr="00DF22A9" w:rsidRDefault="007D039A" w:rsidP="007D039A">
      <w:pPr>
        <w:rPr>
          <w:rFonts w:cs="Times New Roman"/>
          <w:color w:val="FF0000"/>
        </w:rPr>
      </w:pPr>
      <w:r w:rsidRPr="00DF22A9">
        <w:rPr>
          <w:rFonts w:eastAsia="宋体" w:cs="Times New Roman"/>
          <w:color w:val="FF0000"/>
        </w:rPr>
        <w:t>要使干涉条纹间距</w:t>
      </w:r>
      <w:r w:rsidRPr="00DF22A9">
        <w:rPr>
          <w:rFonts w:eastAsia="宋体" w:cs="Times New Roman"/>
          <w:color w:val="FF0000"/>
        </w:rPr>
        <w:t xml:space="preserve"> Δ</w:t>
      </w:r>
      <w:r w:rsidRPr="00DF22A9">
        <w:rPr>
          <w:rFonts w:eastAsia="宋体" w:cs="Times New Roman"/>
          <w:i/>
          <w:iCs/>
          <w:color w:val="FF0000"/>
        </w:rPr>
        <w:t>x</w:t>
      </w:r>
      <w:r w:rsidRPr="00DF22A9">
        <w:rPr>
          <w:rFonts w:cs="Times New Roman"/>
          <w:color w:val="FF0000"/>
        </w:rPr>
        <w:t xml:space="preserve"> </w:t>
      </w:r>
      <w:r w:rsidRPr="00DF22A9">
        <w:rPr>
          <w:rFonts w:eastAsia="宋体" w:cs="Times New Roman"/>
          <w:color w:val="FF0000"/>
        </w:rPr>
        <w:t>变大，可增大双缝平面与光屏之间的距离</w:t>
      </w:r>
      <w:r w:rsidRPr="00DF22A9">
        <w:rPr>
          <w:rFonts w:eastAsia="宋体" w:cs="Times New Roman"/>
          <w:color w:val="FF0000"/>
        </w:rPr>
        <w:t xml:space="preserve"> </w:t>
      </w:r>
      <w:r w:rsidRPr="00DF22A9">
        <w:rPr>
          <w:rFonts w:eastAsia="Times New Roman" w:cs="Times New Roman"/>
          <w:i/>
          <w:color w:val="FF0000"/>
        </w:rPr>
        <w:t>D</w:t>
      </w:r>
      <w:r w:rsidRPr="00DF22A9">
        <w:rPr>
          <w:rFonts w:eastAsia="宋体" w:cs="Times New Roman"/>
          <w:color w:val="FF0000"/>
        </w:rPr>
        <w:t>。</w:t>
      </w:r>
    </w:p>
    <w:p w14:paraId="39E0FF6A" w14:textId="77777777" w:rsidR="007D039A" w:rsidRPr="00DF22A9" w:rsidRDefault="007D039A" w:rsidP="007D039A">
      <w:pPr>
        <w:rPr>
          <w:rFonts w:cs="Times New Roman"/>
          <w:color w:val="FF0000"/>
        </w:rPr>
      </w:pPr>
      <w:r w:rsidRPr="00DF22A9">
        <w:rPr>
          <w:rFonts w:eastAsia="宋体" w:cs="Times New Roman"/>
          <w:color w:val="FF0000"/>
        </w:rPr>
        <w:t>（</w:t>
      </w:r>
      <w:r w:rsidRPr="00DF22A9">
        <w:rPr>
          <w:rFonts w:eastAsia="Times New Roman" w:cs="Times New Roman"/>
          <w:color w:val="FF0000"/>
        </w:rPr>
        <w:t>2</w:t>
      </w:r>
      <w:r w:rsidRPr="00DF22A9">
        <w:rPr>
          <w:rFonts w:eastAsia="宋体" w:cs="Times New Roman"/>
          <w:color w:val="FF0000"/>
        </w:rPr>
        <w:t>）根据条纹间距公式可得</w:t>
      </w:r>
    </w:p>
    <w:p w14:paraId="07B35DB4" w14:textId="77777777" w:rsidR="007D039A" w:rsidRPr="00DF22A9" w:rsidRDefault="007D039A" w:rsidP="007D039A">
      <w:pPr>
        <w:rPr>
          <w:rFonts w:cs="Times New Roman"/>
          <w:color w:val="FF0000"/>
        </w:rPr>
      </w:pPr>
      <w:r w:rsidRPr="00DF22A9">
        <w:rPr>
          <w:rFonts w:cs="Times New Roman"/>
          <w:color w:val="FF0000"/>
        </w:rPr>
        <w:object w:dxaOrig="960" w:dyaOrig="620" w14:anchorId="67FBF98D">
          <v:shape id="_x0000_i1033" type="#_x0000_t75" alt="学科网(www.zxxk.com)--教育资源门户，提供试卷、教案、课件、论文、素材以及各类教学资源下载，还有大量而丰富的教学相关资讯！" style="width:48.15pt;height:31.2pt" o:ole="">
            <v:imagedata r:id="rId55" o:title="eqId851cac932678a6b3bccb345791f1c4c6"/>
          </v:shape>
          <o:OLEObject Type="Embed" ProgID="Equation.DSMT4" ShapeID="_x0000_i1033" DrawAspect="Content" ObjectID="_1766824608" r:id="rId56"/>
        </w:object>
      </w:r>
    </w:p>
    <w:p w14:paraId="071E6DDA" w14:textId="77777777" w:rsidR="007D039A" w:rsidRPr="00DF22A9" w:rsidRDefault="007D039A" w:rsidP="007D039A">
      <w:pPr>
        <w:rPr>
          <w:rFonts w:cs="Times New Roman"/>
          <w:color w:val="FF0000"/>
        </w:rPr>
      </w:pPr>
      <w:r w:rsidRPr="00DF22A9">
        <w:rPr>
          <w:rFonts w:cs="Times New Roman"/>
          <w:color w:val="FF0000"/>
        </w:rPr>
        <w:object w:dxaOrig="1000" w:dyaOrig="620" w14:anchorId="48A17F7F">
          <v:shape id="_x0000_i1034" type="#_x0000_t75" alt="学科网(www.zxxk.com)--教育资源门户，提供试卷、教案、课件、论文、素材以及各类教学资源下载，还有大量而丰富的教学相关资讯！" style="width:50pt;height:31.2pt" o:ole="">
            <v:imagedata r:id="rId57" o:title="eqIdc56a769d0be664a77f30deb252e19672"/>
          </v:shape>
          <o:OLEObject Type="Embed" ProgID="Equation.DSMT4" ShapeID="_x0000_i1034" DrawAspect="Content" ObjectID="_1766824609" r:id="rId58"/>
        </w:object>
      </w:r>
    </w:p>
    <w:p w14:paraId="35690529" w14:textId="77777777" w:rsidR="007D039A" w:rsidRPr="00DF22A9" w:rsidRDefault="007D039A" w:rsidP="007D039A">
      <w:pPr>
        <w:rPr>
          <w:rFonts w:cs="Times New Roman"/>
          <w:color w:val="FF0000"/>
        </w:rPr>
      </w:pPr>
      <w:r w:rsidRPr="00DF22A9">
        <w:rPr>
          <w:rFonts w:eastAsia="宋体" w:cs="Times New Roman"/>
          <w:color w:val="FF0000"/>
        </w:rPr>
        <w:t>则两种单色光的频率分别为</w:t>
      </w:r>
    </w:p>
    <w:p w14:paraId="72EF733D" w14:textId="51469425" w:rsidR="007D039A" w:rsidRPr="00DF22A9" w:rsidRDefault="007D039A" w:rsidP="007D039A">
      <w:pPr>
        <w:rPr>
          <w:rFonts w:cs="Times New Roman"/>
          <w:color w:val="FF0000"/>
        </w:rPr>
      </w:pPr>
      <w:r w:rsidRPr="00DF22A9">
        <w:rPr>
          <w:rFonts w:cs="Times New Roman"/>
          <w:color w:val="FF0000"/>
        </w:rPr>
        <w:object w:dxaOrig="1320" w:dyaOrig="680" w14:anchorId="76A50CD7">
          <v:shape id="_x0000_i1035" type="#_x0000_t75" alt="学科网(www.zxxk.com)--教育资源门户，提供试卷、教案、课件、论文、素材以及各类教学资源下载，还有大量而丰富的教学相关资讯！" style="width:66.05pt;height:33.95pt" o:ole="">
            <v:imagedata r:id="rId59" o:title="eqIdd762211166ec7ce847519505d715859a"/>
          </v:shape>
          <o:OLEObject Type="Embed" ProgID="Equation.DSMT4" ShapeID="_x0000_i1035" DrawAspect="Content" ObjectID="_1766824610" r:id="rId60"/>
        </w:object>
      </w:r>
      <w:r w:rsidRPr="00DF22A9">
        <w:rPr>
          <w:rFonts w:cs="Times New Roman"/>
          <w:color w:val="FF0000"/>
        </w:rPr>
        <w:object w:dxaOrig="1400" w:dyaOrig="680" w14:anchorId="34EA8EEA">
          <v:shape id="_x0000_i1036" type="#_x0000_t75" alt="学科网(www.zxxk.com)--教育资源门户，提供试卷、教案、课件、论文、素材以及各类教学资源下载，还有大量而丰富的教学相关资讯！" style="width:70.15pt;height:33.95pt" o:ole="">
            <v:imagedata r:id="rId61" o:title="eqId741adcb1cffbb5bcc37d9e804d627e1c"/>
          </v:shape>
          <o:OLEObject Type="Embed" ProgID="Equation.DSMT4" ShapeID="_x0000_i1036" DrawAspect="Content" ObjectID="_1766824611" r:id="rId62"/>
        </w:object>
      </w:r>
    </w:p>
    <w:p w14:paraId="6724D675" w14:textId="77777777" w:rsidR="007D039A" w:rsidRPr="00DF22A9" w:rsidRDefault="007D039A" w:rsidP="007D039A">
      <w:pPr>
        <w:rPr>
          <w:rFonts w:cs="Times New Roman"/>
          <w:color w:val="FF0000"/>
        </w:rPr>
      </w:pPr>
      <w:r w:rsidRPr="00DF22A9">
        <w:rPr>
          <w:rFonts w:eastAsia="宋体" w:cs="Times New Roman"/>
          <w:color w:val="FF0000"/>
        </w:rPr>
        <w:t>频率差为</w:t>
      </w:r>
    </w:p>
    <w:p w14:paraId="0B44248B" w14:textId="77777777" w:rsidR="007D039A" w:rsidRPr="00DF22A9" w:rsidRDefault="007D039A" w:rsidP="007D039A">
      <w:pPr>
        <w:rPr>
          <w:rFonts w:cs="Times New Roman"/>
          <w:color w:val="FF0000"/>
        </w:rPr>
      </w:pPr>
      <w:r w:rsidRPr="00DF22A9">
        <w:rPr>
          <w:rFonts w:cs="Times New Roman"/>
          <w:color w:val="FF0000"/>
        </w:rPr>
        <w:object w:dxaOrig="2480" w:dyaOrig="680" w14:anchorId="257975C2">
          <v:shape id="_x0000_i1037" type="#_x0000_t75" alt="学科网(www.zxxk.com)--教育资源门户，提供试卷、教案、课件、论文、素材以及各类教学资源下载，还有大量而丰富的教学相关资讯！" style="width:123.8pt;height:33.95pt" o:ole="">
            <v:imagedata r:id="rId63" o:title="eqId3532e7045b48a0a471126ba5429e3965"/>
          </v:shape>
          <o:OLEObject Type="Embed" ProgID="Equation.DSMT4" ShapeID="_x0000_i1037" DrawAspect="Content" ObjectID="_1766824612" r:id="rId64"/>
        </w:object>
      </w:r>
    </w:p>
    <w:p w14:paraId="0DF8A9BC" w14:textId="77777777" w:rsidR="007D039A" w:rsidRDefault="007D039A" w:rsidP="007A24A0"/>
    <w:p w14:paraId="77EDF30E" w14:textId="68455B4C" w:rsidR="00774086" w:rsidRPr="00EF7415" w:rsidRDefault="00774086" w:rsidP="00EF0E0D">
      <w:pPr>
        <w:pStyle w:val="2"/>
      </w:pPr>
      <w:r w:rsidRPr="00EF7415">
        <w:t>五、无线充电技术</w:t>
      </w:r>
      <w:r w:rsidR="003C29DF">
        <w:rPr>
          <w:rFonts w:hint="eastAsia"/>
        </w:rPr>
        <w:t>（</w:t>
      </w:r>
      <w:r w:rsidR="003C29DF">
        <w:t>26</w:t>
      </w:r>
      <w:r w:rsidR="003C29DF">
        <w:rPr>
          <w:rFonts w:hint="eastAsia"/>
        </w:rPr>
        <w:t>分）</w:t>
      </w:r>
    </w:p>
    <w:p w14:paraId="7A91BA20" w14:textId="77777777" w:rsidR="001B61FA" w:rsidRDefault="00EF0E0D" w:rsidP="00EF0E0D">
      <w:r>
        <w:rPr>
          <w:rFonts w:hint="eastAsia"/>
        </w:rPr>
        <w:t>1</w:t>
      </w:r>
      <w:r>
        <w:rPr>
          <w:rFonts w:hint="eastAsia"/>
        </w:rPr>
        <w:t>．顺时针</w:t>
      </w:r>
      <w:r w:rsidR="002D4A73">
        <w:rPr>
          <w:rFonts w:hint="eastAsia"/>
        </w:rPr>
        <w:t>（</w:t>
      </w:r>
      <w:r w:rsidR="002D4A73">
        <w:rPr>
          <w:rFonts w:hint="eastAsia"/>
        </w:rPr>
        <w:t>2</w:t>
      </w:r>
      <w:r w:rsidR="002D4A73">
        <w:rPr>
          <w:rFonts w:hint="eastAsia"/>
        </w:rPr>
        <w:t>分）</w:t>
      </w:r>
    </w:p>
    <w:p w14:paraId="52DF3313" w14:textId="77777777" w:rsidR="001B61FA" w:rsidRDefault="001B61FA" w:rsidP="00EF0E0D">
      <w:pPr>
        <w:rPr>
          <w:rFonts w:eastAsia="楷体"/>
        </w:rPr>
      </w:pPr>
      <w:r w:rsidRPr="001B61FA">
        <w:rPr>
          <w:rFonts w:eastAsia="楷体" w:hint="eastAsia"/>
        </w:rPr>
        <w:t>说明：</w:t>
      </w:r>
    </w:p>
    <w:p w14:paraId="2B8E3644" w14:textId="5F40631C" w:rsidR="001B61FA" w:rsidRDefault="001B61FA" w:rsidP="00EF0E0D">
      <w:pPr>
        <w:rPr>
          <w:rFonts w:eastAsia="楷体"/>
        </w:rPr>
      </w:pPr>
      <w:r>
        <w:rPr>
          <w:rFonts w:ascii="楷体" w:eastAsia="楷体" w:hAnsi="楷体" w:hint="eastAsia"/>
        </w:rPr>
        <w:t>①</w:t>
      </w:r>
      <w:r>
        <w:rPr>
          <w:rFonts w:eastAsia="楷体" w:hint="eastAsia"/>
        </w:rPr>
        <w:t>仅写：顺</w:t>
      </w:r>
      <w:r>
        <w:rPr>
          <w:rFonts w:eastAsia="楷体"/>
        </w:rPr>
        <w:t xml:space="preserve"> </w:t>
      </w:r>
      <w:r>
        <w:rPr>
          <w:rFonts w:eastAsia="楷体" w:hint="eastAsia"/>
        </w:rPr>
        <w:t>得</w:t>
      </w:r>
      <w:r>
        <w:rPr>
          <w:rFonts w:eastAsia="楷体" w:hint="eastAsia"/>
        </w:rPr>
        <w:t>1</w:t>
      </w:r>
      <w:r>
        <w:rPr>
          <w:rFonts w:eastAsia="楷体" w:hint="eastAsia"/>
        </w:rPr>
        <w:t>分</w:t>
      </w:r>
    </w:p>
    <w:p w14:paraId="3F39ABFF" w14:textId="442713B8" w:rsidR="001B61FA" w:rsidRPr="001B61FA" w:rsidRDefault="001B61FA" w:rsidP="00EF0E0D">
      <w:pPr>
        <w:rPr>
          <w:rFonts w:eastAsia="楷体"/>
        </w:rPr>
      </w:pPr>
      <w:r>
        <w:rPr>
          <w:rFonts w:ascii="楷体" w:eastAsia="楷体" w:hAnsi="楷体" w:hint="eastAsia"/>
        </w:rPr>
        <w:t>②</w:t>
      </w:r>
      <w:r>
        <w:rPr>
          <w:rFonts w:eastAsia="楷体" w:hint="eastAsia"/>
        </w:rPr>
        <w:t>写：正、负等其他</w:t>
      </w:r>
      <w:r>
        <w:rPr>
          <w:rFonts w:eastAsia="楷体"/>
        </w:rPr>
        <w:tab/>
        <w:t>0</w:t>
      </w:r>
      <w:r>
        <w:rPr>
          <w:rFonts w:eastAsia="楷体" w:hint="eastAsia"/>
        </w:rPr>
        <w:t>分</w:t>
      </w:r>
    </w:p>
    <w:p w14:paraId="2F17DFEC" w14:textId="77777777" w:rsidR="001B61FA" w:rsidRDefault="001B61FA" w:rsidP="00EF0E0D"/>
    <w:p w14:paraId="7BCE51EB" w14:textId="77777777" w:rsidR="001B61FA" w:rsidRDefault="00EF0E0D" w:rsidP="00EF0E0D">
      <w:r>
        <w:rPr>
          <w:rFonts w:hint="eastAsia"/>
        </w:rPr>
        <w:t>2</w:t>
      </w:r>
      <w:r>
        <w:rPr>
          <w:rFonts w:hint="eastAsia"/>
        </w:rPr>
        <w:t>．（</w:t>
      </w:r>
      <w:r>
        <w:rPr>
          <w:rFonts w:hint="eastAsia"/>
        </w:rPr>
        <w:t>1</w:t>
      </w:r>
      <w:r>
        <w:rPr>
          <w:rFonts w:hint="eastAsia"/>
        </w:rPr>
        <w:t>）</w:t>
      </w:r>
      <w:r w:rsidRPr="00EF0E0D">
        <w:rPr>
          <w:rFonts w:hint="eastAsia"/>
          <w:i/>
          <w:iCs/>
        </w:rPr>
        <w:t>u</w:t>
      </w:r>
      <w:r>
        <w:rPr>
          <w:rFonts w:hint="eastAsia"/>
        </w:rPr>
        <w:t xml:space="preserve"> = 7sin(100</w:t>
      </w:r>
      <w:r>
        <w:rPr>
          <w:rFonts w:hint="eastAsia"/>
        </w:rPr>
        <w:t>π</w:t>
      </w:r>
      <w:r w:rsidRPr="00EF0E0D">
        <w:rPr>
          <w:rFonts w:hint="eastAsia"/>
          <w:i/>
          <w:iCs/>
        </w:rPr>
        <w:t>t</w:t>
      </w:r>
      <w:r>
        <w:rPr>
          <w:rFonts w:hint="eastAsia"/>
        </w:rPr>
        <w:t>)</w:t>
      </w:r>
      <w:r>
        <w:tab/>
      </w:r>
      <w:r w:rsidR="002D4A73">
        <w:rPr>
          <w:rFonts w:hint="eastAsia"/>
        </w:rPr>
        <w:t>（</w:t>
      </w:r>
      <w:r w:rsidR="002D4A73">
        <w:rPr>
          <w:rFonts w:hint="eastAsia"/>
        </w:rPr>
        <w:t>2</w:t>
      </w:r>
      <w:r w:rsidR="002D4A73">
        <w:rPr>
          <w:rFonts w:hint="eastAsia"/>
        </w:rPr>
        <w:t>分）</w:t>
      </w:r>
    </w:p>
    <w:p w14:paraId="4539EC17" w14:textId="77777777" w:rsidR="001B61FA" w:rsidRDefault="001B61FA" w:rsidP="001B61FA">
      <w:pPr>
        <w:rPr>
          <w:rFonts w:eastAsia="楷体"/>
        </w:rPr>
      </w:pPr>
      <w:r w:rsidRPr="001B61FA">
        <w:rPr>
          <w:rFonts w:eastAsia="楷体" w:hint="eastAsia"/>
        </w:rPr>
        <w:t>说明：</w:t>
      </w:r>
    </w:p>
    <w:p w14:paraId="7D7FB9C3" w14:textId="19869C73" w:rsidR="0094602F" w:rsidRPr="0094602F" w:rsidRDefault="008E1116" w:rsidP="0094602F">
      <w:pPr>
        <w:rPr>
          <w:rFonts w:cs="Times New Roman"/>
        </w:rPr>
      </w:pPr>
      <w:r>
        <w:rPr>
          <w:rFonts w:ascii="楷体" w:eastAsia="楷体" w:hAnsi="楷体" w:cs="Times New Roman" w:hint="eastAsia"/>
        </w:rPr>
        <w:lastRenderedPageBreak/>
        <w:t>①</w:t>
      </w:r>
      <w:r w:rsidR="001B61FA" w:rsidRPr="0094602F">
        <w:rPr>
          <w:rFonts w:eastAsia="楷体" w:cs="Times New Roman"/>
        </w:rPr>
        <w:t>不区分括号位置以及有无，不区分</w:t>
      </w:r>
      <w:r w:rsidR="001B61FA" w:rsidRPr="0094602F">
        <w:rPr>
          <w:rFonts w:eastAsia="楷体" w:cs="Times New Roman"/>
        </w:rPr>
        <w:t xml:space="preserve"> </w:t>
      </w:r>
      <w:r w:rsidR="0094602F" w:rsidRPr="0094602F">
        <w:rPr>
          <w:rFonts w:cs="Times New Roman"/>
        </w:rPr>
        <w:t xml:space="preserve">π </w:t>
      </w:r>
      <w:r w:rsidR="0094602F" w:rsidRPr="0094602F">
        <w:rPr>
          <w:rFonts w:eastAsia="楷体" w:cs="Times New Roman"/>
        </w:rPr>
        <w:t>是用数值还是符号，例如</w:t>
      </w:r>
    </w:p>
    <w:p w14:paraId="508E97D8" w14:textId="37674D94" w:rsidR="0094602F" w:rsidRPr="0094602F" w:rsidRDefault="0094602F" w:rsidP="001B61FA">
      <w:pPr>
        <w:rPr>
          <w:rFonts w:eastAsia="楷体"/>
        </w:rPr>
      </w:pPr>
      <w:r w:rsidRPr="00EF0E0D">
        <w:rPr>
          <w:rFonts w:hint="eastAsia"/>
          <w:i/>
          <w:iCs/>
        </w:rPr>
        <w:t>u</w:t>
      </w:r>
      <w:r>
        <w:rPr>
          <w:rFonts w:hint="eastAsia"/>
        </w:rPr>
        <w:t xml:space="preserve"> = 7sin(100</w:t>
      </w:r>
      <w:r>
        <w:rPr>
          <w:rFonts w:hint="eastAsia"/>
        </w:rPr>
        <w:t>π</w:t>
      </w:r>
      <w:r w:rsidR="008E1116" w:rsidRPr="00EF0E0D">
        <w:rPr>
          <w:rFonts w:hint="eastAsia"/>
          <w:i/>
          <w:iCs/>
        </w:rPr>
        <w:t>t</w:t>
      </w:r>
      <w:r>
        <w:rPr>
          <w:rFonts w:hint="eastAsia"/>
        </w:rPr>
        <w:t>)</w:t>
      </w:r>
      <w:r>
        <w:rPr>
          <w:rFonts w:hint="eastAsia"/>
        </w:rPr>
        <w:t>、</w:t>
      </w:r>
      <w:r w:rsidRPr="00EF0E0D">
        <w:rPr>
          <w:rFonts w:hint="eastAsia"/>
          <w:i/>
          <w:iCs/>
        </w:rPr>
        <w:t>u</w:t>
      </w:r>
      <w:r>
        <w:rPr>
          <w:rFonts w:hint="eastAsia"/>
        </w:rPr>
        <w:t xml:space="preserve"> = 7sin100</w:t>
      </w:r>
      <w:r>
        <w:rPr>
          <w:rFonts w:hint="eastAsia"/>
        </w:rPr>
        <w:t>π</w:t>
      </w:r>
      <w:r w:rsidRPr="00EF0E0D">
        <w:rPr>
          <w:rFonts w:hint="eastAsia"/>
          <w:i/>
          <w:iCs/>
        </w:rPr>
        <w:t>t</w:t>
      </w:r>
      <w:r>
        <w:rPr>
          <w:rFonts w:hint="eastAsia"/>
        </w:rPr>
        <w:t>、</w:t>
      </w:r>
      <w:r w:rsidRPr="00EF0E0D">
        <w:rPr>
          <w:rFonts w:hint="eastAsia"/>
          <w:i/>
          <w:iCs/>
        </w:rPr>
        <w:t>u</w:t>
      </w:r>
      <w:r>
        <w:rPr>
          <w:rFonts w:hint="eastAsia"/>
        </w:rPr>
        <w:t xml:space="preserve"> = 7sin</w:t>
      </w:r>
      <w:r>
        <w:t>(314</w:t>
      </w:r>
      <w:r w:rsidRPr="00EF0E0D">
        <w:rPr>
          <w:rFonts w:hint="eastAsia"/>
          <w:i/>
          <w:iCs/>
        </w:rPr>
        <w:t>t</w:t>
      </w:r>
      <w:r w:rsidRPr="0094602F">
        <w:t>)</w:t>
      </w:r>
      <w:r>
        <w:rPr>
          <w:rFonts w:hint="eastAsia"/>
        </w:rPr>
        <w:t>、</w:t>
      </w:r>
      <w:r w:rsidRPr="00EF0E0D">
        <w:rPr>
          <w:rFonts w:hint="eastAsia"/>
          <w:i/>
          <w:iCs/>
        </w:rPr>
        <w:t>u</w:t>
      </w:r>
      <w:r>
        <w:rPr>
          <w:rFonts w:hint="eastAsia"/>
        </w:rPr>
        <w:t xml:space="preserve"> = 7sin</w:t>
      </w:r>
      <w:r>
        <w:t>314</w:t>
      </w:r>
      <w:r w:rsidRPr="00EF0E0D">
        <w:rPr>
          <w:rFonts w:hint="eastAsia"/>
          <w:i/>
          <w:iCs/>
        </w:rPr>
        <w:t>t</w:t>
      </w:r>
      <w:r w:rsidRPr="0094602F">
        <w:rPr>
          <w:rFonts w:eastAsia="楷体"/>
        </w:rPr>
        <w:tab/>
      </w:r>
      <w:r w:rsidRPr="0094602F">
        <w:rPr>
          <w:rFonts w:eastAsia="楷体"/>
        </w:rPr>
        <w:tab/>
      </w:r>
      <w:r w:rsidRPr="0094602F">
        <w:rPr>
          <w:rFonts w:eastAsia="楷体"/>
        </w:rPr>
        <w:tab/>
      </w:r>
      <w:r w:rsidRPr="0094602F">
        <w:rPr>
          <w:rFonts w:eastAsia="楷体"/>
        </w:rPr>
        <w:tab/>
        <w:t>2</w:t>
      </w:r>
      <w:r w:rsidRPr="0094602F">
        <w:rPr>
          <w:rFonts w:eastAsia="楷体" w:hint="eastAsia"/>
        </w:rPr>
        <w:t>分</w:t>
      </w:r>
    </w:p>
    <w:p w14:paraId="23FFC702" w14:textId="5C2CB1E1" w:rsidR="0094602F" w:rsidRDefault="008E1116" w:rsidP="0094602F">
      <w:pPr>
        <w:rPr>
          <w:rFonts w:eastAsia="楷体" w:cs="Times New Roman"/>
        </w:rPr>
      </w:pPr>
      <w:r>
        <w:rPr>
          <w:rFonts w:ascii="楷体" w:eastAsia="楷体" w:hAnsi="楷体" w:cs="Times New Roman" w:hint="eastAsia"/>
        </w:rPr>
        <w:t>②</w:t>
      </w:r>
      <w:r w:rsidR="0094602F" w:rsidRPr="0094602F">
        <w:rPr>
          <w:rFonts w:eastAsia="楷体" w:cs="Times New Roman"/>
        </w:rPr>
        <w:t>不是方程</w:t>
      </w:r>
      <w:r w:rsidR="0094602F">
        <w:rPr>
          <w:rFonts w:eastAsia="楷体" w:cs="Times New Roman" w:hint="eastAsia"/>
        </w:rPr>
        <w:t>得</w:t>
      </w:r>
      <w:r w:rsidR="0094602F" w:rsidRPr="0094602F">
        <w:rPr>
          <w:rFonts w:eastAsia="楷体" w:cs="Times New Roman"/>
        </w:rPr>
        <w:t>1</w:t>
      </w:r>
      <w:r w:rsidR="0094602F" w:rsidRPr="0094602F">
        <w:rPr>
          <w:rFonts w:eastAsia="楷体" w:cs="Times New Roman"/>
        </w:rPr>
        <w:t>分</w:t>
      </w:r>
      <w:r w:rsidR="0094602F">
        <w:rPr>
          <w:rFonts w:eastAsia="楷体" w:cs="Times New Roman" w:hint="eastAsia"/>
        </w:rPr>
        <w:t>，例如</w:t>
      </w:r>
    </w:p>
    <w:p w14:paraId="727CF9AD" w14:textId="1A83B8D8" w:rsidR="0094602F" w:rsidRPr="0094602F" w:rsidRDefault="0094602F" w:rsidP="001B61FA">
      <w:pPr>
        <w:rPr>
          <w:rFonts w:eastAsia="楷体" w:cs="Times New Roman"/>
        </w:rPr>
      </w:pPr>
      <w:r>
        <w:rPr>
          <w:rFonts w:hint="eastAsia"/>
        </w:rPr>
        <w:t>7sin(100</w:t>
      </w:r>
      <w:r>
        <w:rPr>
          <w:rFonts w:hint="eastAsia"/>
        </w:rPr>
        <w:t>π</w:t>
      </w:r>
      <w:r w:rsidRPr="00EF0E0D">
        <w:rPr>
          <w:rFonts w:hint="eastAsia"/>
          <w:i/>
          <w:iCs/>
        </w:rPr>
        <w:t>t</w:t>
      </w:r>
      <w:r>
        <w:rPr>
          <w:rFonts w:hint="eastAsia"/>
        </w:rPr>
        <w:t>)</w:t>
      </w:r>
      <w:r>
        <w:rPr>
          <w:rFonts w:hint="eastAsia"/>
        </w:rPr>
        <w:t>、</w:t>
      </w:r>
      <w:r>
        <w:rPr>
          <w:rFonts w:hint="eastAsia"/>
        </w:rPr>
        <w:t>7sin100</w:t>
      </w:r>
      <w:r>
        <w:rPr>
          <w:rFonts w:hint="eastAsia"/>
        </w:rPr>
        <w:t>π</w:t>
      </w:r>
      <w:r w:rsidRPr="00EF0E0D">
        <w:rPr>
          <w:rFonts w:hint="eastAsia"/>
          <w:i/>
          <w:iCs/>
        </w:rPr>
        <w:t>t</w:t>
      </w:r>
      <w:r>
        <w:rPr>
          <w:rFonts w:hint="eastAsia"/>
        </w:rPr>
        <w:t>、</w:t>
      </w:r>
      <w:r>
        <w:rPr>
          <w:rFonts w:hint="eastAsia"/>
        </w:rPr>
        <w:t>7sin</w:t>
      </w:r>
      <w:r>
        <w:t>(314</w:t>
      </w:r>
      <w:r w:rsidRPr="00EF0E0D">
        <w:rPr>
          <w:rFonts w:hint="eastAsia"/>
          <w:i/>
          <w:iCs/>
        </w:rPr>
        <w:t>t</w:t>
      </w:r>
      <w:r w:rsidRPr="0094602F">
        <w:t>)</w:t>
      </w:r>
      <w:r>
        <w:rPr>
          <w:rFonts w:hint="eastAsia"/>
        </w:rPr>
        <w:t>、</w:t>
      </w:r>
      <w:r>
        <w:rPr>
          <w:rFonts w:hint="eastAsia"/>
        </w:rPr>
        <w:t>7sin</w:t>
      </w:r>
      <w:r>
        <w:t>314</w:t>
      </w:r>
      <w:r w:rsidRPr="00EF0E0D">
        <w:rPr>
          <w:rFonts w:hint="eastAsia"/>
          <w:i/>
          <w:iCs/>
        </w:rPr>
        <w:t>t</w:t>
      </w:r>
      <w:r>
        <w:tab/>
      </w:r>
      <w:r>
        <w:tab/>
      </w:r>
      <w:r>
        <w:tab/>
      </w:r>
      <w:r>
        <w:tab/>
      </w:r>
      <w:r>
        <w:tab/>
      </w:r>
      <w:r>
        <w:tab/>
      </w:r>
      <w:r>
        <w:tab/>
        <w:t>1</w:t>
      </w:r>
      <w:r>
        <w:rPr>
          <w:rFonts w:hint="eastAsia"/>
        </w:rPr>
        <w:t>分</w:t>
      </w:r>
    </w:p>
    <w:p w14:paraId="2D6F68D1" w14:textId="39B0F73B" w:rsidR="0094602F" w:rsidRDefault="008E1116" w:rsidP="001B61FA">
      <w:pPr>
        <w:rPr>
          <w:rFonts w:eastAsia="楷体" w:cs="Times New Roman"/>
        </w:rPr>
      </w:pPr>
      <w:r>
        <w:rPr>
          <w:rFonts w:ascii="楷体" w:eastAsia="楷体" w:hAnsi="楷体" w:cs="Times New Roman" w:hint="eastAsia"/>
        </w:rPr>
        <w:t>③</w:t>
      </w:r>
      <w:r w:rsidR="0094602F">
        <w:rPr>
          <w:rFonts w:eastAsia="楷体" w:cs="Times New Roman" w:hint="eastAsia"/>
        </w:rPr>
        <w:t>单独未用</w:t>
      </w:r>
      <w:r w:rsidR="0094602F">
        <w:rPr>
          <w:rFonts w:eastAsia="楷体" w:cs="Times New Roman" w:hint="eastAsia"/>
        </w:rPr>
        <w:t xml:space="preserve"> </w:t>
      </w:r>
      <w:r w:rsidR="0094602F" w:rsidRPr="0094602F">
        <w:rPr>
          <w:rFonts w:eastAsia="楷体" w:cs="Times New Roman" w:hint="eastAsia"/>
          <w:i/>
          <w:iCs/>
        </w:rPr>
        <w:t>u</w:t>
      </w:r>
      <w:r w:rsidR="0094602F">
        <w:rPr>
          <w:rFonts w:eastAsia="楷体" w:cs="Times New Roman"/>
        </w:rPr>
        <w:t xml:space="preserve"> </w:t>
      </w:r>
      <w:r w:rsidR="0094602F">
        <w:rPr>
          <w:rFonts w:eastAsia="楷体" w:cs="Times New Roman" w:hint="eastAsia"/>
        </w:rPr>
        <w:t>表示的</w:t>
      </w:r>
      <w:r w:rsidR="0094602F">
        <w:rPr>
          <w:rFonts w:eastAsia="楷体" w:cs="Times New Roman" w:hint="eastAsia"/>
        </w:rPr>
        <w:t>1</w:t>
      </w:r>
      <w:r w:rsidR="0094602F">
        <w:rPr>
          <w:rFonts w:eastAsia="楷体" w:cs="Times New Roman" w:hint="eastAsia"/>
        </w:rPr>
        <w:t>分，例如</w:t>
      </w:r>
    </w:p>
    <w:p w14:paraId="06152505" w14:textId="6F8BFFAE" w:rsidR="0094602F" w:rsidRPr="0094602F" w:rsidRDefault="0094602F" w:rsidP="0094602F">
      <w:pPr>
        <w:rPr>
          <w:rFonts w:eastAsia="楷体"/>
        </w:rPr>
      </w:pPr>
      <w:r>
        <w:rPr>
          <w:rFonts w:hint="eastAsia"/>
          <w:i/>
          <w:iCs/>
        </w:rPr>
        <w:t>f</w:t>
      </w:r>
      <w:r>
        <w:rPr>
          <w:rFonts w:hint="eastAsia"/>
        </w:rPr>
        <w:t>(</w:t>
      </w:r>
      <w:r w:rsidRPr="0094602F">
        <w:rPr>
          <w:i/>
          <w:iCs/>
        </w:rPr>
        <w:t>t</w:t>
      </w:r>
      <w:r>
        <w:t>)</w:t>
      </w:r>
      <w:r>
        <w:rPr>
          <w:rFonts w:hint="eastAsia"/>
        </w:rPr>
        <w:t xml:space="preserve"> = 7sin(100</w:t>
      </w:r>
      <w:r>
        <w:rPr>
          <w:rFonts w:hint="eastAsia"/>
        </w:rPr>
        <w:t>π</w:t>
      </w:r>
      <w:r>
        <w:rPr>
          <w:rFonts w:hint="eastAsia"/>
        </w:rPr>
        <w:t>)</w:t>
      </w:r>
      <w:r w:rsidRPr="00EF0E0D">
        <w:rPr>
          <w:rFonts w:hint="eastAsia"/>
          <w:i/>
          <w:iCs/>
        </w:rPr>
        <w:t>t</w:t>
      </w:r>
      <w:r>
        <w:rPr>
          <w:rFonts w:hint="eastAsia"/>
        </w:rPr>
        <w:t>、</w:t>
      </w:r>
      <w:r>
        <w:rPr>
          <w:rFonts w:hint="eastAsia"/>
          <w:i/>
          <w:iCs/>
        </w:rPr>
        <w:t>f</w:t>
      </w:r>
      <w:r>
        <w:rPr>
          <w:rFonts w:hint="eastAsia"/>
        </w:rPr>
        <w:t>(</w:t>
      </w:r>
      <w:r w:rsidRPr="0094602F">
        <w:rPr>
          <w:i/>
          <w:iCs/>
        </w:rPr>
        <w:t>t</w:t>
      </w:r>
      <w:r>
        <w:t>)</w:t>
      </w:r>
      <w:r>
        <w:rPr>
          <w:rFonts w:hint="eastAsia"/>
        </w:rPr>
        <w:t xml:space="preserve"> = 7sin100</w:t>
      </w:r>
      <w:r>
        <w:rPr>
          <w:rFonts w:hint="eastAsia"/>
        </w:rPr>
        <w:t>π</w:t>
      </w:r>
      <w:r w:rsidRPr="00EF0E0D">
        <w:rPr>
          <w:rFonts w:hint="eastAsia"/>
          <w:i/>
          <w:iCs/>
        </w:rPr>
        <w:t>t</w:t>
      </w:r>
      <w:r>
        <w:rPr>
          <w:rFonts w:hint="eastAsia"/>
        </w:rPr>
        <w:t>、</w:t>
      </w:r>
      <w:r>
        <w:rPr>
          <w:rFonts w:hint="eastAsia"/>
          <w:i/>
          <w:iCs/>
        </w:rPr>
        <w:t>f</w:t>
      </w:r>
      <w:r>
        <w:rPr>
          <w:rFonts w:hint="eastAsia"/>
        </w:rPr>
        <w:t>(</w:t>
      </w:r>
      <w:r w:rsidRPr="0094602F">
        <w:rPr>
          <w:i/>
          <w:iCs/>
        </w:rPr>
        <w:t>t</w:t>
      </w:r>
      <w:r>
        <w:t>)</w:t>
      </w:r>
      <w:r>
        <w:rPr>
          <w:rFonts w:hint="eastAsia"/>
        </w:rPr>
        <w:t xml:space="preserve"> = 7sin</w:t>
      </w:r>
      <w:r>
        <w:t>(314</w:t>
      </w:r>
      <w:r w:rsidRPr="00EF0E0D">
        <w:rPr>
          <w:rFonts w:hint="eastAsia"/>
          <w:i/>
          <w:iCs/>
        </w:rPr>
        <w:t>t</w:t>
      </w:r>
      <w:r w:rsidRPr="0094602F">
        <w:t>)</w:t>
      </w:r>
      <w:r>
        <w:rPr>
          <w:rFonts w:hint="eastAsia"/>
        </w:rPr>
        <w:t>、</w:t>
      </w:r>
      <w:r>
        <w:rPr>
          <w:rFonts w:hint="eastAsia"/>
          <w:i/>
          <w:iCs/>
        </w:rPr>
        <w:t>f</w:t>
      </w:r>
      <w:r>
        <w:rPr>
          <w:rFonts w:hint="eastAsia"/>
        </w:rPr>
        <w:t>(</w:t>
      </w:r>
      <w:r w:rsidRPr="0094602F">
        <w:rPr>
          <w:i/>
          <w:iCs/>
        </w:rPr>
        <w:t>t</w:t>
      </w:r>
      <w:r>
        <w:t>)</w:t>
      </w:r>
      <w:r>
        <w:rPr>
          <w:rFonts w:hint="eastAsia"/>
        </w:rPr>
        <w:t xml:space="preserve"> = 7sin</w:t>
      </w:r>
      <w:r>
        <w:t>314</w:t>
      </w:r>
      <w:r w:rsidRPr="00EF0E0D">
        <w:rPr>
          <w:rFonts w:hint="eastAsia"/>
          <w:i/>
          <w:iCs/>
        </w:rPr>
        <w:t>t</w:t>
      </w:r>
      <w:r w:rsidRPr="0094602F">
        <w:rPr>
          <w:rFonts w:eastAsia="楷体"/>
        </w:rPr>
        <w:tab/>
      </w:r>
      <w:r w:rsidRPr="0094602F">
        <w:rPr>
          <w:rFonts w:eastAsia="楷体"/>
        </w:rPr>
        <w:tab/>
      </w:r>
      <w:r w:rsidR="008E1116">
        <w:rPr>
          <w:rFonts w:eastAsia="楷体"/>
        </w:rPr>
        <w:t>1</w:t>
      </w:r>
      <w:r w:rsidRPr="0094602F">
        <w:rPr>
          <w:rFonts w:eastAsia="楷体" w:hint="eastAsia"/>
        </w:rPr>
        <w:t>分</w:t>
      </w:r>
    </w:p>
    <w:p w14:paraId="40DFBA64" w14:textId="55095AE3" w:rsidR="0094602F" w:rsidRDefault="008E1116" w:rsidP="001B61FA">
      <w:pPr>
        <w:rPr>
          <w:rFonts w:eastAsia="楷体" w:cs="Times New Roman"/>
        </w:rPr>
      </w:pPr>
      <w:r>
        <w:rPr>
          <w:rFonts w:ascii="楷体" w:eastAsia="楷体" w:hAnsi="楷体" w:cs="Times New Roman" w:hint="eastAsia"/>
        </w:rPr>
        <w:t>④</w:t>
      </w:r>
      <w:r w:rsidR="0094602F">
        <w:rPr>
          <w:rFonts w:eastAsia="楷体" w:cs="Times New Roman" w:hint="eastAsia"/>
        </w:rPr>
        <w:t>写成</w:t>
      </w:r>
      <w:r w:rsidR="0094602F">
        <w:rPr>
          <w:rFonts w:eastAsia="楷体" w:cs="Times New Roman" w:hint="eastAsia"/>
        </w:rPr>
        <w:t xml:space="preserve"> </w:t>
      </w:r>
      <w:r w:rsidR="0094602F" w:rsidRPr="0094602F">
        <w:rPr>
          <w:rFonts w:eastAsia="楷体" w:cs="Times New Roman" w:hint="eastAsia"/>
          <w:i/>
          <w:iCs/>
        </w:rPr>
        <w:t>y</w:t>
      </w:r>
      <w:r w:rsidR="0094602F">
        <w:rPr>
          <w:rFonts w:eastAsia="楷体" w:cs="Times New Roman"/>
        </w:rPr>
        <w:t xml:space="preserve"> </w:t>
      </w:r>
      <w:r w:rsidR="0094602F">
        <w:rPr>
          <w:rFonts w:eastAsia="楷体" w:cs="Times New Roman" w:hint="eastAsia"/>
        </w:rPr>
        <w:t>关于</w:t>
      </w:r>
      <w:r w:rsidR="0094602F">
        <w:rPr>
          <w:rFonts w:eastAsia="楷体" w:cs="Times New Roman" w:hint="eastAsia"/>
        </w:rPr>
        <w:t xml:space="preserve"> </w:t>
      </w:r>
      <w:r w:rsidR="0094602F" w:rsidRPr="0094602F">
        <w:rPr>
          <w:rFonts w:eastAsia="楷体" w:cs="Times New Roman" w:hint="eastAsia"/>
          <w:i/>
          <w:iCs/>
        </w:rPr>
        <w:t>x</w:t>
      </w:r>
      <w:r w:rsidR="0094602F">
        <w:rPr>
          <w:rFonts w:eastAsia="楷体" w:cs="Times New Roman"/>
        </w:rPr>
        <w:t xml:space="preserve"> </w:t>
      </w:r>
      <w:r w:rsidR="0094602F">
        <w:rPr>
          <w:rFonts w:eastAsia="楷体" w:cs="Times New Roman" w:hint="eastAsia"/>
        </w:rPr>
        <w:t>的函数或者自变量为</w:t>
      </w:r>
      <w:r w:rsidR="0094602F">
        <w:rPr>
          <w:rFonts w:eastAsia="楷体" w:cs="Times New Roman" w:hint="eastAsia"/>
        </w:rPr>
        <w:t xml:space="preserve"> x</w:t>
      </w:r>
      <w:r w:rsidR="0094602F">
        <w:rPr>
          <w:rFonts w:eastAsia="楷体" w:cs="Times New Roman"/>
        </w:rPr>
        <w:t xml:space="preserve"> </w:t>
      </w:r>
      <w:r w:rsidR="0094602F">
        <w:rPr>
          <w:rFonts w:eastAsia="楷体" w:cs="Times New Roman" w:hint="eastAsia"/>
        </w:rPr>
        <w:t>的不得分，例如</w:t>
      </w:r>
    </w:p>
    <w:p w14:paraId="221361CE" w14:textId="1DCACF1D" w:rsidR="0094602F" w:rsidRDefault="0094602F" w:rsidP="001B61FA">
      <w:pPr>
        <w:rPr>
          <w:rFonts w:eastAsia="楷体" w:cs="Times New Roman"/>
        </w:rPr>
      </w:pPr>
      <w:r>
        <w:rPr>
          <w:i/>
          <w:iCs/>
        </w:rPr>
        <w:t>y</w:t>
      </w:r>
      <w:r>
        <w:rPr>
          <w:rFonts w:hint="eastAsia"/>
        </w:rPr>
        <w:t xml:space="preserve"> = 7sin(100</w:t>
      </w:r>
      <w:r>
        <w:rPr>
          <w:rFonts w:hint="eastAsia"/>
        </w:rPr>
        <w:t>π</w:t>
      </w:r>
      <w:r w:rsidRPr="008E1116">
        <w:rPr>
          <w:rFonts w:hint="eastAsia"/>
          <w:i/>
          <w:iCs/>
        </w:rPr>
        <w:t>x</w:t>
      </w:r>
      <w:r>
        <w:rPr>
          <w:rFonts w:hint="eastAsia"/>
        </w:rPr>
        <w:t>)</w:t>
      </w:r>
      <w:r>
        <w:rPr>
          <w:rFonts w:hint="eastAsia"/>
        </w:rPr>
        <w:t>、</w:t>
      </w:r>
      <w:r w:rsidR="008E1116">
        <w:rPr>
          <w:i/>
          <w:iCs/>
        </w:rPr>
        <w:t>y</w:t>
      </w:r>
      <w:r>
        <w:rPr>
          <w:rFonts w:hint="eastAsia"/>
        </w:rPr>
        <w:t xml:space="preserve"> = 7sin100</w:t>
      </w:r>
      <w:r>
        <w:rPr>
          <w:rFonts w:hint="eastAsia"/>
        </w:rPr>
        <w:t>π</w:t>
      </w:r>
      <w:r w:rsidR="008E1116">
        <w:rPr>
          <w:i/>
          <w:iCs/>
        </w:rPr>
        <w:t>x</w:t>
      </w:r>
      <w:r>
        <w:rPr>
          <w:rFonts w:hint="eastAsia"/>
        </w:rPr>
        <w:t>、</w:t>
      </w:r>
      <w:r w:rsidR="008E1116">
        <w:rPr>
          <w:i/>
          <w:iCs/>
        </w:rPr>
        <w:t>y</w:t>
      </w:r>
      <w:r>
        <w:rPr>
          <w:rFonts w:hint="eastAsia"/>
        </w:rPr>
        <w:t xml:space="preserve"> = 7sin</w:t>
      </w:r>
      <w:r>
        <w:t>(314</w:t>
      </w:r>
      <w:r w:rsidR="008E1116">
        <w:rPr>
          <w:i/>
          <w:iCs/>
        </w:rPr>
        <w:t>x</w:t>
      </w:r>
      <w:r w:rsidRPr="0094602F">
        <w:t>)</w:t>
      </w:r>
      <w:r>
        <w:rPr>
          <w:rFonts w:hint="eastAsia"/>
        </w:rPr>
        <w:t>、</w:t>
      </w:r>
      <w:r w:rsidR="008E1116">
        <w:rPr>
          <w:i/>
          <w:iCs/>
        </w:rPr>
        <w:t>y</w:t>
      </w:r>
      <w:r>
        <w:rPr>
          <w:rFonts w:hint="eastAsia"/>
        </w:rPr>
        <w:t xml:space="preserve"> = 7sin</w:t>
      </w:r>
      <w:r>
        <w:t>314</w:t>
      </w:r>
      <w:r w:rsidR="008E1116">
        <w:rPr>
          <w:i/>
          <w:iCs/>
        </w:rPr>
        <w:t>x</w:t>
      </w:r>
      <w:r w:rsidR="008E1116" w:rsidRPr="008E1116">
        <w:rPr>
          <w:rFonts w:hint="eastAsia"/>
          <w:i/>
          <w:iCs/>
        </w:rPr>
        <w:t xml:space="preserve"> </w:t>
      </w:r>
      <w:r w:rsidR="008E1116" w:rsidRPr="00EF0E0D">
        <w:rPr>
          <w:rFonts w:hint="eastAsia"/>
          <w:i/>
          <w:iCs/>
        </w:rPr>
        <w:t>t</w:t>
      </w:r>
      <w:r w:rsidR="008E1116" w:rsidRPr="0094602F">
        <w:rPr>
          <w:rFonts w:eastAsia="楷体"/>
        </w:rPr>
        <w:tab/>
      </w:r>
      <w:r w:rsidR="008E1116" w:rsidRPr="0094602F">
        <w:rPr>
          <w:rFonts w:eastAsia="楷体"/>
        </w:rPr>
        <w:tab/>
      </w:r>
      <w:r w:rsidR="008E1116">
        <w:rPr>
          <w:rFonts w:eastAsia="楷体"/>
        </w:rPr>
        <w:tab/>
        <w:t>0</w:t>
      </w:r>
      <w:r w:rsidR="008E1116" w:rsidRPr="0094602F">
        <w:rPr>
          <w:rFonts w:eastAsia="楷体" w:hint="eastAsia"/>
        </w:rPr>
        <w:t>分</w:t>
      </w:r>
    </w:p>
    <w:p w14:paraId="515DEC83" w14:textId="08E51E74" w:rsidR="00EF0E0D" w:rsidRDefault="00EF0E0D" w:rsidP="00EF0E0D">
      <w:r>
        <w:rPr>
          <w:rFonts w:hint="eastAsia"/>
        </w:rPr>
        <w:t>（</w:t>
      </w:r>
      <w:r>
        <w:rPr>
          <w:rFonts w:hint="eastAsia"/>
        </w:rPr>
        <w:t>2</w:t>
      </w:r>
      <w:r>
        <w:rPr>
          <w:rFonts w:hint="eastAsia"/>
        </w:rPr>
        <w:t>）</w:t>
      </w:r>
      <w:r>
        <w:rPr>
          <w:rFonts w:hint="eastAsia"/>
        </w:rPr>
        <w:t>B</w:t>
      </w:r>
      <w:r w:rsidR="00742C9D">
        <w:rPr>
          <w:rFonts w:hint="eastAsia"/>
        </w:rPr>
        <w:t>（</w:t>
      </w:r>
      <w:r w:rsidR="00742C9D">
        <w:rPr>
          <w:rFonts w:hint="eastAsia"/>
        </w:rPr>
        <w:t>3</w:t>
      </w:r>
      <w:r w:rsidR="00742C9D">
        <w:rPr>
          <w:rFonts w:hint="eastAsia"/>
        </w:rPr>
        <w:t>分）</w:t>
      </w:r>
    </w:p>
    <w:p w14:paraId="72B05D41" w14:textId="77777777" w:rsidR="008E1116" w:rsidRDefault="008E1116" w:rsidP="00EF0E0D"/>
    <w:p w14:paraId="76C1501E" w14:textId="77777777" w:rsidR="008E1116" w:rsidRDefault="00EF0E0D" w:rsidP="00EF0E0D">
      <w:r>
        <w:rPr>
          <w:rFonts w:hint="eastAsia"/>
        </w:rPr>
        <w:t>3</w:t>
      </w:r>
      <w:r>
        <w:rPr>
          <w:rFonts w:hint="eastAsia"/>
        </w:rPr>
        <w:t>．</w:t>
      </w:r>
      <w:r w:rsidRPr="00EF0E0D">
        <w:rPr>
          <w:rFonts w:hint="eastAsia"/>
          <w:i/>
          <w:iCs/>
        </w:rPr>
        <w:t>U</w:t>
      </w:r>
      <w:r>
        <w:rPr>
          <w:vertAlign w:val="subscript"/>
        </w:rPr>
        <w:t>1</w:t>
      </w:r>
      <w:r>
        <w:rPr>
          <w:rFonts w:hint="eastAsia"/>
        </w:rPr>
        <w:t>∶</w:t>
      </w:r>
      <w:r w:rsidRPr="00EF0E0D">
        <w:rPr>
          <w:rFonts w:hint="eastAsia"/>
          <w:i/>
          <w:iCs/>
        </w:rPr>
        <w:t>U</w:t>
      </w:r>
      <w:r>
        <w:rPr>
          <w:vertAlign w:val="subscript"/>
        </w:rPr>
        <w:t>2</w:t>
      </w:r>
      <w:r>
        <w:tab/>
      </w:r>
      <w:r w:rsidR="002D4A73">
        <w:rPr>
          <w:rFonts w:hint="eastAsia"/>
        </w:rPr>
        <w:t>（</w:t>
      </w:r>
      <w:r w:rsidR="002D4A73">
        <w:rPr>
          <w:rFonts w:hint="eastAsia"/>
        </w:rPr>
        <w:t>2</w:t>
      </w:r>
      <w:r w:rsidR="002D4A73">
        <w:rPr>
          <w:rFonts w:hint="eastAsia"/>
        </w:rPr>
        <w:t>分）</w:t>
      </w:r>
    </w:p>
    <w:p w14:paraId="2E7131F4" w14:textId="1D5ADE51" w:rsidR="008E1116" w:rsidRPr="008E1116" w:rsidRDefault="008E1116" w:rsidP="00EF0E0D">
      <w:pPr>
        <w:rPr>
          <w:rFonts w:eastAsia="楷体"/>
        </w:rPr>
      </w:pPr>
      <w:r w:rsidRPr="008E1116">
        <w:rPr>
          <w:rFonts w:eastAsia="楷体" w:hint="eastAsia"/>
        </w:rPr>
        <w:t>说明：</w:t>
      </w:r>
    </w:p>
    <w:p w14:paraId="6717DD03" w14:textId="1F94F174" w:rsidR="008E1116" w:rsidRPr="008E1116" w:rsidRDefault="008E1116" w:rsidP="00EF0E0D">
      <w:pPr>
        <w:rPr>
          <w:rFonts w:eastAsia="楷体"/>
        </w:rPr>
      </w:pPr>
      <w:r w:rsidRPr="008E1116">
        <w:rPr>
          <w:rFonts w:ascii="楷体" w:eastAsia="楷体" w:hAnsi="楷体" w:hint="eastAsia"/>
        </w:rPr>
        <w:t>①</w:t>
      </w:r>
      <w:r w:rsidRPr="008E1116">
        <w:rPr>
          <w:rFonts w:eastAsia="楷体" w:hint="eastAsia"/>
          <w:i/>
          <w:iCs/>
        </w:rPr>
        <w:t>U</w:t>
      </w:r>
      <w:r w:rsidRPr="008E1116">
        <w:rPr>
          <w:rFonts w:eastAsia="楷体"/>
        </w:rPr>
        <w:t xml:space="preserve"> </w:t>
      </w:r>
      <w:r w:rsidRPr="008E1116">
        <w:rPr>
          <w:rFonts w:eastAsia="楷体" w:hint="eastAsia"/>
        </w:rPr>
        <w:t>和</w:t>
      </w:r>
      <w:r w:rsidRPr="008E1116">
        <w:rPr>
          <w:rFonts w:eastAsia="楷体" w:hint="eastAsia"/>
        </w:rPr>
        <w:t xml:space="preserve"> </w:t>
      </w:r>
      <w:r w:rsidRPr="008E1116">
        <w:rPr>
          <w:rFonts w:eastAsia="楷体" w:hint="eastAsia"/>
          <w:i/>
          <w:iCs/>
        </w:rPr>
        <w:t>V</w:t>
      </w:r>
      <w:r w:rsidRPr="008E1116">
        <w:rPr>
          <w:rFonts w:eastAsia="楷体"/>
        </w:rPr>
        <w:t xml:space="preserve"> </w:t>
      </w:r>
      <w:r w:rsidRPr="008E1116">
        <w:rPr>
          <w:rFonts w:eastAsia="楷体" w:hint="eastAsia"/>
        </w:rPr>
        <w:t>或区分不清的，不扣分</w:t>
      </w:r>
    </w:p>
    <w:p w14:paraId="1EE5CC57" w14:textId="2FFFBAE5" w:rsidR="008E1116" w:rsidRPr="008E1116" w:rsidRDefault="008E1116" w:rsidP="00EF0E0D">
      <w:pPr>
        <w:rPr>
          <w:rFonts w:eastAsia="楷体"/>
        </w:rPr>
      </w:pPr>
      <w:r>
        <w:rPr>
          <w:rFonts w:ascii="楷体" w:eastAsia="楷体" w:hAnsi="楷体" w:hint="eastAsia"/>
        </w:rPr>
        <w:t>②</w:t>
      </w:r>
      <w:r>
        <w:rPr>
          <w:rFonts w:eastAsia="楷体" w:hint="eastAsia"/>
        </w:rPr>
        <w:t>下标看不清、错误或其他错误答案不给分</w:t>
      </w:r>
    </w:p>
    <w:p w14:paraId="3B99E581" w14:textId="77777777" w:rsidR="008E1116" w:rsidRDefault="008E1116" w:rsidP="00EF0E0D"/>
    <w:p w14:paraId="18FD87EB" w14:textId="5456ED1F" w:rsidR="00EF0E0D" w:rsidRDefault="00EF0E0D" w:rsidP="00EF0E0D">
      <w:r>
        <w:fldChar w:fldCharType="begin"/>
      </w:r>
      <w:r>
        <w:instrText xml:space="preserve"> </w:instrText>
      </w:r>
      <w:r>
        <w:rPr>
          <w:rFonts w:hint="eastAsia"/>
        </w:rPr>
        <w:instrText>EQ</w:instrText>
      </w:r>
      <w:r>
        <w:instrText xml:space="preserve"> \F(</w:instrText>
      </w:r>
      <w:r w:rsidRPr="00EF0E0D">
        <w:rPr>
          <w:i/>
          <w:iCs/>
        </w:rPr>
        <w:instrText>P</w:instrText>
      </w:r>
      <w:r>
        <w:rPr>
          <w:vertAlign w:val="superscript"/>
        </w:rPr>
        <w:instrText>2</w:instrText>
      </w:r>
      <w:r>
        <w:instrText>,</w:instrText>
      </w:r>
      <w:r w:rsidRPr="00EF0E0D">
        <w:rPr>
          <w:i/>
          <w:iCs/>
        </w:rPr>
        <w:instrText>U</w:instrText>
      </w:r>
      <w:r>
        <w:rPr>
          <w:vertAlign w:val="subscript"/>
        </w:rPr>
        <w:instrText>2</w:instrText>
      </w:r>
      <w:r>
        <w:rPr>
          <w:vertAlign w:val="superscript"/>
        </w:rPr>
        <w:instrText>2</w:instrText>
      </w:r>
      <w:r>
        <w:instrText xml:space="preserve">) </w:instrText>
      </w:r>
      <w:r>
        <w:fldChar w:fldCharType="end"/>
      </w:r>
      <w:r w:rsidR="008E1116">
        <w:rPr>
          <w:rFonts w:hint="eastAsia"/>
          <w:i/>
          <w:iCs/>
        </w:rPr>
        <w:t>r</w:t>
      </w:r>
      <w:r w:rsidR="002D4A73">
        <w:tab/>
      </w:r>
      <w:r w:rsidR="008E1116">
        <w:rPr>
          <w:rFonts w:hint="eastAsia"/>
        </w:rPr>
        <w:t>或</w:t>
      </w:r>
      <w:r w:rsidR="008E1116">
        <w:rPr>
          <w:rFonts w:hint="eastAsia"/>
        </w:rPr>
        <w:t xml:space="preserve"> </w:t>
      </w:r>
      <w:r w:rsidR="008E1116">
        <w:fldChar w:fldCharType="begin"/>
      </w:r>
      <w:r w:rsidR="008E1116">
        <w:instrText xml:space="preserve"> </w:instrText>
      </w:r>
      <w:r w:rsidR="008E1116">
        <w:rPr>
          <w:rFonts w:hint="eastAsia"/>
        </w:rPr>
        <w:instrText>EQ</w:instrText>
      </w:r>
      <w:r w:rsidR="008E1116">
        <w:instrText xml:space="preserve"> </w:instrText>
      </w:r>
      <w:r w:rsidR="008E1116">
        <w:rPr>
          <w:rFonts w:hint="eastAsia"/>
        </w:rPr>
        <w:instrText>\</w:instrText>
      </w:r>
      <w:r w:rsidR="008E1116">
        <w:instrText>b\</w:instrText>
      </w:r>
      <w:r w:rsidR="008E1116">
        <w:rPr>
          <w:rFonts w:hint="eastAsia"/>
        </w:rPr>
        <w:instrText>bc</w:instrText>
      </w:r>
      <w:r w:rsidR="008E1116">
        <w:instrText>(\F(</w:instrText>
      </w:r>
      <w:r w:rsidR="008E1116" w:rsidRPr="00EF0E0D">
        <w:rPr>
          <w:i/>
          <w:iCs/>
        </w:rPr>
        <w:instrText>P</w:instrText>
      </w:r>
      <w:r w:rsidR="008E1116">
        <w:instrText>,</w:instrText>
      </w:r>
      <w:r w:rsidR="008E1116" w:rsidRPr="00EF0E0D">
        <w:rPr>
          <w:i/>
          <w:iCs/>
        </w:rPr>
        <w:instrText>U</w:instrText>
      </w:r>
      <w:r w:rsidR="008E1116">
        <w:rPr>
          <w:vertAlign w:val="subscript"/>
        </w:rPr>
        <w:instrText>2</w:instrText>
      </w:r>
      <w:r w:rsidR="008E1116">
        <w:instrText>))\s\up8(</w:instrText>
      </w:r>
      <w:r w:rsidR="008E1116" w:rsidRPr="008E1116">
        <w:rPr>
          <w:sz w:val="15"/>
          <w:szCs w:val="15"/>
        </w:rPr>
        <w:instrText>2</w:instrText>
      </w:r>
      <w:r w:rsidR="008E1116">
        <w:instrText xml:space="preserve">) </w:instrText>
      </w:r>
      <w:r w:rsidR="008E1116">
        <w:fldChar w:fldCharType="end"/>
      </w:r>
      <w:r w:rsidR="008E1116">
        <w:rPr>
          <w:rFonts w:hint="eastAsia"/>
          <w:i/>
          <w:iCs/>
        </w:rPr>
        <w:t>r</w:t>
      </w:r>
      <w:r w:rsidR="002D4A73">
        <w:rPr>
          <w:rFonts w:hint="eastAsia"/>
        </w:rPr>
        <w:t>（</w:t>
      </w:r>
      <w:r w:rsidR="002D4A73">
        <w:rPr>
          <w:rFonts w:hint="eastAsia"/>
        </w:rPr>
        <w:t>2</w:t>
      </w:r>
      <w:r w:rsidR="002D4A73">
        <w:rPr>
          <w:rFonts w:hint="eastAsia"/>
        </w:rPr>
        <w:t>分）</w:t>
      </w:r>
    </w:p>
    <w:p w14:paraId="21490204" w14:textId="77777777" w:rsidR="008E1116" w:rsidRPr="008E1116" w:rsidRDefault="008E1116" w:rsidP="008E1116">
      <w:pPr>
        <w:rPr>
          <w:rFonts w:eastAsia="楷体"/>
        </w:rPr>
      </w:pPr>
      <w:r w:rsidRPr="008E1116">
        <w:rPr>
          <w:rFonts w:eastAsia="楷体" w:hint="eastAsia"/>
        </w:rPr>
        <w:t>说明：</w:t>
      </w:r>
    </w:p>
    <w:p w14:paraId="08DF2487" w14:textId="1D5525B0" w:rsidR="008E1116" w:rsidRPr="008E1116" w:rsidRDefault="008E1116" w:rsidP="008E1116">
      <w:pPr>
        <w:rPr>
          <w:rFonts w:eastAsia="楷体"/>
        </w:rPr>
      </w:pPr>
      <w:r w:rsidRPr="008E1116">
        <w:rPr>
          <w:rFonts w:ascii="楷体" w:eastAsia="楷体" w:hAnsi="楷体" w:hint="eastAsia"/>
        </w:rPr>
        <w:t>①</w:t>
      </w:r>
      <w:r>
        <w:fldChar w:fldCharType="begin"/>
      </w:r>
      <w:r>
        <w:instrText xml:space="preserve"> </w:instrText>
      </w:r>
      <w:r>
        <w:rPr>
          <w:rFonts w:hint="eastAsia"/>
        </w:rPr>
        <w:instrText>EQ</w:instrText>
      </w:r>
      <w:r>
        <w:instrText xml:space="preserve"> \F(</w:instrText>
      </w:r>
      <w:r w:rsidRPr="00EF0E0D">
        <w:rPr>
          <w:i/>
          <w:iCs/>
        </w:rPr>
        <w:instrText>P</w:instrText>
      </w:r>
      <w:r>
        <w:rPr>
          <w:vertAlign w:val="superscript"/>
        </w:rPr>
        <w:instrText>2</w:instrText>
      </w:r>
      <w:r>
        <w:instrText>,</w:instrText>
      </w:r>
      <w:r w:rsidRPr="00EF0E0D">
        <w:rPr>
          <w:i/>
          <w:iCs/>
        </w:rPr>
        <w:instrText>U</w:instrText>
      </w:r>
      <w:r>
        <w:rPr>
          <w:vertAlign w:val="subscript"/>
        </w:rPr>
        <w:instrText>2</w:instrText>
      </w:r>
      <w:r>
        <w:rPr>
          <w:vertAlign w:val="superscript"/>
        </w:rPr>
        <w:instrText>2</w:instrText>
      </w:r>
      <w:r>
        <w:instrText xml:space="preserve">) </w:instrText>
      </w:r>
      <w:r>
        <w:fldChar w:fldCharType="end"/>
      </w:r>
      <w:r>
        <w:rPr>
          <w:rFonts w:hint="eastAsia"/>
          <w:i/>
          <w:iCs/>
        </w:rPr>
        <w:t>R</w:t>
      </w:r>
      <w:r>
        <w:tab/>
      </w:r>
      <w:r>
        <w:tab/>
      </w:r>
      <w:r>
        <w:tab/>
      </w:r>
      <w:r>
        <w:tab/>
        <w:t>1</w:t>
      </w:r>
      <w:r>
        <w:rPr>
          <w:rFonts w:hint="eastAsia"/>
        </w:rPr>
        <w:t>分</w:t>
      </w:r>
    </w:p>
    <w:p w14:paraId="7389170C" w14:textId="77777777" w:rsidR="008E1116" w:rsidRPr="008E1116" w:rsidRDefault="008E1116" w:rsidP="008E1116">
      <w:pPr>
        <w:rPr>
          <w:rFonts w:eastAsia="楷体"/>
        </w:rPr>
      </w:pPr>
      <w:r>
        <w:rPr>
          <w:rFonts w:ascii="楷体" w:eastAsia="楷体" w:hAnsi="楷体" w:hint="eastAsia"/>
        </w:rPr>
        <w:t>②</w:t>
      </w:r>
      <w:r>
        <w:rPr>
          <w:rFonts w:eastAsia="楷体" w:hint="eastAsia"/>
        </w:rPr>
        <w:t>下标看不清、错误或其他错误答案不给分</w:t>
      </w:r>
    </w:p>
    <w:p w14:paraId="337EC499" w14:textId="77777777" w:rsidR="008E1116" w:rsidRPr="002D4A73" w:rsidRDefault="008E1116" w:rsidP="00EF0E0D"/>
    <w:p w14:paraId="1BF4840D" w14:textId="72BF1A8A" w:rsidR="00EF0E0D" w:rsidRDefault="00EF0E0D" w:rsidP="00EF0E0D">
      <w:r>
        <w:rPr>
          <w:rFonts w:hint="eastAsia"/>
        </w:rPr>
        <w:t>4</w:t>
      </w:r>
      <w:r>
        <w:rPr>
          <w:rFonts w:hint="eastAsia"/>
        </w:rPr>
        <w:t>．（</w:t>
      </w:r>
      <w:r>
        <w:rPr>
          <w:rFonts w:hint="eastAsia"/>
        </w:rPr>
        <w:t>1</w:t>
      </w:r>
      <w:r>
        <w:rPr>
          <w:rFonts w:hint="eastAsia"/>
        </w:rPr>
        <w:t>）解：</w:t>
      </w:r>
      <w:r w:rsidR="00F646B0">
        <w:rPr>
          <w:rFonts w:hint="eastAsia"/>
        </w:rPr>
        <w:t>（</w:t>
      </w:r>
      <w:r w:rsidR="00F646B0">
        <w:rPr>
          <w:rFonts w:hint="eastAsia"/>
        </w:rPr>
        <w:t>3</w:t>
      </w:r>
      <w:r w:rsidR="00F646B0">
        <w:rPr>
          <w:rFonts w:hint="eastAsia"/>
        </w:rPr>
        <w:t>分）</w:t>
      </w:r>
    </w:p>
    <w:p w14:paraId="0E7AA9DD" w14:textId="240A669B" w:rsidR="00EF0E0D" w:rsidRDefault="00EF0E0D" w:rsidP="00AE58C2">
      <w:pPr>
        <w:ind w:firstLine="420"/>
      </w:pPr>
      <w:r>
        <w:rPr>
          <w:rFonts w:hint="eastAsia"/>
        </w:rPr>
        <w:t>由法拉第电磁感应定律得</w:t>
      </w:r>
      <w:r>
        <w:rPr>
          <w:rFonts w:hint="eastAsia"/>
        </w:rPr>
        <w:t xml:space="preserve"> </w:t>
      </w:r>
      <w:r>
        <w:rPr>
          <w:rFonts w:hint="eastAsia"/>
        </w:rPr>
        <w:tab/>
        <w:t xml:space="preserve"> </w:t>
      </w:r>
      <w:r>
        <w:rPr>
          <w:rFonts w:hint="eastAsia"/>
        </w:rPr>
        <w:tab/>
        <w:t xml:space="preserve"> </w:t>
      </w:r>
      <w:r>
        <w:rPr>
          <w:rFonts w:hint="eastAsia"/>
        </w:rPr>
        <w:tab/>
      </w:r>
      <w:r w:rsidR="00AE58C2">
        <w:tab/>
      </w:r>
      <w:r w:rsidRPr="00AE58C2">
        <w:rPr>
          <w:rFonts w:hint="eastAsia"/>
          <w:i/>
          <w:iCs/>
        </w:rPr>
        <w:t>E</w:t>
      </w:r>
      <w:r>
        <w:rPr>
          <w:rFonts w:hint="eastAsia"/>
        </w:rPr>
        <w:t xml:space="preserve"> = </w:t>
      </w:r>
      <w:r w:rsidRPr="00AE58C2">
        <w:rPr>
          <w:rFonts w:hint="eastAsia"/>
          <w:i/>
          <w:iCs/>
        </w:rPr>
        <w:t>N</w:t>
      </w:r>
      <w:r w:rsidR="00AE58C2">
        <w:fldChar w:fldCharType="begin"/>
      </w:r>
      <w:r w:rsidR="00AE58C2">
        <w:instrText xml:space="preserve"> </w:instrText>
      </w:r>
      <w:r w:rsidR="00AE58C2">
        <w:rPr>
          <w:rFonts w:hint="eastAsia"/>
        </w:rPr>
        <w:instrText>EQ</w:instrText>
      </w:r>
      <w:r w:rsidR="00AE58C2">
        <w:instrText xml:space="preserve"> \F(</w:instrText>
      </w:r>
      <w:r w:rsidR="00AE58C2">
        <w:rPr>
          <w:rFonts w:hint="eastAsia"/>
        </w:rPr>
        <w:instrText>Δ</w:instrText>
      </w:r>
      <w:r w:rsidR="00AE58C2" w:rsidRPr="00AE58C2">
        <w:rPr>
          <w:rFonts w:asciiTheme="majorBidi" w:hAnsiTheme="majorBidi" w:cstheme="majorBidi"/>
          <w:i/>
          <w:iCs/>
        </w:rPr>
        <w:instrText>Φ</w:instrText>
      </w:r>
      <w:r w:rsidR="00AE58C2">
        <w:rPr>
          <w:rFonts w:asciiTheme="majorBidi" w:hAnsiTheme="majorBidi" w:cstheme="majorBidi"/>
        </w:rPr>
        <w:instrText>,</w:instrText>
      </w:r>
      <w:r w:rsidR="00AE58C2">
        <w:rPr>
          <w:rFonts w:hint="eastAsia"/>
        </w:rPr>
        <w:instrText>Δ</w:instrText>
      </w:r>
      <w:r w:rsidR="00AE58C2" w:rsidRPr="00AE58C2">
        <w:rPr>
          <w:rFonts w:hint="eastAsia"/>
          <w:i/>
          <w:iCs/>
        </w:rPr>
        <w:instrText>t</w:instrText>
      </w:r>
      <w:r w:rsidR="00AE58C2">
        <w:instrText xml:space="preserve">) </w:instrText>
      </w:r>
      <w:r w:rsidR="00AE58C2">
        <w:fldChar w:fldCharType="end"/>
      </w:r>
      <w:r>
        <w:rPr>
          <w:rFonts w:hint="eastAsia"/>
        </w:rPr>
        <w:t xml:space="preserve">= </w:t>
      </w:r>
      <w:r w:rsidRPr="00AE58C2">
        <w:rPr>
          <w:rFonts w:hint="eastAsia"/>
          <w:i/>
          <w:iCs/>
        </w:rPr>
        <w:t>N</w:t>
      </w:r>
      <w:r w:rsidR="00AE58C2">
        <w:fldChar w:fldCharType="begin"/>
      </w:r>
      <w:r w:rsidR="00AE58C2">
        <w:instrText xml:space="preserve"> </w:instrText>
      </w:r>
      <w:r w:rsidR="00AE58C2">
        <w:rPr>
          <w:rFonts w:hint="eastAsia"/>
        </w:rPr>
        <w:instrText>EQ</w:instrText>
      </w:r>
      <w:r w:rsidR="00AE58C2">
        <w:instrText xml:space="preserve"> \F(</w:instrText>
      </w:r>
      <w:r w:rsidR="00AE58C2">
        <w:rPr>
          <w:rFonts w:hint="eastAsia"/>
        </w:rPr>
        <w:instrText>Δ</w:instrText>
      </w:r>
      <w:r w:rsidR="00AE58C2">
        <w:rPr>
          <w:rFonts w:asciiTheme="majorBidi" w:hAnsiTheme="majorBidi" w:cstheme="majorBidi"/>
          <w:i/>
          <w:iCs/>
        </w:rPr>
        <w:instrText>B</w:instrText>
      </w:r>
      <w:r w:rsidR="00AE58C2">
        <w:rPr>
          <w:rFonts w:asciiTheme="majorBidi" w:hAnsiTheme="majorBidi" w:cstheme="majorBidi"/>
        </w:rPr>
        <w:instrText>,</w:instrText>
      </w:r>
      <w:r w:rsidR="00AE58C2">
        <w:rPr>
          <w:rFonts w:hint="eastAsia"/>
        </w:rPr>
        <w:instrText>Δ</w:instrText>
      </w:r>
      <w:r w:rsidR="00AE58C2" w:rsidRPr="00AE58C2">
        <w:rPr>
          <w:rFonts w:hint="eastAsia"/>
          <w:i/>
          <w:iCs/>
        </w:rPr>
        <w:instrText>t</w:instrText>
      </w:r>
      <w:r w:rsidR="00AE58C2">
        <w:instrText xml:space="preserve">) </w:instrText>
      </w:r>
      <w:r w:rsidR="00AE58C2">
        <w:fldChar w:fldCharType="end"/>
      </w:r>
      <w:r>
        <w:rPr>
          <w:rFonts w:hint="eastAsia"/>
        </w:rPr>
        <w:t>π</w:t>
      </w:r>
      <w:r w:rsidRPr="00AE58C2">
        <w:rPr>
          <w:rFonts w:hint="eastAsia"/>
          <w:i/>
          <w:iCs/>
        </w:rPr>
        <w:t>a</w:t>
      </w:r>
      <w:r w:rsidRPr="00AE58C2">
        <w:rPr>
          <w:rFonts w:hint="eastAsia"/>
          <w:vertAlign w:val="superscript"/>
        </w:rPr>
        <w:t>2</w:t>
      </w:r>
      <w:r>
        <w:rPr>
          <w:rFonts w:hint="eastAsia"/>
        </w:rPr>
        <w:tab/>
      </w:r>
      <w:r w:rsidR="00AE58C2">
        <w:tab/>
      </w:r>
      <w:r w:rsidR="00AE58C2">
        <w:rPr>
          <w:rFonts w:hint="eastAsia"/>
        </w:rPr>
        <w:t>（</w:t>
      </w:r>
      <w:r w:rsidR="00AE58C2">
        <w:rPr>
          <w:rFonts w:hint="eastAsia"/>
        </w:rPr>
        <w:t>1</w:t>
      </w:r>
      <w:r w:rsidR="00AE58C2">
        <w:rPr>
          <w:rFonts w:hint="eastAsia"/>
        </w:rPr>
        <w:t>）</w:t>
      </w:r>
      <w:r w:rsidR="00F646B0">
        <w:tab/>
      </w:r>
      <w:r w:rsidR="00F646B0">
        <w:rPr>
          <w:rFonts w:hint="eastAsia"/>
        </w:rPr>
        <w:t>（</w:t>
      </w:r>
      <w:r w:rsidR="00F646B0">
        <w:rPr>
          <w:rFonts w:hint="eastAsia"/>
        </w:rPr>
        <w:t>1</w:t>
      </w:r>
      <w:r w:rsidR="00F646B0">
        <w:rPr>
          <w:rFonts w:hint="eastAsia"/>
        </w:rPr>
        <w:t>分）</w:t>
      </w:r>
    </w:p>
    <w:p w14:paraId="49ECC68A" w14:textId="65FE257A" w:rsidR="00AE58C2" w:rsidRDefault="00EF0E0D" w:rsidP="00AE58C2">
      <w:pPr>
        <w:ind w:firstLine="420"/>
      </w:pPr>
      <w:r>
        <w:rPr>
          <w:rFonts w:hint="eastAsia"/>
        </w:rPr>
        <w:t>由图</w:t>
      </w:r>
      <w:r w:rsidR="00AE58C2">
        <w:rPr>
          <w:rFonts w:hint="eastAsia"/>
        </w:rPr>
        <w:t>（</w:t>
      </w:r>
      <w:r w:rsidR="00AE58C2">
        <w:rPr>
          <w:rFonts w:hint="eastAsia"/>
        </w:rPr>
        <w:t>d</w:t>
      </w:r>
      <w:r w:rsidR="00AE58C2">
        <w:rPr>
          <w:rFonts w:hint="eastAsia"/>
        </w:rPr>
        <w:t>）</w:t>
      </w:r>
      <w:r>
        <w:rPr>
          <w:rFonts w:hint="eastAsia"/>
        </w:rPr>
        <w:t>得</w:t>
      </w:r>
      <w:r>
        <w:rPr>
          <w:rFonts w:hint="eastAsia"/>
        </w:rPr>
        <w:t xml:space="preserve"> 0</w:t>
      </w:r>
      <w:r w:rsidR="00AE58C2">
        <w:t xml:space="preserve"> ~ </w:t>
      </w:r>
      <w:r w:rsidRPr="00AE58C2">
        <w:rPr>
          <w:rFonts w:hint="eastAsia"/>
          <w:i/>
          <w:iCs/>
        </w:rPr>
        <w:t>t</w:t>
      </w:r>
      <w:r w:rsidR="00AE58C2">
        <w:rPr>
          <w:vertAlign w:val="subscript"/>
        </w:rPr>
        <w:t>0</w:t>
      </w:r>
      <w:r w:rsidR="00AE58C2">
        <w:t xml:space="preserve"> </w:t>
      </w:r>
      <w:r>
        <w:rPr>
          <w:rFonts w:hint="eastAsia"/>
        </w:rPr>
        <w:t>图像斜率大小为</w:t>
      </w:r>
      <w:r w:rsidR="00AE58C2">
        <w:tab/>
      </w:r>
      <w:r>
        <w:rPr>
          <w:rFonts w:hint="eastAsia"/>
        </w:rPr>
        <w:tab/>
      </w:r>
      <w:r w:rsidR="00AE58C2">
        <w:fldChar w:fldCharType="begin"/>
      </w:r>
      <w:r w:rsidR="00AE58C2">
        <w:instrText xml:space="preserve"> </w:instrText>
      </w:r>
      <w:r w:rsidR="00AE58C2">
        <w:rPr>
          <w:rFonts w:hint="eastAsia"/>
        </w:rPr>
        <w:instrText>EQ</w:instrText>
      </w:r>
      <w:r w:rsidR="00AE58C2">
        <w:instrText xml:space="preserve"> \F(</w:instrText>
      </w:r>
      <w:r w:rsidR="00AE58C2">
        <w:rPr>
          <w:rFonts w:hint="eastAsia"/>
        </w:rPr>
        <w:instrText>Δ</w:instrText>
      </w:r>
      <w:r w:rsidR="00AE58C2">
        <w:rPr>
          <w:rFonts w:asciiTheme="majorBidi" w:hAnsiTheme="majorBidi" w:cstheme="majorBidi"/>
          <w:i/>
          <w:iCs/>
        </w:rPr>
        <w:instrText>B</w:instrText>
      </w:r>
      <w:r w:rsidR="00AE58C2">
        <w:rPr>
          <w:rFonts w:asciiTheme="majorBidi" w:hAnsiTheme="majorBidi" w:cstheme="majorBidi"/>
        </w:rPr>
        <w:instrText>,</w:instrText>
      </w:r>
      <w:r w:rsidR="00AE58C2">
        <w:rPr>
          <w:rFonts w:hint="eastAsia"/>
        </w:rPr>
        <w:instrText>Δ</w:instrText>
      </w:r>
      <w:r w:rsidR="00AE58C2" w:rsidRPr="00AE58C2">
        <w:rPr>
          <w:rFonts w:hint="eastAsia"/>
          <w:i/>
          <w:iCs/>
        </w:rPr>
        <w:instrText>t</w:instrText>
      </w:r>
      <w:r w:rsidR="00AE58C2">
        <w:instrText xml:space="preserve">) </w:instrText>
      </w:r>
      <w:r w:rsidR="00AE58C2">
        <w:fldChar w:fldCharType="end"/>
      </w:r>
      <w:r>
        <w:rPr>
          <w:rFonts w:hint="eastAsia"/>
        </w:rPr>
        <w:t xml:space="preserve">= </w:t>
      </w:r>
      <w:r w:rsidR="00AE58C2">
        <w:fldChar w:fldCharType="begin"/>
      </w:r>
      <w:r w:rsidR="00AE58C2">
        <w:instrText xml:space="preserve"> </w:instrText>
      </w:r>
      <w:r w:rsidR="00AE58C2">
        <w:rPr>
          <w:rFonts w:hint="eastAsia"/>
        </w:rPr>
        <w:instrText>EQ</w:instrText>
      </w:r>
      <w:r w:rsidR="00AE58C2">
        <w:instrText xml:space="preserve"> \F(2</w:instrText>
      </w:r>
      <w:r w:rsidR="00AE58C2">
        <w:rPr>
          <w:rFonts w:asciiTheme="majorBidi" w:hAnsiTheme="majorBidi" w:cstheme="majorBidi"/>
          <w:i/>
          <w:iCs/>
        </w:rPr>
        <w:instrText>B</w:instrText>
      </w:r>
      <w:r w:rsidR="00AE58C2" w:rsidRPr="00AE58C2">
        <w:rPr>
          <w:rFonts w:asciiTheme="majorBidi" w:hAnsiTheme="majorBidi" w:cstheme="majorBidi"/>
          <w:vertAlign w:val="subscript"/>
        </w:rPr>
        <w:instrText>0</w:instrText>
      </w:r>
      <w:r w:rsidR="00AE58C2">
        <w:rPr>
          <w:rFonts w:asciiTheme="majorBidi" w:hAnsiTheme="majorBidi" w:cstheme="majorBidi"/>
        </w:rPr>
        <w:instrText>,</w:instrText>
      </w:r>
      <w:r w:rsidR="00AE58C2" w:rsidRPr="00AE58C2">
        <w:rPr>
          <w:rFonts w:hint="eastAsia"/>
          <w:i/>
          <w:iCs/>
        </w:rPr>
        <w:instrText>t</w:instrText>
      </w:r>
      <w:r w:rsidR="00AE58C2" w:rsidRPr="00AE58C2">
        <w:rPr>
          <w:vertAlign w:val="subscript"/>
        </w:rPr>
        <w:instrText>0</w:instrText>
      </w:r>
      <w:r w:rsidR="00AE58C2">
        <w:instrText xml:space="preserve">) </w:instrText>
      </w:r>
      <w:r w:rsidR="00AE58C2">
        <w:fldChar w:fldCharType="end"/>
      </w:r>
      <w:r w:rsidR="00AE58C2">
        <w:tab/>
      </w:r>
      <w:r w:rsidR="00AE58C2">
        <w:tab/>
      </w:r>
      <w:r w:rsidR="00AE58C2">
        <w:tab/>
      </w:r>
      <w:r w:rsidR="00AE58C2">
        <w:tab/>
      </w:r>
      <w:r w:rsidR="00AE58C2">
        <w:rPr>
          <w:rFonts w:hint="eastAsia"/>
        </w:rPr>
        <w:t>（</w:t>
      </w:r>
      <w:r w:rsidR="00AE58C2">
        <w:rPr>
          <w:rFonts w:hint="eastAsia"/>
        </w:rPr>
        <w:t>2</w:t>
      </w:r>
      <w:r w:rsidR="00AE58C2">
        <w:rPr>
          <w:rFonts w:hint="eastAsia"/>
        </w:rPr>
        <w:t>）</w:t>
      </w:r>
      <w:r w:rsidR="00B139AA">
        <w:tab/>
      </w:r>
      <w:r w:rsidR="00F646B0">
        <w:rPr>
          <w:rFonts w:hint="eastAsia"/>
        </w:rPr>
        <w:t>（</w:t>
      </w:r>
      <w:r w:rsidR="00F646B0">
        <w:rPr>
          <w:rFonts w:hint="eastAsia"/>
        </w:rPr>
        <w:t>1</w:t>
      </w:r>
      <w:r w:rsidR="00F646B0">
        <w:rPr>
          <w:rFonts w:hint="eastAsia"/>
        </w:rPr>
        <w:t>分）</w:t>
      </w:r>
    </w:p>
    <w:p w14:paraId="146090FA" w14:textId="61F0ADD5" w:rsidR="00EF0E0D" w:rsidRDefault="00EF0E0D" w:rsidP="00AE58C2">
      <w:pPr>
        <w:ind w:firstLine="420"/>
      </w:pPr>
      <w:r>
        <w:rPr>
          <w:rFonts w:hint="eastAsia"/>
        </w:rPr>
        <w:t>联立</w:t>
      </w:r>
      <w:r w:rsidR="00D7783A">
        <w:rPr>
          <w:rFonts w:hint="eastAsia"/>
        </w:rPr>
        <w:t>（</w:t>
      </w:r>
      <w:r w:rsidR="00D7783A">
        <w:rPr>
          <w:rFonts w:hint="eastAsia"/>
        </w:rPr>
        <w:t>1</w:t>
      </w:r>
      <w:r w:rsidR="00D7783A">
        <w:rPr>
          <w:rFonts w:hint="eastAsia"/>
        </w:rPr>
        <w:t>）（</w:t>
      </w:r>
      <w:r w:rsidR="00D7783A">
        <w:rPr>
          <w:rFonts w:hint="eastAsia"/>
        </w:rPr>
        <w:t>2</w:t>
      </w:r>
      <w:r w:rsidR="00D7783A">
        <w:rPr>
          <w:rFonts w:hint="eastAsia"/>
        </w:rPr>
        <w:t>）</w:t>
      </w:r>
      <w:r>
        <w:rPr>
          <w:rFonts w:hint="eastAsia"/>
        </w:rPr>
        <w:t>解得</w:t>
      </w:r>
      <w:r w:rsidR="00D7783A">
        <w:tab/>
      </w:r>
      <w:r w:rsidR="00D7783A">
        <w:tab/>
      </w:r>
      <w:r w:rsidR="00D7783A">
        <w:tab/>
      </w:r>
      <w:r w:rsidR="00AE58C2">
        <w:tab/>
      </w:r>
      <w:r w:rsidR="00AE58C2">
        <w:tab/>
      </w:r>
      <w:r w:rsidR="00D7783A" w:rsidRPr="00D7783A">
        <w:rPr>
          <w:i/>
          <w:iCs/>
        </w:rPr>
        <w:t>E</w:t>
      </w:r>
      <w:r w:rsidR="00D7783A">
        <w:t xml:space="preserve"> = </w:t>
      </w:r>
      <w:r w:rsidR="00D7783A">
        <w:fldChar w:fldCharType="begin"/>
      </w:r>
      <w:r w:rsidR="00D7783A">
        <w:instrText xml:space="preserve"> EQ \F(2</w:instrText>
      </w:r>
      <w:r w:rsidR="00D7783A" w:rsidRPr="00D7783A">
        <w:rPr>
          <w:i/>
          <w:iCs/>
        </w:rPr>
        <w:instrText>NB</w:instrText>
      </w:r>
      <w:r w:rsidR="00D7783A">
        <w:rPr>
          <w:vertAlign w:val="subscript"/>
        </w:rPr>
        <w:instrText>0</w:instrText>
      </w:r>
      <w:r w:rsidR="00D7783A">
        <w:rPr>
          <w:rFonts w:cs="Times New Roman"/>
        </w:rPr>
        <w:instrText>π</w:instrText>
      </w:r>
      <w:r w:rsidR="00D7783A" w:rsidRPr="00D7783A">
        <w:rPr>
          <w:i/>
          <w:iCs/>
        </w:rPr>
        <w:instrText>a</w:instrText>
      </w:r>
      <w:r w:rsidR="00D7783A">
        <w:rPr>
          <w:vertAlign w:val="superscript"/>
        </w:rPr>
        <w:instrText>2</w:instrText>
      </w:r>
      <w:r w:rsidR="00D7783A">
        <w:rPr>
          <w:rFonts w:hint="eastAsia"/>
        </w:rPr>
        <w:instrText>,</w:instrText>
      </w:r>
      <w:r w:rsidR="00D7783A" w:rsidRPr="00D7783A">
        <w:rPr>
          <w:i/>
          <w:iCs/>
        </w:rPr>
        <w:instrText>t</w:instrText>
      </w:r>
      <w:r w:rsidR="00D7783A">
        <w:rPr>
          <w:vertAlign w:val="subscript"/>
        </w:rPr>
        <w:instrText>0</w:instrText>
      </w:r>
      <w:r w:rsidR="00D7783A">
        <w:instrText xml:space="preserve">) </w:instrText>
      </w:r>
      <w:r w:rsidR="00D7783A">
        <w:fldChar w:fldCharType="end"/>
      </w:r>
      <w:r w:rsidR="00AE58C2">
        <w:tab/>
      </w:r>
      <w:r w:rsidR="00AE58C2">
        <w:tab/>
      </w:r>
      <w:r w:rsidR="00AE58C2">
        <w:tab/>
      </w:r>
      <w:r w:rsidR="00AE58C2">
        <w:tab/>
      </w:r>
      <w:r w:rsidR="00AE58C2">
        <w:rPr>
          <w:rFonts w:hint="eastAsia"/>
        </w:rPr>
        <w:t>（</w:t>
      </w:r>
      <w:r w:rsidR="00AE58C2">
        <w:rPr>
          <w:rFonts w:hint="eastAsia"/>
        </w:rPr>
        <w:t>3</w:t>
      </w:r>
      <w:r w:rsidR="00AE58C2">
        <w:rPr>
          <w:rFonts w:hint="eastAsia"/>
        </w:rPr>
        <w:t>）</w:t>
      </w:r>
      <w:r w:rsidR="00B139AA">
        <w:tab/>
      </w:r>
      <w:r w:rsidR="00F646B0">
        <w:rPr>
          <w:rFonts w:hint="eastAsia"/>
        </w:rPr>
        <w:t>（</w:t>
      </w:r>
      <w:r w:rsidR="00F646B0">
        <w:rPr>
          <w:rFonts w:hint="eastAsia"/>
        </w:rPr>
        <w:t>1</w:t>
      </w:r>
      <w:r w:rsidR="00F646B0">
        <w:rPr>
          <w:rFonts w:hint="eastAsia"/>
        </w:rPr>
        <w:t>分）</w:t>
      </w:r>
    </w:p>
    <w:p w14:paraId="4FFBF4C4" w14:textId="182853D0" w:rsidR="00E7216A" w:rsidRPr="00E7216A" w:rsidRDefault="00E7216A" w:rsidP="00E7216A">
      <w:pPr>
        <w:rPr>
          <w:rFonts w:asciiTheme="majorBidi" w:eastAsia="楷体" w:hAnsiTheme="majorBidi" w:cstheme="majorBidi"/>
        </w:rPr>
      </w:pPr>
      <w:r w:rsidRPr="00E7216A">
        <w:rPr>
          <w:rFonts w:asciiTheme="majorBidi" w:eastAsia="楷体" w:hAnsiTheme="majorBidi" w:cstheme="majorBidi"/>
        </w:rPr>
        <w:t>说明：</w:t>
      </w:r>
    </w:p>
    <w:p w14:paraId="2661C6CF" w14:textId="70BD4E3B" w:rsidR="00E7216A" w:rsidRPr="00E7216A" w:rsidRDefault="00E7216A" w:rsidP="00E7216A">
      <w:pPr>
        <w:rPr>
          <w:rFonts w:asciiTheme="majorBidi" w:eastAsia="楷体" w:hAnsiTheme="majorBidi" w:cstheme="majorBidi"/>
        </w:rPr>
      </w:pPr>
      <w:r w:rsidRPr="00E7216A">
        <w:rPr>
          <w:rFonts w:ascii="宋体" w:eastAsia="宋体" w:hAnsi="宋体" w:cs="宋体" w:hint="eastAsia"/>
        </w:rPr>
        <w:t>①</w:t>
      </w:r>
      <w:r w:rsidRPr="00E7216A">
        <w:rPr>
          <w:rFonts w:asciiTheme="majorBidi" w:eastAsia="楷体" w:hAnsiTheme="majorBidi" w:cstheme="majorBidi"/>
        </w:rPr>
        <w:t xml:space="preserve"> </w:t>
      </w:r>
      <w:r w:rsidRPr="00E7216A">
        <w:rPr>
          <w:rFonts w:asciiTheme="majorBidi" w:eastAsia="楷体" w:hAnsiTheme="majorBidi" w:cstheme="majorBidi"/>
        </w:rPr>
        <w:t>不区分</w:t>
      </w:r>
      <w:r w:rsidRPr="00E7216A">
        <w:rPr>
          <w:rFonts w:asciiTheme="majorBidi" w:eastAsia="楷体" w:hAnsiTheme="majorBidi" w:cstheme="majorBidi"/>
        </w:rPr>
        <w:t xml:space="preserve"> </w:t>
      </w:r>
      <w:r w:rsidRPr="00E7216A">
        <w:rPr>
          <w:rFonts w:asciiTheme="majorBidi" w:eastAsia="楷体" w:hAnsiTheme="majorBidi" w:cstheme="majorBidi"/>
          <w:i/>
          <w:iCs/>
        </w:rPr>
        <w:t>N</w:t>
      </w:r>
      <w:r w:rsidRPr="00E7216A">
        <w:rPr>
          <w:rFonts w:asciiTheme="majorBidi" w:eastAsia="楷体" w:hAnsiTheme="majorBidi" w:cstheme="majorBidi"/>
        </w:rPr>
        <w:t xml:space="preserve"> </w:t>
      </w:r>
      <w:r w:rsidRPr="00E7216A">
        <w:rPr>
          <w:rFonts w:asciiTheme="majorBidi" w:eastAsia="楷体" w:hAnsiTheme="majorBidi" w:cstheme="majorBidi"/>
        </w:rPr>
        <w:t>和</w:t>
      </w:r>
      <w:r w:rsidRPr="00E7216A">
        <w:rPr>
          <w:rFonts w:asciiTheme="majorBidi" w:eastAsia="楷体" w:hAnsiTheme="majorBidi" w:cstheme="majorBidi"/>
        </w:rPr>
        <w:t xml:space="preserve"> </w:t>
      </w:r>
      <w:r w:rsidRPr="00E7216A">
        <w:rPr>
          <w:rFonts w:asciiTheme="majorBidi" w:eastAsia="楷体" w:hAnsiTheme="majorBidi" w:cstheme="majorBidi"/>
          <w:i/>
          <w:iCs/>
        </w:rPr>
        <w:t>n</w:t>
      </w:r>
    </w:p>
    <w:p w14:paraId="048CFE0A" w14:textId="2F136E1C" w:rsidR="00E7216A" w:rsidRDefault="00E7216A" w:rsidP="00E7216A">
      <w:pPr>
        <w:rPr>
          <w:rFonts w:asciiTheme="majorBidi" w:eastAsia="楷体" w:hAnsiTheme="majorBidi" w:cstheme="majorBidi"/>
        </w:rPr>
      </w:pPr>
      <w:r w:rsidRPr="00E7216A">
        <w:rPr>
          <w:rFonts w:ascii="宋体" w:eastAsia="宋体" w:hAnsi="宋体" w:cs="宋体" w:hint="eastAsia"/>
        </w:rPr>
        <w:t>②</w:t>
      </w:r>
      <w:r w:rsidRPr="00E7216A">
        <w:rPr>
          <w:rFonts w:asciiTheme="majorBidi" w:eastAsia="楷体" w:hAnsiTheme="majorBidi" w:cstheme="majorBidi"/>
        </w:rPr>
        <w:t xml:space="preserve"> Δ</w:t>
      </w:r>
      <w:r w:rsidRPr="00E7216A">
        <w:rPr>
          <w:rFonts w:asciiTheme="majorBidi" w:eastAsia="楷体" w:hAnsiTheme="majorBidi" w:cstheme="majorBidi"/>
          <w:i/>
          <w:iCs/>
        </w:rPr>
        <w:t>Φ</w:t>
      </w:r>
      <w:r>
        <w:rPr>
          <w:rFonts w:asciiTheme="majorBidi" w:eastAsia="楷体" w:hAnsiTheme="majorBidi" w:cstheme="majorBidi"/>
        </w:rPr>
        <w:t xml:space="preserve"> </w:t>
      </w:r>
      <w:r>
        <w:rPr>
          <w:rFonts w:asciiTheme="majorBidi" w:eastAsia="楷体" w:hAnsiTheme="majorBidi" w:cstheme="majorBidi" w:hint="eastAsia"/>
        </w:rPr>
        <w:t>写成</w:t>
      </w:r>
      <w:r>
        <w:rPr>
          <w:rFonts w:asciiTheme="majorBidi" w:eastAsia="楷体" w:hAnsiTheme="majorBidi" w:cstheme="majorBidi" w:hint="eastAsia"/>
        </w:rPr>
        <w:t xml:space="preserve"> </w:t>
      </w:r>
      <w:r>
        <w:rPr>
          <w:rFonts w:asciiTheme="majorBidi" w:eastAsia="楷体" w:hAnsiTheme="majorBidi" w:cstheme="majorBidi"/>
        </w:rPr>
        <w:t>Δ</w:t>
      </w:r>
      <w:r w:rsidRPr="00E7216A">
        <w:rPr>
          <w:rFonts w:asciiTheme="majorBidi" w:eastAsia="楷体" w:hAnsiTheme="majorBidi" w:cstheme="majorBidi" w:hint="eastAsia"/>
          <w:i/>
          <w:iCs/>
        </w:rPr>
        <w:t>B</w:t>
      </w:r>
      <w:r w:rsidRPr="00E7216A">
        <w:rPr>
          <w:rFonts w:asciiTheme="majorBidi" w:eastAsia="楷体" w:hAnsiTheme="majorBidi" w:cstheme="majorBidi"/>
        </w:rPr>
        <w:t>·</w:t>
      </w:r>
      <w:r w:rsidRPr="00E7216A">
        <w:rPr>
          <w:rFonts w:asciiTheme="majorBidi" w:eastAsia="楷体" w:hAnsiTheme="majorBidi" w:cstheme="majorBidi" w:hint="eastAsia"/>
          <w:i/>
          <w:iCs/>
        </w:rPr>
        <w:t>S</w:t>
      </w:r>
      <w:r>
        <w:rPr>
          <w:rFonts w:asciiTheme="majorBidi" w:eastAsia="楷体" w:hAnsiTheme="majorBidi" w:cstheme="majorBidi"/>
        </w:rPr>
        <w:t xml:space="preserve"> </w:t>
      </w:r>
      <w:r>
        <w:rPr>
          <w:rFonts w:asciiTheme="majorBidi" w:eastAsia="楷体" w:hAnsiTheme="majorBidi" w:cstheme="majorBidi" w:hint="eastAsia"/>
        </w:rPr>
        <w:t>不扣分</w:t>
      </w:r>
    </w:p>
    <w:p w14:paraId="56A3B419" w14:textId="55D250F2" w:rsidR="00E7216A" w:rsidRDefault="00E7216A" w:rsidP="00E7216A">
      <w:pPr>
        <w:rPr>
          <w:rFonts w:asciiTheme="majorBidi" w:eastAsia="楷体" w:hAnsiTheme="majorBidi" w:cstheme="majorBidi"/>
        </w:rPr>
      </w:pPr>
      <w:r w:rsidRPr="00E7216A">
        <w:rPr>
          <w:rFonts w:ascii="宋体" w:eastAsia="宋体" w:hAnsi="宋体" w:cs="宋体" w:hint="eastAsia"/>
        </w:rPr>
        <w:t>③</w:t>
      </w:r>
      <w:r w:rsidRPr="00E7216A">
        <w:rPr>
          <w:rFonts w:asciiTheme="majorBidi" w:eastAsia="楷体" w:hAnsiTheme="majorBidi" w:cstheme="majorBidi"/>
        </w:rPr>
        <w:t xml:space="preserve"> Δ</w:t>
      </w:r>
      <w:r w:rsidRPr="00E7216A">
        <w:rPr>
          <w:rFonts w:asciiTheme="majorBidi" w:eastAsia="楷体" w:hAnsiTheme="majorBidi" w:cstheme="majorBidi" w:hint="eastAsia"/>
          <w:i/>
          <w:iCs/>
        </w:rPr>
        <w:t>t</w:t>
      </w:r>
      <w:r>
        <w:rPr>
          <w:rFonts w:asciiTheme="majorBidi" w:eastAsia="楷体" w:hAnsiTheme="majorBidi" w:cstheme="majorBidi"/>
        </w:rPr>
        <w:t xml:space="preserve"> </w:t>
      </w:r>
      <w:r>
        <w:rPr>
          <w:rFonts w:asciiTheme="majorBidi" w:eastAsia="楷体" w:hAnsiTheme="majorBidi" w:cstheme="majorBidi" w:hint="eastAsia"/>
        </w:rPr>
        <w:t>写成</w:t>
      </w:r>
      <w:r>
        <w:rPr>
          <w:rFonts w:asciiTheme="majorBidi" w:eastAsia="楷体" w:hAnsiTheme="majorBidi" w:cstheme="majorBidi" w:hint="eastAsia"/>
        </w:rPr>
        <w:t xml:space="preserve"> </w:t>
      </w:r>
      <w:r w:rsidRPr="00E7216A">
        <w:rPr>
          <w:rFonts w:asciiTheme="majorBidi" w:eastAsia="楷体" w:hAnsiTheme="majorBidi" w:cstheme="majorBidi" w:hint="eastAsia"/>
          <w:i/>
          <w:iCs/>
        </w:rPr>
        <w:t>t</w:t>
      </w:r>
      <w:r>
        <w:rPr>
          <w:rFonts w:asciiTheme="majorBidi" w:eastAsia="楷体" w:hAnsiTheme="majorBidi" w:cstheme="majorBidi"/>
          <w:vertAlign w:val="subscript"/>
        </w:rPr>
        <w:t>0</w:t>
      </w:r>
      <w:r>
        <w:rPr>
          <w:rFonts w:asciiTheme="majorBidi" w:eastAsia="楷体" w:hAnsiTheme="majorBidi" w:cstheme="majorBidi"/>
        </w:rPr>
        <w:t xml:space="preserve"> </w:t>
      </w:r>
      <w:r>
        <w:rPr>
          <w:rFonts w:asciiTheme="majorBidi" w:eastAsia="楷体" w:hAnsiTheme="majorBidi" w:cstheme="majorBidi" w:hint="eastAsia"/>
        </w:rPr>
        <w:t>不扣分</w:t>
      </w:r>
    </w:p>
    <w:p w14:paraId="1D607836" w14:textId="03007912" w:rsidR="00E7216A" w:rsidRDefault="00E7216A" w:rsidP="00E7216A">
      <w:pPr>
        <w:rPr>
          <w:rFonts w:asciiTheme="majorBidi" w:eastAsia="楷体" w:hAnsiTheme="majorBidi" w:cstheme="majorBidi"/>
        </w:rPr>
      </w:pPr>
      <w:r w:rsidRPr="00E7216A">
        <w:rPr>
          <w:rFonts w:ascii="宋体" w:eastAsia="宋体" w:hAnsi="宋体" w:cs="宋体" w:hint="eastAsia"/>
        </w:rPr>
        <w:t>④</w:t>
      </w:r>
      <w:r w:rsidRPr="00E7216A">
        <w:rPr>
          <w:rFonts w:asciiTheme="majorBidi" w:eastAsia="楷体" w:hAnsiTheme="majorBidi" w:cstheme="majorBidi"/>
        </w:rPr>
        <w:t xml:space="preserve"> </w:t>
      </w:r>
      <w:r w:rsidRPr="00E7216A">
        <w:rPr>
          <w:rFonts w:asciiTheme="majorBidi" w:eastAsia="楷体" w:hAnsiTheme="majorBidi" w:cstheme="majorBidi"/>
          <w:i/>
          <w:iCs/>
        </w:rPr>
        <w:t>E</w:t>
      </w:r>
      <w:r>
        <w:rPr>
          <w:rFonts w:asciiTheme="majorBidi" w:eastAsia="楷体" w:hAnsiTheme="majorBidi" w:cstheme="majorBidi"/>
        </w:rPr>
        <w:t xml:space="preserve"> </w:t>
      </w:r>
      <w:r>
        <w:rPr>
          <w:rFonts w:asciiTheme="majorBidi" w:eastAsia="楷体" w:hAnsiTheme="majorBidi" w:cstheme="majorBidi" w:hint="eastAsia"/>
        </w:rPr>
        <w:t>有负号不扣分</w:t>
      </w:r>
    </w:p>
    <w:p w14:paraId="31727D2D" w14:textId="576E3921" w:rsidR="00E7216A" w:rsidRPr="00E7216A" w:rsidRDefault="00E7216A" w:rsidP="00E7216A">
      <w:pPr>
        <w:rPr>
          <w:rFonts w:asciiTheme="majorBidi" w:eastAsia="楷体" w:hAnsiTheme="majorBidi" w:cstheme="majorBidi"/>
        </w:rPr>
      </w:pPr>
      <w:r w:rsidRPr="00E7216A">
        <w:rPr>
          <w:rFonts w:ascii="宋体" w:eastAsia="宋体" w:hAnsi="宋体" w:cs="宋体" w:hint="eastAsia"/>
        </w:rPr>
        <w:t>⑤</w:t>
      </w:r>
      <w:r>
        <w:rPr>
          <w:rFonts w:ascii="宋体" w:eastAsia="宋体" w:hAnsi="宋体" w:cs="宋体" w:hint="eastAsia"/>
        </w:rPr>
        <w:t xml:space="preserve"> </w:t>
      </w:r>
      <w:r w:rsidR="00377D2B" w:rsidRPr="00E7216A">
        <w:rPr>
          <w:rFonts w:asciiTheme="majorBidi" w:eastAsia="楷体" w:hAnsiTheme="majorBidi" w:cstheme="majorBidi"/>
        </w:rPr>
        <w:t>Δ</w:t>
      </w:r>
      <w:r w:rsidR="00377D2B" w:rsidRPr="00E7216A">
        <w:rPr>
          <w:rFonts w:asciiTheme="majorBidi" w:eastAsia="楷体" w:hAnsiTheme="majorBidi" w:cstheme="majorBidi"/>
          <w:i/>
          <w:iCs/>
        </w:rPr>
        <w:t>Φ</w:t>
      </w:r>
      <w:r w:rsidR="00377D2B">
        <w:rPr>
          <w:rFonts w:asciiTheme="majorBidi" w:eastAsia="楷体" w:hAnsiTheme="majorBidi" w:cstheme="majorBidi"/>
        </w:rPr>
        <w:t xml:space="preserve"> </w:t>
      </w:r>
      <w:r w:rsidR="00377D2B">
        <w:rPr>
          <w:rFonts w:asciiTheme="majorBidi" w:eastAsia="楷体" w:hAnsiTheme="majorBidi" w:cstheme="majorBidi" w:hint="eastAsia"/>
        </w:rPr>
        <w:t>写成</w:t>
      </w:r>
      <w:r w:rsidR="00377D2B">
        <w:rPr>
          <w:rFonts w:asciiTheme="majorBidi" w:eastAsia="楷体" w:hAnsiTheme="majorBidi" w:cstheme="majorBidi" w:hint="eastAsia"/>
        </w:rPr>
        <w:t xml:space="preserve"> </w:t>
      </w:r>
      <w:r w:rsidR="00377D2B" w:rsidRPr="00377D2B">
        <w:rPr>
          <w:rFonts w:asciiTheme="majorBidi" w:eastAsia="楷体" w:hAnsiTheme="majorBidi" w:cstheme="majorBidi"/>
          <w:i/>
          <w:iCs/>
        </w:rPr>
        <w:t>Φ</w:t>
      </w:r>
      <w:r w:rsidR="00377D2B">
        <w:rPr>
          <w:rFonts w:asciiTheme="majorBidi" w:eastAsia="楷体" w:hAnsiTheme="majorBidi" w:cstheme="majorBidi"/>
        </w:rPr>
        <w:t xml:space="preserve"> </w:t>
      </w:r>
      <w:r w:rsidR="00377D2B">
        <w:rPr>
          <w:rFonts w:asciiTheme="majorBidi" w:eastAsia="楷体" w:hAnsiTheme="majorBidi" w:cstheme="majorBidi" w:hint="eastAsia"/>
        </w:rPr>
        <w:t>或</w:t>
      </w:r>
      <w:r w:rsidR="00377D2B">
        <w:rPr>
          <w:rFonts w:asciiTheme="majorBidi" w:eastAsia="楷体" w:hAnsiTheme="majorBidi" w:cstheme="majorBidi" w:hint="eastAsia"/>
        </w:rPr>
        <w:t xml:space="preserve"> </w:t>
      </w:r>
      <w:r w:rsidR="00377D2B">
        <w:rPr>
          <w:rFonts w:asciiTheme="majorBidi" w:eastAsia="楷体" w:hAnsiTheme="majorBidi" w:cstheme="majorBidi"/>
        </w:rPr>
        <w:t>Δ</w:t>
      </w:r>
      <w:r w:rsidR="00377D2B" w:rsidRPr="00377D2B">
        <w:rPr>
          <w:rFonts w:asciiTheme="majorBidi" w:eastAsia="楷体" w:hAnsiTheme="majorBidi" w:cstheme="majorBidi" w:hint="eastAsia"/>
          <w:i/>
          <w:iCs/>
        </w:rPr>
        <w:t>B</w:t>
      </w:r>
      <w:r w:rsidR="00377D2B">
        <w:rPr>
          <w:rFonts w:asciiTheme="majorBidi" w:eastAsia="楷体" w:hAnsiTheme="majorBidi" w:cstheme="majorBidi"/>
        </w:rPr>
        <w:t xml:space="preserve"> </w:t>
      </w:r>
      <w:r w:rsidR="00377D2B">
        <w:rPr>
          <w:rFonts w:asciiTheme="majorBidi" w:eastAsia="楷体" w:hAnsiTheme="majorBidi" w:cstheme="majorBidi" w:hint="eastAsia"/>
        </w:rPr>
        <w:t>写成</w:t>
      </w:r>
      <w:r w:rsidR="00377D2B">
        <w:rPr>
          <w:rFonts w:asciiTheme="majorBidi" w:eastAsia="楷体" w:hAnsiTheme="majorBidi" w:cstheme="majorBidi" w:hint="eastAsia"/>
        </w:rPr>
        <w:t xml:space="preserve"> </w:t>
      </w:r>
      <w:r w:rsidR="00377D2B" w:rsidRPr="00377D2B">
        <w:rPr>
          <w:rFonts w:asciiTheme="majorBidi" w:eastAsia="楷体" w:hAnsiTheme="majorBidi" w:cstheme="majorBidi" w:hint="eastAsia"/>
          <w:i/>
          <w:iCs/>
        </w:rPr>
        <w:t>B</w:t>
      </w:r>
      <w:r w:rsidR="00377D2B">
        <w:rPr>
          <w:rFonts w:asciiTheme="majorBidi" w:eastAsia="楷体" w:hAnsiTheme="majorBidi" w:cstheme="majorBidi"/>
        </w:rPr>
        <w:t xml:space="preserve"> </w:t>
      </w:r>
      <w:r w:rsidR="00377D2B">
        <w:rPr>
          <w:rFonts w:asciiTheme="majorBidi" w:eastAsia="楷体" w:hAnsiTheme="majorBidi" w:cstheme="majorBidi" w:hint="eastAsia"/>
        </w:rPr>
        <w:t>扣（</w:t>
      </w:r>
      <w:r w:rsidR="00377D2B">
        <w:rPr>
          <w:rFonts w:asciiTheme="majorBidi" w:eastAsia="楷体" w:hAnsiTheme="majorBidi" w:cstheme="majorBidi" w:hint="eastAsia"/>
        </w:rPr>
        <w:t>1</w:t>
      </w:r>
      <w:r w:rsidR="00377D2B">
        <w:rPr>
          <w:rFonts w:asciiTheme="majorBidi" w:eastAsia="楷体" w:hAnsiTheme="majorBidi" w:cstheme="majorBidi" w:hint="eastAsia"/>
        </w:rPr>
        <w:t>）的</w:t>
      </w:r>
      <w:r w:rsidR="00377D2B">
        <w:rPr>
          <w:rFonts w:asciiTheme="majorBidi" w:eastAsia="楷体" w:hAnsiTheme="majorBidi" w:cstheme="majorBidi" w:hint="eastAsia"/>
        </w:rPr>
        <w:t xml:space="preserve"> 1</w:t>
      </w:r>
      <w:r w:rsidR="00377D2B">
        <w:rPr>
          <w:rFonts w:asciiTheme="majorBidi" w:eastAsia="楷体" w:hAnsiTheme="majorBidi" w:cstheme="majorBidi"/>
        </w:rPr>
        <w:t xml:space="preserve"> </w:t>
      </w:r>
      <w:r w:rsidR="00377D2B">
        <w:rPr>
          <w:rFonts w:asciiTheme="majorBidi" w:eastAsia="楷体" w:hAnsiTheme="majorBidi" w:cstheme="majorBidi" w:hint="eastAsia"/>
        </w:rPr>
        <w:t>分</w:t>
      </w:r>
    </w:p>
    <w:p w14:paraId="6EA965C7" w14:textId="65779807" w:rsidR="00377D2B" w:rsidRPr="00377D2B" w:rsidRDefault="00377D2B" w:rsidP="00377D2B">
      <w:pPr>
        <w:rPr>
          <w:rFonts w:asciiTheme="majorBidi" w:eastAsia="楷体" w:hAnsiTheme="majorBidi" w:cstheme="majorBidi"/>
        </w:rPr>
      </w:pPr>
      <w:r w:rsidRPr="00377D2B">
        <w:rPr>
          <w:rFonts w:ascii="宋体" w:eastAsia="宋体" w:hAnsi="宋体" w:cs="宋体" w:hint="eastAsia"/>
        </w:rPr>
        <w:t>⑥</w:t>
      </w:r>
      <w:r w:rsidRPr="00377D2B">
        <w:rPr>
          <w:rFonts w:asciiTheme="majorBidi" w:eastAsia="楷体" w:hAnsiTheme="majorBidi" w:cstheme="majorBidi"/>
        </w:rPr>
        <w:t xml:space="preserve"> </w:t>
      </w:r>
      <w:r w:rsidRPr="00377D2B">
        <w:rPr>
          <w:rFonts w:asciiTheme="majorBidi" w:eastAsia="楷体" w:hAnsiTheme="majorBidi" w:cstheme="majorBidi"/>
        </w:rPr>
        <w:t>仅</w:t>
      </w:r>
      <w:r w:rsidRPr="00377D2B">
        <w:rPr>
          <w:rFonts w:ascii="宋体" w:eastAsia="楷体" w:hAnsi="宋体" w:cs="宋体" w:hint="eastAsia"/>
        </w:rPr>
        <w:t>写成</w:t>
      </w:r>
      <w:r w:rsidRPr="00377D2B">
        <w:rPr>
          <w:rFonts w:ascii="宋体" w:eastAsia="楷体" w:hAnsi="宋体" w:cs="宋体" w:hint="eastAsia"/>
        </w:rPr>
        <w:t xml:space="preserve"> </w:t>
      </w:r>
      <w:r w:rsidRPr="00377D2B">
        <w:rPr>
          <w:rFonts w:eastAsia="楷体" w:hint="eastAsia"/>
          <w:i/>
          <w:iCs/>
        </w:rPr>
        <w:t>E</w:t>
      </w:r>
      <w:r w:rsidRPr="00377D2B">
        <w:rPr>
          <w:rFonts w:eastAsia="楷体" w:hint="eastAsia"/>
        </w:rPr>
        <w:t xml:space="preserve"> = </w:t>
      </w:r>
      <w:r w:rsidRPr="00377D2B">
        <w:rPr>
          <w:rFonts w:eastAsia="楷体"/>
        </w:rPr>
        <w:fldChar w:fldCharType="begin"/>
      </w:r>
      <w:r w:rsidRPr="00377D2B">
        <w:rPr>
          <w:rFonts w:eastAsia="楷体"/>
        </w:rPr>
        <w:instrText xml:space="preserve"> </w:instrText>
      </w:r>
      <w:r w:rsidRPr="00377D2B">
        <w:rPr>
          <w:rFonts w:eastAsia="楷体" w:hint="eastAsia"/>
        </w:rPr>
        <w:instrText>EQ</w:instrText>
      </w:r>
      <w:r w:rsidRPr="00377D2B">
        <w:rPr>
          <w:rFonts w:eastAsia="楷体"/>
        </w:rPr>
        <w:instrText xml:space="preserve"> \F(</w:instrText>
      </w:r>
      <w:r w:rsidRPr="00377D2B">
        <w:rPr>
          <w:rFonts w:eastAsia="楷体" w:hint="eastAsia"/>
        </w:rPr>
        <w:instrText>Δ</w:instrText>
      </w:r>
      <w:r w:rsidRPr="00377D2B">
        <w:rPr>
          <w:rFonts w:asciiTheme="majorBidi" w:eastAsia="楷体" w:hAnsiTheme="majorBidi" w:cstheme="majorBidi"/>
          <w:i/>
          <w:iCs/>
        </w:rPr>
        <w:instrText>Φ</w:instrText>
      </w:r>
      <w:r w:rsidRPr="00377D2B">
        <w:rPr>
          <w:rFonts w:asciiTheme="majorBidi" w:eastAsia="楷体" w:hAnsiTheme="majorBidi" w:cstheme="majorBidi"/>
        </w:rPr>
        <w:instrText>,</w:instrText>
      </w:r>
      <w:r w:rsidRPr="00377D2B">
        <w:rPr>
          <w:rFonts w:eastAsia="楷体" w:hint="eastAsia"/>
        </w:rPr>
        <w:instrText>Δ</w:instrText>
      </w:r>
      <w:r w:rsidRPr="00377D2B">
        <w:rPr>
          <w:rFonts w:eastAsia="楷体" w:hint="eastAsia"/>
          <w:i/>
          <w:iCs/>
        </w:rPr>
        <w:instrText>t</w:instrText>
      </w:r>
      <w:r w:rsidRPr="00377D2B">
        <w:rPr>
          <w:rFonts w:eastAsia="楷体"/>
        </w:rPr>
        <w:instrText xml:space="preserve">) </w:instrText>
      </w:r>
      <w:r w:rsidRPr="00377D2B">
        <w:rPr>
          <w:rFonts w:eastAsia="楷体"/>
        </w:rPr>
        <w:fldChar w:fldCharType="end"/>
      </w:r>
      <w:r w:rsidRPr="00377D2B">
        <w:rPr>
          <w:rFonts w:eastAsia="楷体" w:hint="eastAsia"/>
        </w:rPr>
        <w:t>扣</w:t>
      </w:r>
      <w:r w:rsidRPr="00377D2B">
        <w:rPr>
          <w:rFonts w:asciiTheme="majorBidi" w:eastAsia="楷体" w:hAnsiTheme="majorBidi" w:cstheme="majorBidi" w:hint="eastAsia"/>
        </w:rPr>
        <w:t>（</w:t>
      </w:r>
      <w:r w:rsidRPr="00377D2B">
        <w:rPr>
          <w:rFonts w:asciiTheme="majorBidi" w:eastAsia="楷体" w:hAnsiTheme="majorBidi" w:cstheme="majorBidi" w:hint="eastAsia"/>
        </w:rPr>
        <w:t>1</w:t>
      </w:r>
      <w:r w:rsidRPr="00377D2B">
        <w:rPr>
          <w:rFonts w:asciiTheme="majorBidi" w:eastAsia="楷体" w:hAnsiTheme="majorBidi" w:cstheme="majorBidi" w:hint="eastAsia"/>
        </w:rPr>
        <w:t>）的</w:t>
      </w:r>
      <w:r w:rsidRPr="00377D2B">
        <w:rPr>
          <w:rFonts w:asciiTheme="majorBidi" w:eastAsia="楷体" w:hAnsiTheme="majorBidi" w:cstheme="majorBidi" w:hint="eastAsia"/>
        </w:rPr>
        <w:t xml:space="preserve"> 1</w:t>
      </w:r>
      <w:r w:rsidRPr="00377D2B">
        <w:rPr>
          <w:rFonts w:asciiTheme="majorBidi" w:eastAsia="楷体" w:hAnsiTheme="majorBidi" w:cstheme="majorBidi"/>
        </w:rPr>
        <w:t xml:space="preserve"> </w:t>
      </w:r>
      <w:r w:rsidRPr="00377D2B">
        <w:rPr>
          <w:rFonts w:asciiTheme="majorBidi" w:eastAsia="楷体" w:hAnsiTheme="majorBidi" w:cstheme="majorBidi" w:hint="eastAsia"/>
        </w:rPr>
        <w:t>分</w:t>
      </w:r>
    </w:p>
    <w:p w14:paraId="73B26CCA" w14:textId="262C2292" w:rsidR="00377D2B" w:rsidRPr="00377D2B" w:rsidRDefault="00377D2B" w:rsidP="00377D2B">
      <w:pPr>
        <w:rPr>
          <w:rFonts w:asciiTheme="majorBidi" w:eastAsia="楷体" w:hAnsiTheme="majorBidi" w:cstheme="majorBidi"/>
        </w:rPr>
      </w:pPr>
      <w:r w:rsidRPr="00377D2B">
        <w:rPr>
          <w:rFonts w:ascii="宋体" w:eastAsia="宋体" w:hAnsi="宋体" w:cs="宋体" w:hint="eastAsia"/>
        </w:rPr>
        <w:t>⑦</w:t>
      </w:r>
      <w:r w:rsidRPr="00377D2B">
        <w:rPr>
          <w:rFonts w:asciiTheme="majorBidi" w:eastAsia="楷体" w:hAnsiTheme="majorBidi" w:cstheme="majorBidi"/>
        </w:rPr>
        <w:t xml:space="preserve"> </w:t>
      </w:r>
      <w:r w:rsidRPr="00377D2B">
        <w:rPr>
          <w:rFonts w:asciiTheme="majorBidi" w:eastAsia="楷体" w:hAnsiTheme="majorBidi" w:cstheme="majorBidi"/>
        </w:rPr>
        <w:t>计</w:t>
      </w:r>
      <w:r w:rsidRPr="00377D2B">
        <w:rPr>
          <w:rFonts w:ascii="宋体" w:eastAsia="楷体" w:hAnsi="宋体" w:cs="宋体" w:hint="eastAsia"/>
        </w:rPr>
        <w:t>算过程</w:t>
      </w:r>
      <w:r>
        <w:rPr>
          <w:rFonts w:ascii="宋体" w:eastAsia="楷体" w:hAnsi="宋体" w:cs="宋体" w:hint="eastAsia"/>
        </w:rPr>
        <w:t>中无</w:t>
      </w:r>
      <w:r>
        <w:rPr>
          <w:rFonts w:ascii="宋体" w:eastAsia="楷体" w:hAnsi="宋体" w:cs="宋体" w:hint="eastAsia"/>
        </w:rPr>
        <w:t xml:space="preserve"> </w:t>
      </w:r>
      <w:r w:rsidRPr="00377D2B">
        <w:rPr>
          <w:rFonts w:asciiTheme="majorBidi" w:eastAsia="楷体" w:hAnsiTheme="majorBidi" w:cstheme="majorBidi"/>
          <w:i/>
          <w:iCs/>
        </w:rPr>
        <w:t>N</w:t>
      </w:r>
      <w:r>
        <w:rPr>
          <w:rFonts w:ascii="宋体" w:eastAsia="楷体" w:hAnsi="宋体" w:cs="宋体"/>
        </w:rPr>
        <w:t xml:space="preserve"> </w:t>
      </w:r>
      <w:r>
        <w:rPr>
          <w:rFonts w:ascii="宋体" w:eastAsia="楷体" w:hAnsi="宋体" w:cs="宋体" w:hint="eastAsia"/>
        </w:rPr>
        <w:t>而最后答案中有</w:t>
      </w:r>
      <w:r>
        <w:rPr>
          <w:rFonts w:ascii="宋体" w:eastAsia="楷体" w:hAnsi="宋体" w:cs="宋体" w:hint="eastAsia"/>
        </w:rPr>
        <w:t xml:space="preserve"> </w:t>
      </w:r>
      <w:r w:rsidRPr="00377D2B">
        <w:rPr>
          <w:rFonts w:asciiTheme="majorBidi" w:eastAsia="楷体" w:hAnsiTheme="majorBidi" w:cstheme="majorBidi"/>
          <w:i/>
          <w:iCs/>
        </w:rPr>
        <w:t>N</w:t>
      </w:r>
      <w:r>
        <w:rPr>
          <w:rFonts w:ascii="宋体" w:eastAsia="楷体" w:hAnsi="宋体" w:cs="宋体"/>
        </w:rPr>
        <w:t xml:space="preserve"> </w:t>
      </w:r>
      <w:r>
        <w:rPr>
          <w:rFonts w:ascii="宋体" w:eastAsia="楷体" w:hAnsi="宋体" w:cs="宋体" w:hint="eastAsia"/>
        </w:rPr>
        <w:t>扣</w:t>
      </w:r>
      <w:r w:rsidRPr="00377D2B">
        <w:rPr>
          <w:rFonts w:asciiTheme="majorBidi" w:eastAsia="楷体" w:hAnsiTheme="majorBidi" w:cstheme="majorBidi" w:hint="eastAsia"/>
        </w:rPr>
        <w:t>（</w:t>
      </w:r>
      <w:r w:rsidRPr="00377D2B">
        <w:rPr>
          <w:rFonts w:asciiTheme="majorBidi" w:eastAsia="楷体" w:hAnsiTheme="majorBidi" w:cstheme="majorBidi" w:hint="eastAsia"/>
        </w:rPr>
        <w:t>1</w:t>
      </w:r>
      <w:r w:rsidRPr="00377D2B">
        <w:rPr>
          <w:rFonts w:asciiTheme="majorBidi" w:eastAsia="楷体" w:hAnsiTheme="majorBidi" w:cstheme="majorBidi" w:hint="eastAsia"/>
        </w:rPr>
        <w:t>）的</w:t>
      </w:r>
      <w:r w:rsidRPr="00377D2B">
        <w:rPr>
          <w:rFonts w:asciiTheme="majorBidi" w:eastAsia="楷体" w:hAnsiTheme="majorBidi" w:cstheme="majorBidi" w:hint="eastAsia"/>
        </w:rPr>
        <w:t xml:space="preserve"> 1</w:t>
      </w:r>
      <w:r w:rsidRPr="00377D2B">
        <w:rPr>
          <w:rFonts w:asciiTheme="majorBidi" w:eastAsia="楷体" w:hAnsiTheme="majorBidi" w:cstheme="majorBidi"/>
        </w:rPr>
        <w:t xml:space="preserve"> </w:t>
      </w:r>
      <w:r w:rsidRPr="00377D2B">
        <w:rPr>
          <w:rFonts w:asciiTheme="majorBidi" w:eastAsia="楷体" w:hAnsiTheme="majorBidi" w:cstheme="majorBidi" w:hint="eastAsia"/>
        </w:rPr>
        <w:t>分</w:t>
      </w:r>
    </w:p>
    <w:p w14:paraId="1F0477FF" w14:textId="3F2C391B" w:rsidR="00377D2B" w:rsidRPr="00377D2B" w:rsidRDefault="00377D2B" w:rsidP="00377D2B">
      <w:pPr>
        <w:rPr>
          <w:rFonts w:asciiTheme="majorBidi" w:eastAsia="楷体" w:hAnsiTheme="majorBidi" w:cstheme="majorBidi"/>
        </w:rPr>
      </w:pPr>
      <w:r w:rsidRPr="00377D2B">
        <w:rPr>
          <w:rFonts w:ascii="宋体" w:eastAsia="宋体" w:hAnsi="宋体" w:cs="宋体" w:hint="eastAsia"/>
        </w:rPr>
        <w:t>⑧</w:t>
      </w:r>
      <w:r w:rsidRPr="00377D2B">
        <w:rPr>
          <w:rFonts w:asciiTheme="majorBidi" w:eastAsia="楷体" w:hAnsiTheme="majorBidi" w:cstheme="majorBidi"/>
        </w:rPr>
        <w:t xml:space="preserve"> </w:t>
      </w:r>
      <w:r w:rsidRPr="00377D2B">
        <w:rPr>
          <w:rFonts w:asciiTheme="majorBidi" w:eastAsia="楷体" w:hAnsiTheme="majorBidi" w:cstheme="majorBidi"/>
        </w:rPr>
        <w:t>结</w:t>
      </w:r>
      <w:r>
        <w:rPr>
          <w:rFonts w:asciiTheme="majorBidi" w:eastAsia="楷体" w:hAnsiTheme="majorBidi" w:cstheme="majorBidi" w:hint="eastAsia"/>
        </w:rPr>
        <w:t>果中</w:t>
      </w:r>
      <w:r>
        <w:rPr>
          <w:rFonts w:asciiTheme="majorBidi" w:eastAsia="楷体" w:hAnsiTheme="majorBidi" w:cstheme="majorBidi" w:hint="eastAsia"/>
        </w:rPr>
        <w:t xml:space="preserve"> </w:t>
      </w:r>
      <w:r w:rsidRPr="00377D2B">
        <w:rPr>
          <w:rFonts w:asciiTheme="majorBidi" w:eastAsia="楷体" w:hAnsiTheme="majorBidi" w:cstheme="majorBidi" w:hint="eastAsia"/>
          <w:i/>
          <w:iCs/>
        </w:rPr>
        <w:t>S</w:t>
      </w:r>
      <w:r>
        <w:rPr>
          <w:rFonts w:asciiTheme="majorBidi" w:eastAsia="楷体" w:hAnsiTheme="majorBidi" w:cstheme="majorBidi"/>
        </w:rPr>
        <w:t xml:space="preserve"> </w:t>
      </w:r>
      <w:r>
        <w:rPr>
          <w:rFonts w:asciiTheme="majorBidi" w:eastAsia="楷体" w:hAnsiTheme="majorBidi" w:cstheme="majorBidi" w:hint="eastAsia"/>
        </w:rPr>
        <w:t>未用</w:t>
      </w:r>
      <w:r>
        <w:rPr>
          <w:rFonts w:asciiTheme="majorBidi" w:eastAsia="楷体" w:hAnsiTheme="majorBidi" w:cstheme="majorBidi" w:hint="eastAsia"/>
        </w:rPr>
        <w:t xml:space="preserve"> </w:t>
      </w:r>
      <w:r w:rsidRPr="00377D2B">
        <w:rPr>
          <w:rFonts w:asciiTheme="majorBidi" w:eastAsia="楷体" w:hAnsiTheme="majorBidi" w:cstheme="majorBidi" w:hint="eastAsia"/>
          <w:i/>
          <w:iCs/>
        </w:rPr>
        <w:t>a</w:t>
      </w:r>
      <w:r>
        <w:rPr>
          <w:rFonts w:asciiTheme="majorBidi" w:eastAsia="楷体" w:hAnsiTheme="majorBidi" w:cstheme="majorBidi"/>
        </w:rPr>
        <w:t xml:space="preserve"> </w:t>
      </w:r>
      <w:r>
        <w:rPr>
          <w:rFonts w:asciiTheme="majorBidi" w:eastAsia="楷体" w:hAnsiTheme="majorBidi" w:cstheme="majorBidi" w:hint="eastAsia"/>
        </w:rPr>
        <w:t>表示或</w:t>
      </w:r>
      <w:r>
        <w:rPr>
          <w:rFonts w:asciiTheme="majorBidi" w:eastAsia="楷体" w:hAnsiTheme="majorBidi" w:cstheme="majorBidi" w:hint="eastAsia"/>
        </w:rPr>
        <w:t xml:space="preserve"> </w:t>
      </w:r>
      <w:r w:rsidRPr="00377D2B">
        <w:rPr>
          <w:rFonts w:asciiTheme="majorBidi" w:eastAsia="楷体" w:hAnsiTheme="majorBidi" w:cstheme="majorBidi" w:hint="eastAsia"/>
          <w:i/>
          <w:iCs/>
        </w:rPr>
        <w:t>B</w:t>
      </w:r>
      <w:r>
        <w:rPr>
          <w:rFonts w:asciiTheme="majorBidi" w:eastAsia="楷体" w:hAnsiTheme="majorBidi" w:cstheme="majorBidi"/>
          <w:vertAlign w:val="subscript"/>
        </w:rPr>
        <w:t>0</w:t>
      </w:r>
      <w:r>
        <w:rPr>
          <w:rFonts w:asciiTheme="majorBidi" w:eastAsia="楷体" w:hAnsiTheme="majorBidi" w:cstheme="majorBidi" w:hint="eastAsia"/>
        </w:rPr>
        <w:t>、</w:t>
      </w:r>
      <w:r w:rsidRPr="00377D2B">
        <w:rPr>
          <w:rFonts w:asciiTheme="majorBidi" w:eastAsia="楷体" w:hAnsiTheme="majorBidi" w:cstheme="majorBidi" w:hint="eastAsia"/>
          <w:i/>
          <w:iCs/>
        </w:rPr>
        <w:t>t</w:t>
      </w:r>
      <w:r>
        <w:rPr>
          <w:rFonts w:asciiTheme="majorBidi" w:eastAsia="楷体" w:hAnsiTheme="majorBidi" w:cstheme="majorBidi"/>
          <w:vertAlign w:val="subscript"/>
        </w:rPr>
        <w:t>0</w:t>
      </w:r>
      <w:r>
        <w:rPr>
          <w:rFonts w:asciiTheme="majorBidi" w:eastAsia="楷体" w:hAnsiTheme="majorBidi" w:cstheme="majorBidi"/>
        </w:rPr>
        <w:t xml:space="preserve"> </w:t>
      </w:r>
      <w:r>
        <w:rPr>
          <w:rFonts w:asciiTheme="majorBidi" w:eastAsia="楷体" w:hAnsiTheme="majorBidi" w:cstheme="majorBidi" w:hint="eastAsia"/>
        </w:rPr>
        <w:t>无小标的扣答案的</w:t>
      </w:r>
      <w:r w:rsidRPr="00377D2B">
        <w:rPr>
          <w:rFonts w:asciiTheme="majorBidi" w:eastAsia="楷体" w:hAnsiTheme="majorBidi" w:cstheme="majorBidi" w:hint="eastAsia"/>
        </w:rPr>
        <w:t xml:space="preserve"> 1</w:t>
      </w:r>
      <w:r w:rsidRPr="00377D2B">
        <w:rPr>
          <w:rFonts w:asciiTheme="majorBidi" w:eastAsia="楷体" w:hAnsiTheme="majorBidi" w:cstheme="majorBidi"/>
        </w:rPr>
        <w:t xml:space="preserve"> </w:t>
      </w:r>
      <w:r w:rsidRPr="00377D2B">
        <w:rPr>
          <w:rFonts w:asciiTheme="majorBidi" w:eastAsia="楷体" w:hAnsiTheme="majorBidi" w:cstheme="majorBidi" w:hint="eastAsia"/>
        </w:rPr>
        <w:t>分</w:t>
      </w:r>
    </w:p>
    <w:p w14:paraId="097C39CC" w14:textId="3427DBFB" w:rsidR="00377D2B" w:rsidRPr="00377D2B" w:rsidRDefault="00377D2B" w:rsidP="00377D2B">
      <w:pPr>
        <w:rPr>
          <w:rFonts w:asciiTheme="majorBidi" w:eastAsia="楷体" w:hAnsiTheme="majorBidi" w:cstheme="majorBidi"/>
        </w:rPr>
      </w:pPr>
      <w:r w:rsidRPr="00377D2B">
        <w:rPr>
          <w:rFonts w:ascii="宋体" w:eastAsia="宋体" w:hAnsi="宋体" w:cs="宋体" w:hint="eastAsia"/>
        </w:rPr>
        <w:t>⑨</w:t>
      </w:r>
      <w:r w:rsidRPr="00377D2B">
        <w:rPr>
          <w:rFonts w:asciiTheme="majorBidi" w:eastAsia="楷体" w:hAnsiTheme="majorBidi" w:cstheme="majorBidi"/>
        </w:rPr>
        <w:t xml:space="preserve"> </w:t>
      </w:r>
      <w:r w:rsidRPr="00377D2B">
        <w:rPr>
          <w:rFonts w:asciiTheme="majorBidi" w:eastAsia="楷体" w:hAnsiTheme="majorBidi" w:cstheme="majorBidi"/>
        </w:rPr>
        <w:t>直</w:t>
      </w:r>
      <w:r>
        <w:rPr>
          <w:rFonts w:asciiTheme="majorBidi" w:eastAsia="楷体" w:hAnsiTheme="majorBidi" w:cstheme="majorBidi" w:hint="eastAsia"/>
        </w:rPr>
        <w:t>接</w:t>
      </w:r>
      <w:r w:rsidRPr="00377D2B">
        <w:rPr>
          <w:rFonts w:asciiTheme="majorBidi" w:eastAsia="楷体" w:hAnsiTheme="majorBidi" w:cstheme="majorBidi" w:hint="eastAsia"/>
        </w:rPr>
        <w:t>写成</w:t>
      </w:r>
      <w:r w:rsidRPr="00377D2B">
        <w:rPr>
          <w:rFonts w:asciiTheme="majorBidi" w:eastAsia="楷体" w:hAnsiTheme="majorBidi" w:cstheme="majorBidi" w:hint="eastAsia"/>
        </w:rPr>
        <w:t xml:space="preserve"> </w:t>
      </w:r>
      <w:r w:rsidRPr="00377D2B">
        <w:rPr>
          <w:rFonts w:asciiTheme="majorBidi" w:eastAsia="楷体" w:hAnsiTheme="majorBidi" w:cstheme="majorBidi" w:hint="eastAsia"/>
          <w:i/>
          <w:iCs/>
        </w:rPr>
        <w:t>N</w:t>
      </w:r>
      <w:r w:rsidRPr="00377D2B">
        <w:rPr>
          <w:rFonts w:asciiTheme="majorBidi" w:eastAsia="楷体" w:hAnsiTheme="majorBidi" w:cstheme="majorBidi"/>
          <w:i/>
          <w:iCs/>
        </w:rPr>
        <w:t>kS</w:t>
      </w:r>
      <w:r>
        <w:rPr>
          <w:rFonts w:asciiTheme="majorBidi" w:eastAsia="楷体" w:hAnsiTheme="majorBidi" w:cstheme="majorBidi"/>
        </w:rPr>
        <w:t xml:space="preserve"> </w:t>
      </w:r>
      <w:r w:rsidRPr="00377D2B">
        <w:rPr>
          <w:rFonts w:asciiTheme="majorBidi" w:eastAsia="楷体" w:hAnsiTheme="majorBidi" w:cstheme="majorBidi" w:hint="eastAsia"/>
        </w:rPr>
        <w:t>扣</w:t>
      </w:r>
      <w:r>
        <w:rPr>
          <w:rFonts w:asciiTheme="majorBidi" w:eastAsia="楷体" w:hAnsiTheme="majorBidi" w:cstheme="majorBidi" w:hint="eastAsia"/>
        </w:rPr>
        <w:t xml:space="preserve"> </w:t>
      </w:r>
      <w:r>
        <w:rPr>
          <w:rFonts w:asciiTheme="majorBidi" w:eastAsia="楷体" w:hAnsiTheme="majorBidi" w:cstheme="majorBidi"/>
        </w:rPr>
        <w:t>1</w:t>
      </w:r>
      <w:r w:rsidRPr="00377D2B">
        <w:rPr>
          <w:rFonts w:asciiTheme="majorBidi" w:eastAsia="楷体" w:hAnsiTheme="majorBidi" w:cstheme="majorBidi"/>
        </w:rPr>
        <w:t xml:space="preserve"> </w:t>
      </w:r>
      <w:r w:rsidRPr="00377D2B">
        <w:rPr>
          <w:rFonts w:asciiTheme="majorBidi" w:eastAsia="楷体" w:hAnsiTheme="majorBidi" w:cstheme="majorBidi" w:hint="eastAsia"/>
        </w:rPr>
        <w:t>分</w:t>
      </w:r>
    </w:p>
    <w:p w14:paraId="0A5D682D" w14:textId="5AF8853D" w:rsidR="00377D2B" w:rsidRPr="00377D2B" w:rsidRDefault="00377D2B" w:rsidP="00377D2B">
      <w:pPr>
        <w:rPr>
          <w:rFonts w:asciiTheme="majorBidi" w:eastAsia="楷体" w:hAnsiTheme="majorBidi" w:cstheme="majorBidi"/>
        </w:rPr>
      </w:pPr>
      <w:r w:rsidRPr="00377D2B">
        <w:rPr>
          <w:rFonts w:ascii="宋体" w:eastAsia="宋体" w:hAnsi="宋体" w:cs="宋体" w:hint="eastAsia"/>
        </w:rPr>
        <w:lastRenderedPageBreak/>
        <w:t>⑩</w:t>
      </w:r>
      <w:r w:rsidRPr="00377D2B">
        <w:rPr>
          <w:rFonts w:asciiTheme="majorBidi" w:eastAsia="楷体" w:hAnsiTheme="majorBidi" w:cstheme="majorBidi"/>
        </w:rPr>
        <w:t xml:space="preserve"> </w:t>
      </w:r>
      <w:r>
        <w:rPr>
          <w:rFonts w:asciiTheme="majorBidi" w:eastAsia="楷体" w:hAnsiTheme="majorBidi" w:cstheme="majorBidi" w:hint="eastAsia"/>
        </w:rPr>
        <w:t>整个过程中无</w:t>
      </w:r>
      <w:r>
        <w:rPr>
          <w:rFonts w:asciiTheme="majorBidi" w:eastAsia="楷体" w:hAnsiTheme="majorBidi" w:cstheme="majorBidi" w:hint="eastAsia"/>
        </w:rPr>
        <w:t xml:space="preserve"> </w:t>
      </w:r>
      <w:r w:rsidRPr="00377D2B">
        <w:rPr>
          <w:rFonts w:asciiTheme="majorBidi" w:eastAsia="楷体" w:hAnsiTheme="majorBidi" w:cstheme="majorBidi" w:hint="eastAsia"/>
          <w:i/>
          <w:iCs/>
        </w:rPr>
        <w:t>N</w:t>
      </w:r>
      <w:r>
        <w:rPr>
          <w:rFonts w:asciiTheme="majorBidi" w:eastAsia="楷体" w:hAnsiTheme="majorBidi" w:cstheme="majorBidi"/>
        </w:rPr>
        <w:t xml:space="preserve"> </w:t>
      </w:r>
      <w:r>
        <w:rPr>
          <w:rFonts w:asciiTheme="majorBidi" w:eastAsia="楷体" w:hAnsiTheme="majorBidi" w:cstheme="majorBidi" w:hint="eastAsia"/>
        </w:rPr>
        <w:t>的，</w:t>
      </w:r>
      <w:r w:rsidRPr="00377D2B">
        <w:rPr>
          <w:rFonts w:asciiTheme="majorBidi" w:eastAsia="楷体" w:hAnsiTheme="majorBidi" w:cstheme="majorBidi" w:hint="eastAsia"/>
        </w:rPr>
        <w:t>扣（</w:t>
      </w:r>
      <w:r w:rsidRPr="00377D2B">
        <w:rPr>
          <w:rFonts w:asciiTheme="majorBidi" w:eastAsia="楷体" w:hAnsiTheme="majorBidi" w:cstheme="majorBidi" w:hint="eastAsia"/>
        </w:rPr>
        <w:t>1</w:t>
      </w:r>
      <w:r w:rsidRPr="00377D2B">
        <w:rPr>
          <w:rFonts w:asciiTheme="majorBidi" w:eastAsia="楷体" w:hAnsiTheme="majorBidi" w:cstheme="majorBidi" w:hint="eastAsia"/>
        </w:rPr>
        <w:t>）的</w:t>
      </w:r>
      <w:r>
        <w:rPr>
          <w:rFonts w:asciiTheme="majorBidi" w:eastAsia="楷体" w:hAnsiTheme="majorBidi" w:cstheme="majorBidi" w:hint="eastAsia"/>
        </w:rPr>
        <w:t xml:space="preserve"> </w:t>
      </w:r>
      <w:r>
        <w:rPr>
          <w:rFonts w:asciiTheme="majorBidi" w:eastAsia="楷体" w:hAnsiTheme="majorBidi" w:cstheme="majorBidi"/>
        </w:rPr>
        <w:t>1</w:t>
      </w:r>
      <w:r w:rsidRPr="00377D2B">
        <w:rPr>
          <w:rFonts w:asciiTheme="majorBidi" w:eastAsia="楷体" w:hAnsiTheme="majorBidi" w:cstheme="majorBidi"/>
        </w:rPr>
        <w:t xml:space="preserve"> </w:t>
      </w:r>
      <w:r w:rsidRPr="00377D2B">
        <w:rPr>
          <w:rFonts w:asciiTheme="majorBidi" w:eastAsia="楷体" w:hAnsiTheme="majorBidi" w:cstheme="majorBidi" w:hint="eastAsia"/>
        </w:rPr>
        <w:t>分</w:t>
      </w:r>
      <w:r>
        <w:rPr>
          <w:rFonts w:asciiTheme="majorBidi" w:eastAsia="楷体" w:hAnsiTheme="majorBidi" w:cstheme="majorBidi" w:hint="eastAsia"/>
        </w:rPr>
        <w:t>以及答案的</w:t>
      </w:r>
      <w:r>
        <w:rPr>
          <w:rFonts w:asciiTheme="majorBidi" w:eastAsia="楷体" w:hAnsiTheme="majorBidi" w:cstheme="majorBidi" w:hint="eastAsia"/>
        </w:rPr>
        <w:t xml:space="preserve"> 1</w:t>
      </w:r>
      <w:r>
        <w:rPr>
          <w:rFonts w:asciiTheme="majorBidi" w:eastAsia="楷体" w:hAnsiTheme="majorBidi" w:cstheme="majorBidi"/>
        </w:rPr>
        <w:t xml:space="preserve"> </w:t>
      </w:r>
      <w:r>
        <w:rPr>
          <w:rFonts w:asciiTheme="majorBidi" w:eastAsia="楷体" w:hAnsiTheme="majorBidi" w:cstheme="majorBidi" w:hint="eastAsia"/>
        </w:rPr>
        <w:t>分共</w:t>
      </w:r>
      <w:r>
        <w:rPr>
          <w:rFonts w:asciiTheme="majorBidi" w:eastAsia="楷体" w:hAnsiTheme="majorBidi" w:cstheme="majorBidi" w:hint="eastAsia"/>
        </w:rPr>
        <w:t xml:space="preserve"> </w:t>
      </w:r>
      <w:r>
        <w:rPr>
          <w:rFonts w:asciiTheme="majorBidi" w:eastAsia="楷体" w:hAnsiTheme="majorBidi" w:cstheme="majorBidi"/>
        </w:rPr>
        <w:t xml:space="preserve">2 </w:t>
      </w:r>
      <w:r>
        <w:rPr>
          <w:rFonts w:asciiTheme="majorBidi" w:eastAsia="楷体" w:hAnsiTheme="majorBidi" w:cstheme="majorBidi" w:hint="eastAsia"/>
        </w:rPr>
        <w:t>分</w:t>
      </w:r>
    </w:p>
    <w:p w14:paraId="4E3494B0" w14:textId="77777777" w:rsidR="00E7216A" w:rsidRPr="00E7216A" w:rsidRDefault="00E7216A" w:rsidP="00E7216A">
      <w:pPr>
        <w:rPr>
          <w:rFonts w:asciiTheme="majorBidi" w:eastAsia="楷体" w:hAnsiTheme="majorBidi" w:cstheme="majorBidi"/>
        </w:rPr>
      </w:pPr>
    </w:p>
    <w:p w14:paraId="57A68B74" w14:textId="34129F82" w:rsidR="00EF0E0D" w:rsidRDefault="00EF0E0D" w:rsidP="00AE58C2">
      <w:pPr>
        <w:ind w:firstLine="420"/>
      </w:pPr>
      <w:r>
        <w:rPr>
          <w:rFonts w:hint="eastAsia"/>
        </w:rPr>
        <w:t>（</w:t>
      </w:r>
      <w:r>
        <w:rPr>
          <w:rFonts w:hint="eastAsia"/>
        </w:rPr>
        <w:t>2</w:t>
      </w:r>
      <w:r>
        <w:rPr>
          <w:rFonts w:hint="eastAsia"/>
        </w:rPr>
        <w:t>）解</w:t>
      </w:r>
      <w:r w:rsidR="00AE58C2">
        <w:rPr>
          <w:rFonts w:hint="eastAsia"/>
        </w:rPr>
        <w:t>：</w:t>
      </w:r>
      <w:r w:rsidR="00F646B0">
        <w:rPr>
          <w:rFonts w:hint="eastAsia"/>
        </w:rPr>
        <w:t>（</w:t>
      </w:r>
      <w:r w:rsidR="00F646B0">
        <w:rPr>
          <w:rFonts w:hint="eastAsia"/>
        </w:rPr>
        <w:t>4</w:t>
      </w:r>
      <w:r w:rsidR="00F646B0">
        <w:rPr>
          <w:rFonts w:hint="eastAsia"/>
        </w:rPr>
        <w:t>分）</w:t>
      </w:r>
    </w:p>
    <w:p w14:paraId="27D36252" w14:textId="5D0471CC" w:rsidR="00EF0E0D" w:rsidRDefault="00EF0E0D" w:rsidP="00AE58C2">
      <w:pPr>
        <w:ind w:firstLine="420"/>
      </w:pPr>
      <w:r w:rsidRPr="00AE58C2">
        <w:rPr>
          <w:rFonts w:hint="eastAsia"/>
          <w:i/>
          <w:iCs/>
        </w:rPr>
        <w:t>t</w:t>
      </w:r>
      <w:r w:rsidR="00AE58C2">
        <w:rPr>
          <w:vertAlign w:val="subscript"/>
        </w:rPr>
        <w:t>0</w:t>
      </w:r>
      <w:r w:rsidR="00AE58C2">
        <w:t xml:space="preserve"> </w:t>
      </w:r>
      <w:r>
        <w:rPr>
          <w:rFonts w:hint="eastAsia"/>
        </w:rPr>
        <w:t>时间内回路中电流</w:t>
      </w:r>
      <w:r w:rsidR="00AE58C2">
        <w:tab/>
      </w:r>
      <w:r w:rsidR="00AE58C2">
        <w:tab/>
      </w:r>
      <w:r w:rsidR="00614A26">
        <w:tab/>
      </w:r>
      <w:r w:rsidR="00614A26">
        <w:tab/>
      </w:r>
      <w:r w:rsidR="00614A26">
        <w:tab/>
      </w:r>
      <w:r w:rsidRPr="00AE58C2">
        <w:rPr>
          <w:i/>
          <w:iCs/>
        </w:rPr>
        <w:t>I</w:t>
      </w:r>
      <w:r>
        <w:t xml:space="preserve"> =</w:t>
      </w:r>
      <w:r w:rsidR="00B139AA">
        <w:t xml:space="preserve"> </w:t>
      </w:r>
      <w:r w:rsidR="00B139AA">
        <w:fldChar w:fldCharType="begin"/>
      </w:r>
      <w:r w:rsidR="00B139AA">
        <w:instrText xml:space="preserve"> </w:instrText>
      </w:r>
      <w:r w:rsidR="00B139AA">
        <w:rPr>
          <w:rFonts w:hint="eastAsia"/>
        </w:rPr>
        <w:instrText>EQ</w:instrText>
      </w:r>
      <w:r w:rsidR="00B139AA">
        <w:instrText xml:space="preserve"> \F(</w:instrText>
      </w:r>
      <w:r w:rsidR="00B139AA" w:rsidRPr="00AE58C2">
        <w:rPr>
          <w:i/>
          <w:iCs/>
        </w:rPr>
        <w:instrText>E</w:instrText>
      </w:r>
      <w:r w:rsidR="00B139AA">
        <w:instrText>,</w:instrText>
      </w:r>
      <w:r w:rsidR="00B139AA" w:rsidRPr="00AE58C2">
        <w:rPr>
          <w:i/>
          <w:iCs/>
        </w:rPr>
        <w:instrText>R</w:instrText>
      </w:r>
      <w:r w:rsidR="00B139AA" w:rsidRPr="00B139AA">
        <w:rPr>
          <w:rFonts w:hint="eastAsia"/>
          <w:vertAlign w:val="subscript"/>
        </w:rPr>
        <w:instrText>总</w:instrText>
      </w:r>
      <w:r w:rsidR="00B139AA">
        <w:instrText xml:space="preserve">) </w:instrText>
      </w:r>
      <w:r w:rsidR="00B139AA">
        <w:fldChar w:fldCharType="end"/>
      </w:r>
      <w:r w:rsidR="00AE7139">
        <w:tab/>
      </w:r>
      <w:r w:rsidR="00AE7139">
        <w:tab/>
      </w:r>
      <w:r w:rsidR="00D7783A">
        <w:tab/>
      </w:r>
      <w:r w:rsidR="00D7783A">
        <w:tab/>
      </w:r>
      <w:r w:rsidR="00AE58C2">
        <w:tab/>
      </w:r>
      <w:r w:rsidR="00AE58C2">
        <w:rPr>
          <w:rFonts w:hint="eastAsia"/>
        </w:rPr>
        <w:t>（</w:t>
      </w:r>
      <w:r w:rsidR="00E7216A">
        <w:t>1</w:t>
      </w:r>
      <w:r w:rsidR="00AE58C2">
        <w:rPr>
          <w:rFonts w:hint="eastAsia"/>
        </w:rPr>
        <w:t>）</w:t>
      </w:r>
      <w:r w:rsidR="00B139AA">
        <w:tab/>
      </w:r>
      <w:r w:rsidR="00B139AA">
        <w:rPr>
          <w:rFonts w:hint="eastAsia"/>
        </w:rPr>
        <w:t>（</w:t>
      </w:r>
      <w:r w:rsidR="00E7216A">
        <w:t>1</w:t>
      </w:r>
      <w:r w:rsidR="00B139AA">
        <w:rPr>
          <w:rFonts w:hint="eastAsia"/>
        </w:rPr>
        <w:t>分）</w:t>
      </w:r>
    </w:p>
    <w:p w14:paraId="3BDF90D1" w14:textId="5DE629E8" w:rsidR="00E7216A" w:rsidRPr="00E7216A" w:rsidRDefault="00E7216A" w:rsidP="00AE58C2">
      <w:pPr>
        <w:ind w:firstLine="420"/>
      </w:pPr>
      <w:r>
        <w:rPr>
          <w:rFonts w:hint="eastAsia"/>
        </w:rPr>
        <w:t>回路中总电阻</w:t>
      </w:r>
      <w:r>
        <w:tab/>
      </w:r>
      <w:r>
        <w:tab/>
      </w:r>
      <w:r>
        <w:tab/>
      </w:r>
      <w:r>
        <w:tab/>
      </w:r>
      <w:r>
        <w:tab/>
      </w:r>
      <w:r>
        <w:tab/>
      </w:r>
      <w:r w:rsidRPr="00AE7139">
        <w:rPr>
          <w:rFonts w:hint="eastAsia"/>
          <w:i/>
          <w:iCs/>
        </w:rPr>
        <w:t>R</w:t>
      </w:r>
      <w:r>
        <w:rPr>
          <w:rFonts w:hint="eastAsia"/>
          <w:vertAlign w:val="subscript"/>
        </w:rPr>
        <w:t>总</w:t>
      </w:r>
      <w:r>
        <w:rPr>
          <w:rFonts w:hint="eastAsia"/>
        </w:rPr>
        <w:t xml:space="preserve"> </w:t>
      </w:r>
      <w:r>
        <w:t xml:space="preserve">= </w:t>
      </w:r>
      <w:r w:rsidRPr="00AE7139">
        <w:rPr>
          <w:rFonts w:hint="eastAsia"/>
          <w:i/>
          <w:iCs/>
        </w:rPr>
        <w:t>R</w:t>
      </w:r>
      <w:r>
        <w:t xml:space="preserve"> + </w:t>
      </w:r>
      <w:r w:rsidRPr="00AE7139">
        <w:rPr>
          <w:rFonts w:hint="eastAsia"/>
          <w:i/>
          <w:iCs/>
        </w:rPr>
        <w:t>r</w:t>
      </w:r>
      <w:r>
        <w:tab/>
      </w:r>
      <w:r>
        <w:tab/>
      </w:r>
      <w:r>
        <w:tab/>
      </w:r>
      <w:r>
        <w:tab/>
      </w:r>
      <w:r>
        <w:rPr>
          <w:rFonts w:hint="eastAsia"/>
        </w:rPr>
        <w:t>（</w:t>
      </w:r>
      <w:r>
        <w:rPr>
          <w:rFonts w:hint="eastAsia"/>
        </w:rPr>
        <w:t>2</w:t>
      </w:r>
      <w:r>
        <w:rPr>
          <w:rFonts w:hint="eastAsia"/>
        </w:rPr>
        <w:t>）</w:t>
      </w:r>
      <w:r>
        <w:tab/>
      </w:r>
      <w:r>
        <w:rPr>
          <w:rFonts w:hint="eastAsia"/>
        </w:rPr>
        <w:t>（</w:t>
      </w:r>
      <w:r>
        <w:rPr>
          <w:rFonts w:hint="eastAsia"/>
        </w:rPr>
        <w:t>1</w:t>
      </w:r>
      <w:r>
        <w:rPr>
          <w:rFonts w:hint="eastAsia"/>
        </w:rPr>
        <w:t>分）</w:t>
      </w:r>
    </w:p>
    <w:p w14:paraId="01D0D4B5" w14:textId="4D2E4702" w:rsidR="00614A26" w:rsidRDefault="00AE58C2" w:rsidP="00614A26">
      <w:pPr>
        <w:ind w:firstLine="420"/>
      </w:pPr>
      <w:r w:rsidRPr="00AE58C2">
        <w:rPr>
          <w:rFonts w:hint="eastAsia"/>
          <w:i/>
          <w:iCs/>
        </w:rPr>
        <w:t>t</w:t>
      </w:r>
      <w:r>
        <w:rPr>
          <w:vertAlign w:val="subscript"/>
        </w:rPr>
        <w:t>0</w:t>
      </w:r>
      <w:r>
        <w:t xml:space="preserve"> </w:t>
      </w:r>
      <w:r w:rsidR="00EF0E0D">
        <w:rPr>
          <w:rFonts w:hint="eastAsia"/>
        </w:rPr>
        <w:t>时间内通过</w:t>
      </w:r>
      <w:r w:rsidR="00EF0E0D">
        <w:rPr>
          <w:rFonts w:hint="eastAsia"/>
        </w:rPr>
        <w:t xml:space="preserve"> </w:t>
      </w:r>
      <w:r w:rsidR="00EF0E0D" w:rsidRPr="00AE58C2">
        <w:rPr>
          <w:rFonts w:hint="eastAsia"/>
          <w:i/>
          <w:iCs/>
        </w:rPr>
        <w:t>R</w:t>
      </w:r>
      <w:r w:rsidR="00EF0E0D">
        <w:rPr>
          <w:rFonts w:hint="eastAsia"/>
        </w:rPr>
        <w:t xml:space="preserve"> </w:t>
      </w:r>
      <w:r w:rsidR="00EF0E0D">
        <w:rPr>
          <w:rFonts w:hint="eastAsia"/>
        </w:rPr>
        <w:t>的电量</w:t>
      </w:r>
      <w:r w:rsidR="00614A26">
        <w:tab/>
      </w:r>
      <w:r w:rsidR="00614A26">
        <w:tab/>
      </w:r>
      <w:r w:rsidR="00614A26">
        <w:tab/>
      </w:r>
      <w:r w:rsidR="00614A26">
        <w:tab/>
      </w:r>
      <w:r w:rsidR="00EF0E0D" w:rsidRPr="00614A26">
        <w:rPr>
          <w:rFonts w:hint="eastAsia"/>
          <w:i/>
          <w:iCs/>
        </w:rPr>
        <w:t>q</w:t>
      </w:r>
      <w:r w:rsidR="00EF0E0D">
        <w:rPr>
          <w:rFonts w:hint="eastAsia"/>
        </w:rPr>
        <w:t xml:space="preserve"> = </w:t>
      </w:r>
      <w:r w:rsidR="00EF0E0D" w:rsidRPr="00614A26">
        <w:rPr>
          <w:rFonts w:hint="eastAsia"/>
          <w:i/>
          <w:iCs/>
        </w:rPr>
        <w:t>It</w:t>
      </w:r>
      <w:r w:rsidR="00614A26">
        <w:rPr>
          <w:vertAlign w:val="subscript"/>
        </w:rPr>
        <w:t>0</w:t>
      </w:r>
      <w:r w:rsidR="00614A26">
        <w:tab/>
      </w:r>
      <w:r w:rsidR="00614A26">
        <w:tab/>
      </w:r>
      <w:r w:rsidR="00614A26">
        <w:tab/>
      </w:r>
      <w:r w:rsidR="00614A26">
        <w:tab/>
      </w:r>
      <w:r w:rsidR="00614A26">
        <w:tab/>
      </w:r>
      <w:r w:rsidR="00614A26">
        <w:rPr>
          <w:rFonts w:hint="eastAsia"/>
        </w:rPr>
        <w:t>（</w:t>
      </w:r>
      <w:r w:rsidR="00E7216A">
        <w:t>3</w:t>
      </w:r>
      <w:r w:rsidR="00614A26">
        <w:rPr>
          <w:rFonts w:hint="eastAsia"/>
        </w:rPr>
        <w:t>）</w:t>
      </w:r>
      <w:r w:rsidR="00B139AA">
        <w:tab/>
      </w:r>
      <w:r w:rsidR="00B139AA">
        <w:rPr>
          <w:rFonts w:hint="eastAsia"/>
        </w:rPr>
        <w:t>（</w:t>
      </w:r>
      <w:r w:rsidR="00B139AA">
        <w:rPr>
          <w:rFonts w:hint="eastAsia"/>
        </w:rPr>
        <w:t>1</w:t>
      </w:r>
      <w:r w:rsidR="00B139AA">
        <w:rPr>
          <w:rFonts w:hint="eastAsia"/>
        </w:rPr>
        <w:t>分）</w:t>
      </w:r>
    </w:p>
    <w:p w14:paraId="52EE1320" w14:textId="6BB73B1D" w:rsidR="00EF0E0D" w:rsidRDefault="00EF0E0D" w:rsidP="00614A26">
      <w:pPr>
        <w:ind w:firstLine="420"/>
      </w:pPr>
      <w:r>
        <w:rPr>
          <w:rFonts w:hint="eastAsia"/>
        </w:rPr>
        <w:t>联立</w:t>
      </w:r>
      <w:r w:rsidR="00D7783A">
        <w:rPr>
          <w:rFonts w:hint="eastAsia"/>
        </w:rPr>
        <w:t>（</w:t>
      </w:r>
      <w:r w:rsidR="00F947F1">
        <w:t>1</w:t>
      </w:r>
      <w:r w:rsidR="00D7783A">
        <w:rPr>
          <w:rFonts w:hint="eastAsia"/>
        </w:rPr>
        <w:t>）（</w:t>
      </w:r>
      <w:r w:rsidR="00F947F1">
        <w:t>2</w:t>
      </w:r>
      <w:r w:rsidR="00D7783A">
        <w:rPr>
          <w:rFonts w:hint="eastAsia"/>
        </w:rPr>
        <w:t>）（</w:t>
      </w:r>
      <w:r w:rsidR="00F947F1">
        <w:t>3</w:t>
      </w:r>
      <w:r w:rsidR="00D7783A">
        <w:rPr>
          <w:rFonts w:hint="eastAsia"/>
        </w:rPr>
        <w:t>）</w:t>
      </w:r>
      <w:r>
        <w:rPr>
          <w:rFonts w:hint="eastAsia"/>
        </w:rPr>
        <w:t>解得</w:t>
      </w:r>
      <w:r w:rsidR="00614A26">
        <w:rPr>
          <w:rFonts w:hint="eastAsia"/>
        </w:rPr>
        <w:t>：</w:t>
      </w:r>
      <w:r w:rsidR="00D7783A">
        <w:tab/>
      </w:r>
      <w:r w:rsidR="00D7783A">
        <w:tab/>
      </w:r>
      <w:r w:rsidR="00D7783A">
        <w:tab/>
      </w:r>
      <w:r w:rsidR="00614A26">
        <w:tab/>
      </w:r>
      <w:r w:rsidR="00D7783A" w:rsidRPr="00D7783A">
        <w:rPr>
          <w:rFonts w:hint="eastAsia"/>
          <w:i/>
          <w:iCs/>
        </w:rPr>
        <w:t>q</w:t>
      </w:r>
      <w:r w:rsidR="00D7783A">
        <w:t xml:space="preserve"> = </w:t>
      </w:r>
      <w:r w:rsidR="00D7783A">
        <w:fldChar w:fldCharType="begin"/>
      </w:r>
      <w:r w:rsidR="00D7783A">
        <w:instrText xml:space="preserve"> EQ \F(2</w:instrText>
      </w:r>
      <w:r w:rsidR="00D7783A" w:rsidRPr="00D7783A">
        <w:rPr>
          <w:i/>
          <w:iCs/>
        </w:rPr>
        <w:instrText>NB</w:instrText>
      </w:r>
      <w:r w:rsidR="00D7783A">
        <w:rPr>
          <w:vertAlign w:val="subscript"/>
        </w:rPr>
        <w:instrText>0</w:instrText>
      </w:r>
      <w:r w:rsidR="00D7783A">
        <w:rPr>
          <w:rFonts w:cs="Times New Roman"/>
        </w:rPr>
        <w:instrText>π</w:instrText>
      </w:r>
      <w:r w:rsidR="00D7783A" w:rsidRPr="00D7783A">
        <w:rPr>
          <w:i/>
          <w:iCs/>
        </w:rPr>
        <w:instrText>a</w:instrText>
      </w:r>
      <w:r w:rsidR="00D7783A">
        <w:rPr>
          <w:vertAlign w:val="superscript"/>
        </w:rPr>
        <w:instrText>2</w:instrText>
      </w:r>
      <w:r w:rsidR="00D7783A">
        <w:rPr>
          <w:rFonts w:hint="eastAsia"/>
        </w:rPr>
        <w:instrText>,</w:instrText>
      </w:r>
      <w:r w:rsidR="00D7783A" w:rsidRPr="00D7783A">
        <w:rPr>
          <w:i/>
          <w:iCs/>
        </w:rPr>
        <w:instrText>R</w:instrText>
      </w:r>
      <w:r w:rsidR="00D7783A">
        <w:instrText xml:space="preserve"> + </w:instrText>
      </w:r>
      <w:r w:rsidR="00D7783A" w:rsidRPr="00D7783A">
        <w:rPr>
          <w:rFonts w:hint="eastAsia"/>
          <w:i/>
          <w:iCs/>
        </w:rPr>
        <w:instrText>r</w:instrText>
      </w:r>
      <w:r w:rsidR="00D7783A">
        <w:instrText xml:space="preserve">) </w:instrText>
      </w:r>
      <w:r w:rsidR="00D7783A">
        <w:fldChar w:fldCharType="end"/>
      </w:r>
      <w:r w:rsidR="00B139AA">
        <w:tab/>
      </w:r>
      <w:r w:rsidR="00B139AA">
        <w:tab/>
      </w:r>
      <w:r w:rsidR="00B139AA">
        <w:tab/>
      </w:r>
      <w:r w:rsidR="00B139AA">
        <w:tab/>
      </w:r>
      <w:r w:rsidR="00E7216A">
        <w:rPr>
          <w:rFonts w:hint="eastAsia"/>
        </w:rPr>
        <w:t>（</w:t>
      </w:r>
      <w:r w:rsidR="00E7216A">
        <w:rPr>
          <w:rFonts w:hint="eastAsia"/>
        </w:rPr>
        <w:t>4</w:t>
      </w:r>
      <w:r w:rsidR="00E7216A">
        <w:rPr>
          <w:rFonts w:hint="eastAsia"/>
        </w:rPr>
        <w:t>）</w:t>
      </w:r>
      <w:r w:rsidR="00B139AA">
        <w:tab/>
      </w:r>
      <w:r w:rsidR="00B139AA">
        <w:rPr>
          <w:rFonts w:hint="eastAsia"/>
        </w:rPr>
        <w:t>（</w:t>
      </w:r>
      <w:r w:rsidR="00B139AA">
        <w:rPr>
          <w:rFonts w:hint="eastAsia"/>
        </w:rPr>
        <w:t>1</w:t>
      </w:r>
      <w:r w:rsidR="00B139AA">
        <w:rPr>
          <w:rFonts w:hint="eastAsia"/>
        </w:rPr>
        <w:t>分）</w:t>
      </w:r>
    </w:p>
    <w:p w14:paraId="67BBDC38" w14:textId="77777777" w:rsidR="00AE7139" w:rsidRPr="00E7216A" w:rsidRDefault="00AE7139" w:rsidP="00AE7139">
      <w:pPr>
        <w:rPr>
          <w:rFonts w:asciiTheme="majorBidi" w:eastAsia="楷体" w:hAnsiTheme="majorBidi" w:cstheme="majorBidi"/>
        </w:rPr>
      </w:pPr>
      <w:r w:rsidRPr="00E7216A">
        <w:rPr>
          <w:rFonts w:asciiTheme="majorBidi" w:eastAsia="楷体" w:hAnsiTheme="majorBidi" w:cstheme="majorBidi"/>
        </w:rPr>
        <w:t>说明：</w:t>
      </w:r>
    </w:p>
    <w:p w14:paraId="2CFC4383" w14:textId="00CC0322" w:rsidR="00AE7139" w:rsidRPr="00E7216A" w:rsidRDefault="00AE7139" w:rsidP="00AE7139">
      <w:pPr>
        <w:rPr>
          <w:rFonts w:asciiTheme="majorBidi" w:eastAsia="楷体" w:hAnsiTheme="majorBidi" w:cstheme="majorBidi"/>
        </w:rPr>
      </w:pPr>
      <w:r w:rsidRPr="00E7216A">
        <w:rPr>
          <w:rFonts w:ascii="宋体" w:eastAsia="宋体" w:hAnsi="宋体" w:cs="宋体" w:hint="eastAsia"/>
        </w:rPr>
        <w:t>①</w:t>
      </w:r>
      <w:r w:rsidRPr="00E7216A">
        <w:rPr>
          <w:rFonts w:asciiTheme="majorBidi" w:eastAsia="楷体" w:hAnsiTheme="majorBidi" w:cstheme="majorBidi"/>
        </w:rPr>
        <w:t xml:space="preserve"> </w:t>
      </w:r>
      <w:r>
        <w:rPr>
          <w:rFonts w:asciiTheme="majorBidi" w:eastAsia="楷体" w:hAnsiTheme="majorBidi" w:cstheme="majorBidi" w:hint="eastAsia"/>
        </w:rPr>
        <w:t>结果中遗漏</w:t>
      </w:r>
      <w:r>
        <w:rPr>
          <w:rFonts w:asciiTheme="majorBidi" w:eastAsia="楷体" w:hAnsiTheme="majorBidi" w:cstheme="majorBidi" w:hint="eastAsia"/>
        </w:rPr>
        <w:t xml:space="preserve"> </w:t>
      </w:r>
      <w:r w:rsidRPr="00AE7139">
        <w:rPr>
          <w:rFonts w:asciiTheme="majorBidi" w:eastAsia="楷体" w:hAnsiTheme="majorBidi" w:cstheme="majorBidi" w:hint="eastAsia"/>
          <w:i/>
          <w:iCs/>
        </w:rPr>
        <w:t>R</w:t>
      </w:r>
      <w:r>
        <w:rPr>
          <w:rFonts w:asciiTheme="majorBidi" w:eastAsia="楷体" w:hAnsiTheme="majorBidi" w:cstheme="majorBidi"/>
        </w:rPr>
        <w:t xml:space="preserve"> </w:t>
      </w:r>
      <w:r>
        <w:rPr>
          <w:rFonts w:asciiTheme="majorBidi" w:eastAsia="楷体" w:hAnsiTheme="majorBidi" w:cstheme="majorBidi" w:hint="eastAsia"/>
        </w:rPr>
        <w:t>或</w:t>
      </w:r>
      <w:r>
        <w:rPr>
          <w:rFonts w:asciiTheme="majorBidi" w:eastAsia="楷体" w:hAnsiTheme="majorBidi" w:cstheme="majorBidi" w:hint="eastAsia"/>
        </w:rPr>
        <w:t xml:space="preserve"> </w:t>
      </w:r>
      <w:r w:rsidRPr="00AE7139">
        <w:rPr>
          <w:rFonts w:asciiTheme="majorBidi" w:eastAsia="楷体" w:hAnsiTheme="majorBidi" w:cstheme="majorBidi" w:hint="eastAsia"/>
          <w:i/>
          <w:iCs/>
        </w:rPr>
        <w:t>r</w:t>
      </w:r>
      <w:r>
        <w:rPr>
          <w:rFonts w:asciiTheme="majorBidi" w:eastAsia="楷体" w:hAnsiTheme="majorBidi" w:cstheme="majorBidi"/>
        </w:rPr>
        <w:t xml:space="preserve"> </w:t>
      </w:r>
      <w:r>
        <w:rPr>
          <w:rFonts w:asciiTheme="majorBidi" w:eastAsia="楷体" w:hAnsiTheme="majorBidi" w:cstheme="majorBidi" w:hint="eastAsia"/>
        </w:rPr>
        <w:t>的，扣（</w:t>
      </w:r>
      <w:r>
        <w:rPr>
          <w:rFonts w:asciiTheme="majorBidi" w:eastAsia="楷体" w:hAnsiTheme="majorBidi" w:cstheme="majorBidi" w:hint="eastAsia"/>
        </w:rPr>
        <w:t>2</w:t>
      </w:r>
      <w:r>
        <w:rPr>
          <w:rFonts w:asciiTheme="majorBidi" w:eastAsia="楷体" w:hAnsiTheme="majorBidi" w:cstheme="majorBidi" w:hint="eastAsia"/>
        </w:rPr>
        <w:t>）式的</w:t>
      </w:r>
      <w:r>
        <w:rPr>
          <w:rFonts w:asciiTheme="majorBidi" w:eastAsia="楷体" w:hAnsiTheme="majorBidi" w:cstheme="majorBidi" w:hint="eastAsia"/>
        </w:rPr>
        <w:t xml:space="preserve"> </w:t>
      </w:r>
      <w:r>
        <w:rPr>
          <w:rFonts w:asciiTheme="majorBidi" w:eastAsia="楷体" w:hAnsiTheme="majorBidi" w:cstheme="majorBidi"/>
        </w:rPr>
        <w:t xml:space="preserve">1 </w:t>
      </w:r>
      <w:r>
        <w:rPr>
          <w:rFonts w:asciiTheme="majorBidi" w:eastAsia="楷体" w:hAnsiTheme="majorBidi" w:cstheme="majorBidi" w:hint="eastAsia"/>
        </w:rPr>
        <w:t>分和结果的</w:t>
      </w:r>
      <w:r>
        <w:rPr>
          <w:rFonts w:asciiTheme="majorBidi" w:eastAsia="楷体" w:hAnsiTheme="majorBidi" w:cstheme="majorBidi" w:hint="eastAsia"/>
        </w:rPr>
        <w:t xml:space="preserve"> </w:t>
      </w:r>
      <w:r>
        <w:rPr>
          <w:rFonts w:asciiTheme="majorBidi" w:eastAsia="楷体" w:hAnsiTheme="majorBidi" w:cstheme="majorBidi"/>
        </w:rPr>
        <w:t xml:space="preserve">1 </w:t>
      </w:r>
      <w:r>
        <w:rPr>
          <w:rFonts w:asciiTheme="majorBidi" w:eastAsia="楷体" w:hAnsiTheme="majorBidi" w:cstheme="majorBidi" w:hint="eastAsia"/>
        </w:rPr>
        <w:t>分</w:t>
      </w:r>
    </w:p>
    <w:p w14:paraId="64B6B308" w14:textId="66E7DACB" w:rsidR="00AE7139" w:rsidRDefault="00AE7139" w:rsidP="00AE7139">
      <w:pPr>
        <w:rPr>
          <w:rFonts w:asciiTheme="majorBidi" w:eastAsia="楷体" w:hAnsiTheme="majorBidi" w:cstheme="majorBidi"/>
        </w:rPr>
      </w:pPr>
      <w:r w:rsidRPr="00E7216A">
        <w:rPr>
          <w:rFonts w:ascii="宋体" w:eastAsia="宋体" w:hAnsi="宋体" w:cs="宋体" w:hint="eastAsia"/>
        </w:rPr>
        <w:t>②</w:t>
      </w:r>
      <w:r>
        <w:rPr>
          <w:rFonts w:asciiTheme="majorBidi" w:eastAsia="楷体" w:hAnsiTheme="majorBidi" w:cstheme="majorBidi"/>
        </w:rPr>
        <w:t xml:space="preserve"> </w:t>
      </w:r>
      <w:r>
        <w:rPr>
          <w:rFonts w:asciiTheme="majorBidi" w:eastAsia="楷体" w:hAnsiTheme="majorBidi" w:cstheme="majorBidi" w:hint="eastAsia"/>
        </w:rPr>
        <w:t>（</w:t>
      </w:r>
      <w:r>
        <w:rPr>
          <w:rFonts w:asciiTheme="majorBidi" w:eastAsia="楷体" w:hAnsiTheme="majorBidi" w:cstheme="majorBidi" w:hint="eastAsia"/>
        </w:rPr>
        <w:t>1</w:t>
      </w:r>
      <w:r>
        <w:rPr>
          <w:rFonts w:asciiTheme="majorBidi" w:eastAsia="楷体" w:hAnsiTheme="majorBidi" w:cstheme="majorBidi" w:hint="eastAsia"/>
        </w:rPr>
        <w:t>）式中</w:t>
      </w:r>
      <w:r>
        <w:rPr>
          <w:rFonts w:asciiTheme="majorBidi" w:eastAsia="楷体" w:hAnsiTheme="majorBidi" w:cstheme="majorBidi" w:hint="eastAsia"/>
        </w:rPr>
        <w:t xml:space="preserve"> </w:t>
      </w:r>
      <w:r w:rsidRPr="00AE7139">
        <w:rPr>
          <w:rFonts w:asciiTheme="majorBidi" w:eastAsia="楷体" w:hAnsiTheme="majorBidi" w:cstheme="majorBidi" w:hint="eastAsia"/>
          <w:i/>
          <w:iCs/>
        </w:rPr>
        <w:t>E</w:t>
      </w:r>
      <w:r>
        <w:rPr>
          <w:rFonts w:asciiTheme="majorBidi" w:eastAsia="楷体" w:hAnsiTheme="majorBidi" w:cstheme="majorBidi"/>
        </w:rPr>
        <w:t xml:space="preserve"> </w:t>
      </w:r>
      <w:r>
        <w:rPr>
          <w:rFonts w:asciiTheme="majorBidi" w:eastAsia="楷体" w:hAnsiTheme="majorBidi" w:cstheme="majorBidi" w:hint="eastAsia"/>
        </w:rPr>
        <w:t>写成</w:t>
      </w:r>
      <w:r>
        <w:rPr>
          <w:rFonts w:asciiTheme="majorBidi" w:eastAsia="楷体" w:hAnsiTheme="majorBidi" w:cstheme="majorBidi" w:hint="eastAsia"/>
        </w:rPr>
        <w:t xml:space="preserve"> </w:t>
      </w:r>
      <w:r w:rsidRPr="00AE7139">
        <w:rPr>
          <w:rFonts w:asciiTheme="majorBidi" w:eastAsia="楷体" w:hAnsiTheme="majorBidi" w:cstheme="majorBidi" w:hint="eastAsia"/>
          <w:i/>
          <w:iCs/>
        </w:rPr>
        <w:t>U</w:t>
      </w:r>
      <w:r>
        <w:rPr>
          <w:rFonts w:asciiTheme="majorBidi" w:eastAsia="楷体" w:hAnsiTheme="majorBidi" w:cstheme="majorBidi"/>
        </w:rPr>
        <w:t xml:space="preserve"> </w:t>
      </w:r>
      <w:r>
        <w:rPr>
          <w:rFonts w:asciiTheme="majorBidi" w:eastAsia="楷体" w:hAnsiTheme="majorBidi" w:cstheme="majorBidi" w:hint="eastAsia"/>
        </w:rPr>
        <w:t>的不扣分</w:t>
      </w:r>
    </w:p>
    <w:p w14:paraId="4FFF2DD2" w14:textId="41BFE8FE" w:rsidR="00AE7139" w:rsidRDefault="00AE7139" w:rsidP="00AE7139">
      <w:pPr>
        <w:rPr>
          <w:rFonts w:asciiTheme="majorBidi" w:eastAsia="楷体" w:hAnsiTheme="majorBidi" w:cstheme="majorBidi"/>
        </w:rPr>
      </w:pPr>
      <w:r w:rsidRPr="00E7216A">
        <w:rPr>
          <w:rFonts w:ascii="宋体" w:eastAsia="宋体" w:hAnsi="宋体" w:cs="宋体" w:hint="eastAsia"/>
        </w:rPr>
        <w:t>③</w:t>
      </w:r>
      <w:r w:rsidRPr="00E7216A">
        <w:rPr>
          <w:rFonts w:asciiTheme="majorBidi" w:eastAsia="楷体" w:hAnsiTheme="majorBidi" w:cstheme="majorBidi"/>
        </w:rPr>
        <w:t xml:space="preserve"> </w:t>
      </w:r>
      <w:r>
        <w:rPr>
          <w:rFonts w:asciiTheme="majorBidi" w:eastAsia="楷体" w:hAnsiTheme="majorBidi" w:cstheme="majorBidi" w:hint="eastAsia"/>
        </w:rPr>
        <w:t>（</w:t>
      </w:r>
      <w:r>
        <w:rPr>
          <w:rFonts w:asciiTheme="majorBidi" w:eastAsia="楷体" w:hAnsiTheme="majorBidi" w:cstheme="majorBidi" w:hint="eastAsia"/>
        </w:rPr>
        <w:t>2</w:t>
      </w:r>
      <w:r>
        <w:rPr>
          <w:rFonts w:asciiTheme="majorBidi" w:eastAsia="楷体" w:hAnsiTheme="majorBidi" w:cstheme="majorBidi" w:hint="eastAsia"/>
        </w:rPr>
        <w:t>）式中</w:t>
      </w:r>
      <w:r>
        <w:rPr>
          <w:rFonts w:asciiTheme="majorBidi" w:eastAsia="楷体" w:hAnsiTheme="majorBidi" w:cstheme="majorBidi" w:hint="eastAsia"/>
        </w:rPr>
        <w:t xml:space="preserve"> </w:t>
      </w:r>
      <w:r w:rsidRPr="00AE7139">
        <w:rPr>
          <w:rFonts w:asciiTheme="majorBidi" w:eastAsia="楷体" w:hAnsiTheme="majorBidi" w:cstheme="majorBidi" w:hint="eastAsia"/>
          <w:i/>
          <w:iCs/>
        </w:rPr>
        <w:t>r</w:t>
      </w:r>
      <w:r>
        <w:rPr>
          <w:rFonts w:asciiTheme="majorBidi" w:eastAsia="楷体" w:hAnsiTheme="majorBidi" w:cstheme="majorBidi"/>
        </w:rPr>
        <w:t xml:space="preserve"> </w:t>
      </w:r>
      <w:r>
        <w:rPr>
          <w:rFonts w:asciiTheme="majorBidi" w:eastAsia="楷体" w:hAnsiTheme="majorBidi" w:cstheme="majorBidi" w:hint="eastAsia"/>
        </w:rPr>
        <w:t>写成</w:t>
      </w:r>
      <w:r>
        <w:rPr>
          <w:rFonts w:asciiTheme="majorBidi" w:eastAsia="楷体" w:hAnsiTheme="majorBidi" w:cstheme="majorBidi" w:hint="eastAsia"/>
        </w:rPr>
        <w:t xml:space="preserve"> </w:t>
      </w:r>
      <w:r w:rsidRPr="00AE7139">
        <w:rPr>
          <w:rFonts w:asciiTheme="majorBidi" w:eastAsia="楷体" w:hAnsiTheme="majorBidi" w:cstheme="majorBidi" w:hint="eastAsia"/>
          <w:i/>
          <w:iCs/>
        </w:rPr>
        <w:t>Nr</w:t>
      </w:r>
      <w:r>
        <w:rPr>
          <w:rFonts w:asciiTheme="majorBidi" w:eastAsia="楷体" w:hAnsiTheme="majorBidi" w:cstheme="majorBidi"/>
        </w:rPr>
        <w:t xml:space="preserve"> </w:t>
      </w:r>
      <w:r>
        <w:rPr>
          <w:rFonts w:asciiTheme="majorBidi" w:eastAsia="楷体" w:hAnsiTheme="majorBidi" w:cstheme="majorBidi" w:hint="eastAsia"/>
        </w:rPr>
        <w:t>的扣（</w:t>
      </w:r>
      <w:r>
        <w:rPr>
          <w:rFonts w:asciiTheme="majorBidi" w:eastAsia="楷体" w:hAnsiTheme="majorBidi" w:cstheme="majorBidi" w:hint="eastAsia"/>
        </w:rPr>
        <w:t>2</w:t>
      </w:r>
      <w:r>
        <w:rPr>
          <w:rFonts w:asciiTheme="majorBidi" w:eastAsia="楷体" w:hAnsiTheme="majorBidi" w:cstheme="majorBidi" w:hint="eastAsia"/>
        </w:rPr>
        <w:t>）式的</w:t>
      </w:r>
      <w:r>
        <w:rPr>
          <w:rFonts w:asciiTheme="majorBidi" w:eastAsia="楷体" w:hAnsiTheme="majorBidi" w:cstheme="majorBidi" w:hint="eastAsia"/>
        </w:rPr>
        <w:t xml:space="preserve"> </w:t>
      </w:r>
      <w:r>
        <w:rPr>
          <w:rFonts w:asciiTheme="majorBidi" w:eastAsia="楷体" w:hAnsiTheme="majorBidi" w:cstheme="majorBidi"/>
        </w:rPr>
        <w:t xml:space="preserve">1 </w:t>
      </w:r>
      <w:r>
        <w:rPr>
          <w:rFonts w:asciiTheme="majorBidi" w:eastAsia="楷体" w:hAnsiTheme="majorBidi" w:cstheme="majorBidi" w:hint="eastAsia"/>
        </w:rPr>
        <w:t>分和结果的</w:t>
      </w:r>
      <w:r>
        <w:rPr>
          <w:rFonts w:asciiTheme="majorBidi" w:eastAsia="楷体" w:hAnsiTheme="majorBidi" w:cstheme="majorBidi" w:hint="eastAsia"/>
        </w:rPr>
        <w:t xml:space="preserve"> </w:t>
      </w:r>
      <w:r>
        <w:rPr>
          <w:rFonts w:asciiTheme="majorBidi" w:eastAsia="楷体" w:hAnsiTheme="majorBidi" w:cstheme="majorBidi"/>
        </w:rPr>
        <w:t xml:space="preserve">1 </w:t>
      </w:r>
      <w:r>
        <w:rPr>
          <w:rFonts w:asciiTheme="majorBidi" w:eastAsia="楷体" w:hAnsiTheme="majorBidi" w:cstheme="majorBidi" w:hint="eastAsia"/>
        </w:rPr>
        <w:t>分</w:t>
      </w:r>
    </w:p>
    <w:p w14:paraId="0B8DAB0F" w14:textId="2499F6DB" w:rsidR="00AE7139" w:rsidRDefault="00AE7139" w:rsidP="00AE7139">
      <w:pPr>
        <w:rPr>
          <w:rFonts w:asciiTheme="majorBidi" w:eastAsia="楷体" w:hAnsiTheme="majorBidi" w:cstheme="majorBidi"/>
        </w:rPr>
      </w:pPr>
      <w:r w:rsidRPr="00E7216A">
        <w:rPr>
          <w:rFonts w:ascii="宋体" w:eastAsia="宋体" w:hAnsi="宋体" w:cs="宋体" w:hint="eastAsia"/>
        </w:rPr>
        <w:t>④</w:t>
      </w:r>
      <w:r w:rsidRPr="00E7216A">
        <w:rPr>
          <w:rFonts w:asciiTheme="majorBidi" w:eastAsia="楷体" w:hAnsiTheme="majorBidi" w:cstheme="majorBidi"/>
        </w:rPr>
        <w:t xml:space="preserve"> </w:t>
      </w:r>
      <w:r>
        <w:rPr>
          <w:rFonts w:asciiTheme="majorBidi" w:eastAsia="楷体" w:hAnsiTheme="majorBidi" w:cstheme="majorBidi" w:hint="eastAsia"/>
        </w:rPr>
        <w:t>直接写成</w:t>
      </w:r>
      <w:r>
        <w:rPr>
          <w:rFonts w:asciiTheme="majorBidi" w:eastAsia="楷体" w:hAnsiTheme="majorBidi" w:cstheme="majorBidi" w:hint="eastAsia"/>
        </w:rPr>
        <w:t xml:space="preserve"> </w:t>
      </w:r>
      <w:r w:rsidRPr="00AE7139">
        <w:rPr>
          <w:rFonts w:asciiTheme="majorBidi" w:eastAsia="楷体" w:hAnsiTheme="majorBidi" w:cstheme="majorBidi" w:hint="eastAsia"/>
          <w:i/>
          <w:iCs/>
        </w:rPr>
        <w:t>q</w:t>
      </w:r>
      <w:r>
        <w:rPr>
          <w:rFonts w:asciiTheme="majorBidi" w:eastAsia="楷体" w:hAnsiTheme="majorBidi" w:cstheme="majorBidi"/>
        </w:rPr>
        <w:t xml:space="preserve"> = </w:t>
      </w:r>
      <w:r w:rsidRPr="00AE7139">
        <w:rPr>
          <w:rFonts w:asciiTheme="majorBidi" w:eastAsia="楷体" w:hAnsiTheme="majorBidi" w:cstheme="majorBidi" w:hint="eastAsia"/>
          <w:i/>
          <w:iCs/>
        </w:rPr>
        <w:t>N</w:t>
      </w:r>
      <w:r>
        <w:rPr>
          <w:rFonts w:asciiTheme="majorBidi" w:eastAsia="楷体" w:hAnsiTheme="majorBidi" w:cstheme="majorBidi"/>
        </w:rPr>
        <w:t xml:space="preserve"> </w:t>
      </w:r>
      <w:r>
        <w:rPr>
          <w:rFonts w:asciiTheme="majorBidi" w:eastAsia="楷体" w:hAnsiTheme="majorBidi" w:cstheme="majorBidi"/>
        </w:rPr>
        <w:fldChar w:fldCharType="begin"/>
      </w:r>
      <w:r>
        <w:rPr>
          <w:rFonts w:asciiTheme="majorBidi" w:eastAsia="楷体" w:hAnsiTheme="majorBidi" w:cstheme="majorBidi"/>
        </w:rPr>
        <w:instrText xml:space="preserve"> </w:instrText>
      </w:r>
      <w:r>
        <w:rPr>
          <w:rFonts w:asciiTheme="majorBidi" w:eastAsia="楷体" w:hAnsiTheme="majorBidi" w:cstheme="majorBidi" w:hint="eastAsia"/>
        </w:rPr>
        <w:instrText>EQ</w:instrText>
      </w:r>
      <w:r>
        <w:rPr>
          <w:rFonts w:asciiTheme="majorBidi" w:eastAsia="楷体" w:hAnsiTheme="majorBidi" w:cstheme="majorBidi"/>
        </w:rPr>
        <w:instrText xml:space="preserve"> \F(</w:instrText>
      </w:r>
      <w:r w:rsidRPr="00E7216A">
        <w:rPr>
          <w:rFonts w:asciiTheme="majorBidi" w:eastAsia="楷体" w:hAnsiTheme="majorBidi" w:cstheme="majorBidi"/>
        </w:rPr>
        <w:instrText>Δ</w:instrText>
      </w:r>
      <w:r w:rsidRPr="00E7216A">
        <w:rPr>
          <w:rFonts w:asciiTheme="majorBidi" w:eastAsia="楷体" w:hAnsiTheme="majorBidi" w:cstheme="majorBidi"/>
          <w:i/>
          <w:iCs/>
        </w:rPr>
        <w:instrText>Φ</w:instrText>
      </w:r>
      <w:r>
        <w:rPr>
          <w:rFonts w:asciiTheme="majorBidi" w:eastAsia="楷体" w:hAnsiTheme="majorBidi" w:cstheme="majorBidi"/>
        </w:rPr>
        <w:instrText>,</w:instrText>
      </w:r>
      <w:r w:rsidRPr="00AE7139">
        <w:rPr>
          <w:rFonts w:asciiTheme="majorBidi" w:eastAsia="楷体" w:hAnsiTheme="majorBidi" w:cstheme="majorBidi"/>
          <w:i/>
          <w:iCs/>
        </w:rPr>
        <w:instrText>R</w:instrText>
      </w:r>
      <w:r>
        <w:rPr>
          <w:rFonts w:asciiTheme="majorBidi" w:eastAsia="楷体" w:hAnsiTheme="majorBidi" w:cstheme="majorBidi"/>
        </w:rPr>
        <w:instrText xml:space="preserve"> + </w:instrText>
      </w:r>
      <w:r w:rsidRPr="00AE7139">
        <w:rPr>
          <w:rFonts w:asciiTheme="majorBidi" w:eastAsia="楷体" w:hAnsiTheme="majorBidi" w:cstheme="majorBidi"/>
          <w:i/>
          <w:iCs/>
        </w:rPr>
        <w:instrText>r</w:instrText>
      </w:r>
      <w:r>
        <w:rPr>
          <w:rFonts w:asciiTheme="majorBidi" w:eastAsia="楷体" w:hAnsiTheme="majorBidi" w:cstheme="majorBidi"/>
        </w:rPr>
        <w:instrText xml:space="preserve">) </w:instrText>
      </w:r>
      <w:r>
        <w:rPr>
          <w:rFonts w:asciiTheme="majorBidi" w:eastAsia="楷体" w:hAnsiTheme="majorBidi" w:cstheme="majorBidi"/>
        </w:rPr>
        <w:fldChar w:fldCharType="end"/>
      </w:r>
      <w:r>
        <w:rPr>
          <w:rFonts w:asciiTheme="majorBidi" w:eastAsia="楷体" w:hAnsiTheme="majorBidi" w:cstheme="majorBidi" w:hint="eastAsia"/>
        </w:rPr>
        <w:t>仅给答案分</w:t>
      </w:r>
      <w:r>
        <w:rPr>
          <w:rFonts w:asciiTheme="majorBidi" w:eastAsia="楷体" w:hAnsiTheme="majorBidi" w:cstheme="majorBidi" w:hint="eastAsia"/>
        </w:rPr>
        <w:t xml:space="preserve"> </w:t>
      </w:r>
      <w:r>
        <w:rPr>
          <w:rFonts w:asciiTheme="majorBidi" w:eastAsia="楷体" w:hAnsiTheme="majorBidi" w:cstheme="majorBidi"/>
        </w:rPr>
        <w:t xml:space="preserve">1 </w:t>
      </w:r>
      <w:r>
        <w:rPr>
          <w:rFonts w:asciiTheme="majorBidi" w:eastAsia="楷体" w:hAnsiTheme="majorBidi" w:cstheme="majorBidi" w:hint="eastAsia"/>
        </w:rPr>
        <w:t>分</w:t>
      </w:r>
    </w:p>
    <w:p w14:paraId="63770FBD" w14:textId="77777777" w:rsidR="001E7A8C" w:rsidRDefault="001E7A8C" w:rsidP="00EF0E0D"/>
    <w:p w14:paraId="12608580" w14:textId="09B7990C" w:rsidR="00EF0E0D" w:rsidRDefault="00EF0E0D" w:rsidP="00EF0E0D">
      <w:r>
        <w:rPr>
          <w:rFonts w:hint="eastAsia"/>
        </w:rPr>
        <w:t>（</w:t>
      </w:r>
      <w:r>
        <w:rPr>
          <w:rFonts w:hint="eastAsia"/>
        </w:rPr>
        <w:t>3</w:t>
      </w:r>
      <w:r>
        <w:rPr>
          <w:rFonts w:hint="eastAsia"/>
        </w:rPr>
        <w:t>）</w:t>
      </w:r>
      <w:r>
        <w:rPr>
          <w:rFonts w:hint="eastAsia"/>
        </w:rPr>
        <w:t>C</w:t>
      </w:r>
      <w:r w:rsidR="00742C9D">
        <w:rPr>
          <w:rFonts w:hint="eastAsia"/>
        </w:rPr>
        <w:t>（</w:t>
      </w:r>
      <w:r w:rsidR="00742C9D">
        <w:t>3</w:t>
      </w:r>
      <w:r w:rsidR="00742C9D">
        <w:rPr>
          <w:rFonts w:hint="eastAsia"/>
        </w:rPr>
        <w:t>分）</w:t>
      </w:r>
    </w:p>
    <w:p w14:paraId="7CB2C1AF" w14:textId="419FEE20" w:rsidR="00AE7139" w:rsidRDefault="00EF0E0D" w:rsidP="00AE7139">
      <w:r>
        <w:rPr>
          <w:rFonts w:hint="eastAsia"/>
        </w:rPr>
        <w:t>5</w:t>
      </w:r>
      <w:r>
        <w:rPr>
          <w:rFonts w:hint="eastAsia"/>
        </w:rPr>
        <w:t>．（</w:t>
      </w:r>
      <w:r>
        <w:rPr>
          <w:rFonts w:hint="eastAsia"/>
        </w:rPr>
        <w:t>1</w:t>
      </w:r>
      <w:r>
        <w:rPr>
          <w:rFonts w:hint="eastAsia"/>
        </w:rPr>
        <w:t>）</w:t>
      </w:r>
      <w:r>
        <w:rPr>
          <w:rFonts w:hint="eastAsia"/>
        </w:rPr>
        <w:t>A</w:t>
      </w:r>
      <w:r w:rsidR="00742C9D">
        <w:rPr>
          <w:rFonts w:hint="eastAsia"/>
        </w:rPr>
        <w:t>（</w:t>
      </w:r>
      <w:r w:rsidR="00742C9D">
        <w:rPr>
          <w:rFonts w:hint="eastAsia"/>
        </w:rPr>
        <w:t>3</w:t>
      </w:r>
      <w:r w:rsidR="00742C9D">
        <w:rPr>
          <w:rFonts w:hint="eastAsia"/>
        </w:rPr>
        <w:t>分）</w:t>
      </w:r>
      <w:r w:rsidR="00D7783A">
        <w:tab/>
      </w:r>
      <w:r w:rsidR="00D7783A">
        <w:tab/>
      </w:r>
      <w:r>
        <w:rPr>
          <w:rFonts w:hint="eastAsia"/>
        </w:rPr>
        <w:t>（</w:t>
      </w:r>
      <w:r>
        <w:rPr>
          <w:rFonts w:hint="eastAsia"/>
        </w:rPr>
        <w:t>2</w:t>
      </w:r>
      <w:r>
        <w:rPr>
          <w:rFonts w:hint="eastAsia"/>
        </w:rPr>
        <w:t>）</w:t>
      </w:r>
      <w:r>
        <w:rPr>
          <w:rFonts w:hint="eastAsia"/>
        </w:rPr>
        <w:t>12</w:t>
      </w:r>
      <w:r w:rsidR="00742C9D">
        <w:rPr>
          <w:rFonts w:hint="eastAsia"/>
        </w:rPr>
        <w:t>（</w:t>
      </w:r>
      <w:r w:rsidR="00742C9D">
        <w:rPr>
          <w:rFonts w:hint="eastAsia"/>
        </w:rPr>
        <w:t>2</w:t>
      </w:r>
      <w:r w:rsidR="00742C9D">
        <w:rPr>
          <w:rFonts w:hint="eastAsia"/>
        </w:rPr>
        <w:t>分）</w:t>
      </w:r>
    </w:p>
    <w:p w14:paraId="2D029A52" w14:textId="77777777" w:rsidR="00EF0E0D" w:rsidRDefault="00EF0E0D">
      <w:pPr>
        <w:widowControl/>
        <w:spacing w:line="240" w:lineRule="auto"/>
        <w:jc w:val="left"/>
      </w:pPr>
      <w:r>
        <w:br w:type="page"/>
      </w:r>
    </w:p>
    <w:p w14:paraId="44724E6E" w14:textId="22446DA7" w:rsidR="00774086" w:rsidRPr="00EF7415" w:rsidRDefault="00774086" w:rsidP="00EF0E0D">
      <w:pPr>
        <w:pStyle w:val="2"/>
      </w:pPr>
      <w:r w:rsidRPr="00EF7415">
        <w:lastRenderedPageBreak/>
        <w:t>六、质谱仪</w:t>
      </w:r>
      <w:r w:rsidR="003C29DF">
        <w:rPr>
          <w:rFonts w:hint="eastAsia"/>
        </w:rPr>
        <w:t>（</w:t>
      </w:r>
      <w:r w:rsidR="003C29DF">
        <w:rPr>
          <w:rFonts w:hint="eastAsia"/>
        </w:rPr>
        <w:t>1</w:t>
      </w:r>
      <w:r w:rsidR="003C29DF">
        <w:t>5</w:t>
      </w:r>
      <w:r w:rsidR="003C29DF">
        <w:rPr>
          <w:rFonts w:hint="eastAsia"/>
        </w:rPr>
        <w:t>分）</w:t>
      </w:r>
    </w:p>
    <w:p w14:paraId="4975FD72" w14:textId="77777777" w:rsidR="00EB64D6" w:rsidRDefault="00774086" w:rsidP="00EF7415">
      <w:r w:rsidRPr="00EF7415">
        <w:t>1</w:t>
      </w:r>
      <w:r w:rsidRPr="00EF7415">
        <w:t>．（</w:t>
      </w:r>
      <w:r w:rsidRPr="00EF7415">
        <w:t>1</w:t>
      </w:r>
      <w:r w:rsidRPr="00EF7415">
        <w:t>）</w:t>
      </w:r>
      <w:r w:rsidRPr="00EF7415">
        <w:t>C</w:t>
      </w:r>
      <w:r w:rsidR="00AB0C98">
        <w:rPr>
          <w:rFonts w:hint="eastAsia"/>
        </w:rPr>
        <w:t>（</w:t>
      </w:r>
      <w:r w:rsidR="00AB0C98">
        <w:rPr>
          <w:rFonts w:hint="eastAsia"/>
        </w:rPr>
        <w:t>3</w:t>
      </w:r>
      <w:r w:rsidR="00AB0C98">
        <w:rPr>
          <w:rFonts w:hint="eastAsia"/>
        </w:rPr>
        <w:t>分）</w:t>
      </w:r>
    </w:p>
    <w:p w14:paraId="7037B7C9" w14:textId="7289AB08" w:rsidR="00774086" w:rsidRDefault="00774086" w:rsidP="00EF7415">
      <w:r w:rsidRPr="00EF7415">
        <w:t>（</w:t>
      </w:r>
      <w:r w:rsidRPr="00EF7415">
        <w:t>2</w:t>
      </w:r>
      <w:r w:rsidRPr="00EF7415">
        <w:t>）</w:t>
      </w:r>
      <w:r w:rsidR="001667AE">
        <w:fldChar w:fldCharType="begin"/>
      </w:r>
      <w:r w:rsidR="001667AE">
        <w:instrText xml:space="preserve"> </w:instrText>
      </w:r>
      <w:r w:rsidR="001667AE">
        <w:rPr>
          <w:rFonts w:hint="eastAsia"/>
        </w:rPr>
        <w:instrText>EQ</w:instrText>
      </w:r>
      <w:r w:rsidR="001667AE">
        <w:instrText xml:space="preserve"> \F(</w:instrText>
      </w:r>
      <w:r w:rsidR="001667AE" w:rsidRPr="001667AE">
        <w:rPr>
          <w:i/>
          <w:iCs/>
        </w:rPr>
        <w:instrText>m</w:instrText>
      </w:r>
      <w:r w:rsidR="001667AE" w:rsidRPr="001667AE">
        <w:rPr>
          <w:rFonts w:ascii="Book Antiqua" w:hAnsi="Book Antiqua"/>
          <w:i/>
          <w:iCs/>
        </w:rPr>
        <w:instrText>v</w:instrText>
      </w:r>
      <w:r w:rsidR="001667AE">
        <w:rPr>
          <w:vertAlign w:val="subscript"/>
        </w:rPr>
        <w:instrText>0</w:instrText>
      </w:r>
      <w:r w:rsidR="001667AE">
        <w:instrText>,</w:instrText>
      </w:r>
      <w:r w:rsidR="001667AE" w:rsidRPr="001667AE">
        <w:rPr>
          <w:i/>
          <w:iCs/>
        </w:rPr>
        <w:instrText>qB</w:instrText>
      </w:r>
      <w:r w:rsidR="001667AE">
        <w:instrText xml:space="preserve">) </w:instrText>
      </w:r>
      <w:r w:rsidR="001667AE">
        <w:fldChar w:fldCharType="end"/>
      </w:r>
      <w:r w:rsidR="001667AE">
        <w:rPr>
          <w:rFonts w:hint="eastAsia"/>
        </w:rPr>
        <w:t>，</w:t>
      </w:r>
      <w:r w:rsidR="001667AE">
        <w:fldChar w:fldCharType="begin"/>
      </w:r>
      <w:r w:rsidR="001667AE">
        <w:instrText xml:space="preserve"> EQ \F(</w:instrText>
      </w:r>
      <w:r w:rsidR="001667AE" w:rsidRPr="001667AE">
        <w:rPr>
          <w:i/>
          <w:iCs/>
        </w:rPr>
        <w:instrText>qBd</w:instrText>
      </w:r>
      <w:r w:rsidR="001667AE">
        <w:instrText>,</w:instrText>
      </w:r>
      <w:r w:rsidR="001667AE" w:rsidRPr="001667AE">
        <w:rPr>
          <w:i/>
          <w:iCs/>
        </w:rPr>
        <w:instrText>m</w:instrText>
      </w:r>
      <w:r w:rsidR="001667AE">
        <w:instrText xml:space="preserve">) </w:instrText>
      </w:r>
      <w:r w:rsidR="001667AE">
        <w:fldChar w:fldCharType="end"/>
      </w:r>
      <w:r w:rsidR="002D4A73">
        <w:tab/>
      </w:r>
      <w:r w:rsidR="002D4A73">
        <w:rPr>
          <w:rFonts w:hint="eastAsia"/>
        </w:rPr>
        <w:t>（各</w:t>
      </w:r>
      <w:r w:rsidR="002D4A73">
        <w:rPr>
          <w:rFonts w:hint="eastAsia"/>
        </w:rPr>
        <w:t>2</w:t>
      </w:r>
      <w:r w:rsidR="002D4A73">
        <w:rPr>
          <w:rFonts w:hint="eastAsia"/>
        </w:rPr>
        <w:t>分）</w:t>
      </w:r>
    </w:p>
    <w:p w14:paraId="31E3618C" w14:textId="77777777" w:rsidR="00EB64D6" w:rsidRPr="008E1116" w:rsidRDefault="00EB64D6" w:rsidP="00EB64D6">
      <w:pPr>
        <w:rPr>
          <w:rFonts w:eastAsia="楷体"/>
        </w:rPr>
      </w:pPr>
      <w:r w:rsidRPr="008E1116">
        <w:rPr>
          <w:rFonts w:eastAsia="楷体" w:hint="eastAsia"/>
        </w:rPr>
        <w:t>说明：</w:t>
      </w:r>
    </w:p>
    <w:p w14:paraId="2FFE1300" w14:textId="51730CC4" w:rsidR="00EB64D6" w:rsidRPr="00EB64D6" w:rsidRDefault="00EB64D6" w:rsidP="00EB64D6">
      <w:pPr>
        <w:rPr>
          <w:rFonts w:eastAsia="楷体" w:cs="Times New Roman"/>
        </w:rPr>
      </w:pPr>
      <w:r>
        <w:rPr>
          <w:rFonts w:ascii="楷体" w:eastAsia="楷体" w:hAnsi="楷体" w:cs="Times New Roman" w:hint="eastAsia"/>
        </w:rPr>
        <w:t>①</w:t>
      </w:r>
      <w:r w:rsidRPr="00EB64D6">
        <w:rPr>
          <w:rFonts w:eastAsia="楷体" w:cs="Times New Roman"/>
        </w:rPr>
        <w:t>不区分</w:t>
      </w:r>
      <w:r w:rsidRPr="00EB64D6">
        <w:rPr>
          <w:rFonts w:eastAsia="楷体" w:cs="Times New Roman"/>
        </w:rPr>
        <w:t xml:space="preserve"> </w:t>
      </w:r>
      <w:r w:rsidRPr="00EB64D6">
        <w:rPr>
          <w:rFonts w:ascii="Book Antiqua" w:eastAsia="楷体" w:hAnsi="Book Antiqua" w:cs="Times New Roman"/>
          <w:i/>
          <w:iCs/>
        </w:rPr>
        <w:t>v</w:t>
      </w:r>
      <w:r w:rsidRPr="00EB64D6">
        <w:rPr>
          <w:rFonts w:eastAsia="楷体" w:cs="Times New Roman"/>
        </w:rPr>
        <w:t xml:space="preserve"> </w:t>
      </w:r>
      <w:r w:rsidRPr="00EB64D6">
        <w:rPr>
          <w:rFonts w:eastAsia="楷体" w:cs="Times New Roman"/>
        </w:rPr>
        <w:t>和</w:t>
      </w:r>
      <w:r w:rsidRPr="00EB64D6">
        <w:rPr>
          <w:rFonts w:eastAsia="楷体" w:cs="Times New Roman"/>
        </w:rPr>
        <w:t xml:space="preserve"> </w:t>
      </w:r>
      <w:r w:rsidRPr="00EB64D6">
        <w:rPr>
          <w:rFonts w:ascii="Book Antiqua" w:eastAsia="楷体" w:hAnsi="Book Antiqua" w:cs="Times New Roman"/>
          <w:i/>
          <w:iCs/>
        </w:rPr>
        <w:t>V</w:t>
      </w:r>
    </w:p>
    <w:p w14:paraId="61731B36" w14:textId="5B5C33B0" w:rsidR="00EB64D6" w:rsidRPr="00EB64D6" w:rsidRDefault="00EB64D6" w:rsidP="00EB64D6">
      <w:pPr>
        <w:rPr>
          <w:rFonts w:eastAsia="楷体" w:cs="Times New Roman"/>
        </w:rPr>
      </w:pPr>
      <w:r w:rsidRPr="00EB64D6">
        <w:rPr>
          <w:rFonts w:ascii="宋体" w:eastAsia="楷体" w:hAnsi="宋体" w:cs="宋体" w:hint="eastAsia"/>
        </w:rPr>
        <w:t>②</w:t>
      </w:r>
      <w:r w:rsidRPr="00EB64D6">
        <w:rPr>
          <w:rFonts w:ascii="Book Antiqua" w:eastAsia="楷体" w:hAnsi="Book Antiqua" w:cs="Times New Roman"/>
          <w:i/>
          <w:iCs/>
        </w:rPr>
        <w:t>v</w:t>
      </w:r>
      <w:r w:rsidRPr="00EB64D6">
        <w:rPr>
          <w:rFonts w:eastAsia="楷体" w:cs="Times New Roman"/>
          <w:vertAlign w:val="subscript"/>
        </w:rPr>
        <w:t>0</w:t>
      </w:r>
      <w:r w:rsidRPr="00EB64D6">
        <w:rPr>
          <w:rFonts w:eastAsia="楷体" w:cs="Times New Roman"/>
        </w:rPr>
        <w:t xml:space="preserve"> </w:t>
      </w:r>
      <w:r w:rsidRPr="00EB64D6">
        <w:rPr>
          <w:rFonts w:eastAsia="楷体" w:cs="Times New Roman"/>
        </w:rPr>
        <w:t>写成</w:t>
      </w:r>
      <w:r w:rsidRPr="00EB64D6">
        <w:rPr>
          <w:rFonts w:eastAsia="楷体" w:cs="Times New Roman"/>
        </w:rPr>
        <w:t xml:space="preserve"> </w:t>
      </w:r>
      <w:r w:rsidRPr="00EB64D6">
        <w:rPr>
          <w:rFonts w:ascii="Book Antiqua" w:eastAsia="楷体" w:hAnsi="Book Antiqua" w:cs="Times New Roman"/>
          <w:i/>
          <w:iCs/>
        </w:rPr>
        <w:t>v</w:t>
      </w:r>
      <w:r w:rsidRPr="00EB64D6">
        <w:rPr>
          <w:rFonts w:eastAsia="楷体" w:cs="Times New Roman"/>
        </w:rPr>
        <w:t xml:space="preserve"> </w:t>
      </w:r>
      <w:r w:rsidRPr="00EB64D6">
        <w:rPr>
          <w:rFonts w:ascii="宋体" w:eastAsia="楷体" w:hAnsi="宋体" w:cs="宋体" w:hint="eastAsia"/>
        </w:rPr>
        <w:t>给</w:t>
      </w:r>
      <w:r>
        <w:rPr>
          <w:rFonts w:ascii="宋体" w:eastAsia="楷体" w:hAnsi="宋体" w:cs="宋体" w:hint="eastAsia"/>
        </w:rPr>
        <w:t>1</w:t>
      </w:r>
      <w:r w:rsidRPr="00EB64D6">
        <w:rPr>
          <w:rFonts w:ascii="宋体" w:eastAsia="楷体" w:hAnsi="宋体" w:cs="宋体" w:hint="eastAsia"/>
        </w:rPr>
        <w:t>分</w:t>
      </w:r>
    </w:p>
    <w:p w14:paraId="0E9F62F9" w14:textId="77777777" w:rsidR="00EB64D6" w:rsidRDefault="00EB64D6" w:rsidP="00EF7415"/>
    <w:p w14:paraId="1783FC38" w14:textId="5B05AF21" w:rsidR="00EB64D6" w:rsidRPr="00EB64D6" w:rsidRDefault="00EB64D6" w:rsidP="00EF7415">
      <w:pPr>
        <w:rPr>
          <w:rFonts w:eastAsia="楷体"/>
        </w:rPr>
      </w:pPr>
      <w:r w:rsidRPr="00EB64D6">
        <w:rPr>
          <w:rFonts w:eastAsia="楷体" w:hint="eastAsia"/>
        </w:rPr>
        <w:t>第二空</w:t>
      </w:r>
      <w:r w:rsidRPr="00EB64D6">
        <w:rPr>
          <w:rFonts w:eastAsia="楷体" w:hint="eastAsia"/>
        </w:rPr>
        <w:t xml:space="preserve"> </w:t>
      </w:r>
      <w:r w:rsidRPr="00EB64D6">
        <w:rPr>
          <w:rFonts w:eastAsia="楷体" w:hint="eastAsia"/>
          <w:i/>
          <w:iCs/>
        </w:rPr>
        <w:t>d</w:t>
      </w:r>
      <w:r w:rsidRPr="00EB64D6">
        <w:rPr>
          <w:rFonts w:eastAsia="楷体"/>
        </w:rPr>
        <w:t xml:space="preserve"> </w:t>
      </w:r>
      <w:r w:rsidRPr="00EB64D6">
        <w:rPr>
          <w:rFonts w:eastAsia="楷体" w:hint="eastAsia"/>
        </w:rPr>
        <w:t>写成</w:t>
      </w:r>
      <w:r w:rsidRPr="00EB64D6">
        <w:rPr>
          <w:rFonts w:eastAsia="楷体" w:hint="eastAsia"/>
        </w:rPr>
        <w:t xml:space="preserve"> </w:t>
      </w:r>
      <w:r w:rsidRPr="00EB64D6">
        <w:rPr>
          <w:rFonts w:eastAsia="楷体" w:hint="eastAsia"/>
          <w:i/>
          <w:iCs/>
        </w:rPr>
        <w:t>L</w:t>
      </w:r>
      <w:r w:rsidRPr="00EB64D6">
        <w:rPr>
          <w:rFonts w:eastAsia="楷体"/>
        </w:rPr>
        <w:t xml:space="preserve"> </w:t>
      </w:r>
      <w:r w:rsidRPr="00EB64D6">
        <w:rPr>
          <w:rFonts w:eastAsia="楷体" w:hint="eastAsia"/>
        </w:rPr>
        <w:t>或</w:t>
      </w:r>
      <w:r w:rsidRPr="00EB64D6">
        <w:rPr>
          <w:rFonts w:eastAsia="楷体" w:hint="eastAsia"/>
        </w:rPr>
        <w:t xml:space="preserve"> </w:t>
      </w:r>
      <w:r w:rsidRPr="00EB64D6">
        <w:rPr>
          <w:rFonts w:eastAsia="楷体" w:hint="eastAsia"/>
          <w:i/>
          <w:iCs/>
        </w:rPr>
        <w:t>R</w:t>
      </w:r>
      <w:r w:rsidRPr="00EB64D6">
        <w:rPr>
          <w:rFonts w:eastAsia="楷体"/>
        </w:rPr>
        <w:t xml:space="preserve"> </w:t>
      </w:r>
      <w:r w:rsidRPr="00EB64D6">
        <w:rPr>
          <w:rFonts w:eastAsia="楷体" w:hint="eastAsia"/>
        </w:rPr>
        <w:t>均不给分</w:t>
      </w:r>
    </w:p>
    <w:p w14:paraId="505A7215" w14:textId="77777777" w:rsidR="00EB64D6" w:rsidRPr="00EF7415" w:rsidRDefault="00EB64D6" w:rsidP="00EF7415"/>
    <w:p w14:paraId="24929474" w14:textId="6DA1C973" w:rsidR="00774086" w:rsidRPr="00EF7415" w:rsidRDefault="00774086" w:rsidP="00EF7415">
      <w:r w:rsidRPr="00EF7415">
        <w:t>2</w:t>
      </w:r>
      <w:r w:rsidRPr="00EF7415">
        <w:t>．解：</w:t>
      </w:r>
      <w:r w:rsidR="00F549C3">
        <w:rPr>
          <w:rFonts w:hint="eastAsia"/>
        </w:rPr>
        <w:t>（</w:t>
      </w:r>
      <w:r w:rsidR="00F549C3">
        <w:rPr>
          <w:rFonts w:hint="eastAsia"/>
        </w:rPr>
        <w:t>8</w:t>
      </w:r>
      <w:r w:rsidR="00F549C3">
        <w:rPr>
          <w:rFonts w:hint="eastAsia"/>
        </w:rPr>
        <w:t>分）</w:t>
      </w:r>
    </w:p>
    <w:p w14:paraId="2E1C6664" w14:textId="77777777" w:rsidR="00AB0C98" w:rsidRDefault="00774086" w:rsidP="002F4A30">
      <w:pPr>
        <w:ind w:firstLine="420"/>
      </w:pPr>
      <w:r w:rsidRPr="00EF7415">
        <w:t>离子在电场中运动过程中，沿</w:t>
      </w:r>
      <w:r w:rsidRPr="00EF7415">
        <w:t xml:space="preserve"> </w:t>
      </w:r>
      <w:r w:rsidRPr="002F4A30">
        <w:rPr>
          <w:i/>
          <w:iCs/>
        </w:rPr>
        <w:t>x</w:t>
      </w:r>
      <w:r w:rsidRPr="00EF7415">
        <w:t xml:space="preserve"> </w:t>
      </w:r>
      <w:r w:rsidRPr="00EF7415">
        <w:t>轴方向不受力，做匀速直线运动；沿</w:t>
      </w:r>
      <w:r w:rsidRPr="00EF7415">
        <w:t xml:space="preserve"> </w:t>
      </w:r>
      <w:r w:rsidRPr="002F4A30">
        <w:rPr>
          <w:i/>
          <w:iCs/>
        </w:rPr>
        <w:t>y</w:t>
      </w:r>
      <w:r w:rsidRPr="00EF7415">
        <w:t xml:space="preserve"> </w:t>
      </w:r>
      <w:r w:rsidRPr="00EF7415">
        <w:t>轴受恒力，做初速度为</w:t>
      </w:r>
      <w:r w:rsidRPr="00EF7415">
        <w:t xml:space="preserve"> 0 </w:t>
      </w:r>
      <w:r w:rsidRPr="00EF7415">
        <w:t>的匀加速直线运动。</w:t>
      </w:r>
    </w:p>
    <w:p w14:paraId="22B67328" w14:textId="47B2B6D2" w:rsidR="002F4A30" w:rsidRDefault="00774086" w:rsidP="002F4A30">
      <w:pPr>
        <w:ind w:firstLine="420"/>
      </w:pPr>
      <w:r w:rsidRPr="00EF7415">
        <w:t>设离子在电场中运动的时间为</w:t>
      </w:r>
      <w:r w:rsidRPr="00EF7415">
        <w:t xml:space="preserve"> </w:t>
      </w:r>
      <w:r w:rsidRPr="002F4A30">
        <w:rPr>
          <w:i/>
          <w:iCs/>
        </w:rPr>
        <w:t>t</w:t>
      </w:r>
      <w:r w:rsidR="002F4A30">
        <w:rPr>
          <w:vertAlign w:val="subscript"/>
        </w:rPr>
        <w:t>1</w:t>
      </w:r>
      <w:r w:rsidRPr="00EF7415">
        <w:t>，则</w:t>
      </w:r>
    </w:p>
    <w:p w14:paraId="2655F87D" w14:textId="56965E41" w:rsidR="00774086" w:rsidRPr="00EF7415" w:rsidRDefault="00774086" w:rsidP="002F4A30">
      <w:pPr>
        <w:ind w:left="1260" w:firstLine="420"/>
      </w:pPr>
      <w:r w:rsidRPr="002F4A30">
        <w:rPr>
          <w:i/>
          <w:iCs/>
        </w:rPr>
        <w:t>d</w:t>
      </w:r>
      <w:r w:rsidRPr="00EF7415">
        <w:t xml:space="preserve"> =</w:t>
      </w:r>
      <w:r w:rsidR="002F4A30">
        <w:t xml:space="preserve"> </w:t>
      </w:r>
      <w:r w:rsidRPr="002F4A30">
        <w:rPr>
          <w:rFonts w:ascii="Book Antiqua" w:hAnsi="Book Antiqua"/>
          <w:i/>
          <w:iCs/>
        </w:rPr>
        <w:t>v</w:t>
      </w:r>
      <w:r w:rsidR="002F4A30">
        <w:rPr>
          <w:vertAlign w:val="subscript"/>
        </w:rPr>
        <w:t>0</w:t>
      </w:r>
      <w:r w:rsidRPr="002F4A30">
        <w:rPr>
          <w:i/>
          <w:iCs/>
        </w:rPr>
        <w:t>t</w:t>
      </w:r>
      <w:r w:rsidR="002F4A30">
        <w:rPr>
          <w:vertAlign w:val="subscript"/>
        </w:rPr>
        <w:t>1</w:t>
      </w:r>
      <w:r w:rsidR="002F4A30">
        <w:tab/>
      </w:r>
      <w:r w:rsidR="002F4A30">
        <w:tab/>
      </w:r>
      <w:r w:rsidR="002F4A30">
        <w:tab/>
      </w:r>
      <w:r w:rsidR="002F4A30">
        <w:tab/>
      </w:r>
      <w:r w:rsidR="002F4A30">
        <w:rPr>
          <w:rFonts w:hint="eastAsia"/>
        </w:rPr>
        <w:t>（</w:t>
      </w:r>
      <w:r w:rsidR="002F4A30">
        <w:rPr>
          <w:rFonts w:hint="eastAsia"/>
        </w:rPr>
        <w:t>1</w:t>
      </w:r>
      <w:r w:rsidR="002F4A30">
        <w:rPr>
          <w:rFonts w:hint="eastAsia"/>
        </w:rPr>
        <w:t>）</w:t>
      </w:r>
      <w:r w:rsidR="00F549C3">
        <w:tab/>
      </w:r>
      <w:r w:rsidR="00F549C3">
        <w:tab/>
      </w:r>
      <w:r w:rsidR="00F549C3">
        <w:rPr>
          <w:rFonts w:hint="eastAsia"/>
        </w:rPr>
        <w:t>（</w:t>
      </w:r>
      <w:r w:rsidR="00F549C3">
        <w:rPr>
          <w:rFonts w:hint="eastAsia"/>
        </w:rPr>
        <w:t>1</w:t>
      </w:r>
      <w:r w:rsidR="00F549C3">
        <w:rPr>
          <w:rFonts w:hint="eastAsia"/>
        </w:rPr>
        <w:t>分）</w:t>
      </w:r>
    </w:p>
    <w:p w14:paraId="19732B0A" w14:textId="77777777" w:rsidR="002F4A30" w:rsidRDefault="00774086" w:rsidP="002F4A30">
      <w:pPr>
        <w:ind w:firstLine="420"/>
      </w:pPr>
      <w:r w:rsidRPr="00EF7415">
        <w:t>设离子在电场中运动时沿</w:t>
      </w:r>
      <w:r w:rsidRPr="00EF7415">
        <w:t xml:space="preserve"> </w:t>
      </w:r>
      <w:r w:rsidRPr="002F4A30">
        <w:rPr>
          <w:i/>
          <w:iCs/>
        </w:rPr>
        <w:t>y</w:t>
      </w:r>
      <w:r w:rsidRPr="00EF7415">
        <w:t xml:space="preserve"> </w:t>
      </w:r>
      <w:r w:rsidRPr="00EF7415">
        <w:t>轴正方向加速度大小为</w:t>
      </w:r>
      <w:r w:rsidRPr="00EF7415">
        <w:t xml:space="preserve"> </w:t>
      </w:r>
      <w:r w:rsidRPr="002F4A30">
        <w:rPr>
          <w:i/>
          <w:iCs/>
        </w:rPr>
        <w:t>a</w:t>
      </w:r>
      <w:r w:rsidR="002F4A30">
        <w:rPr>
          <w:rFonts w:hint="eastAsia"/>
        </w:rPr>
        <w:t>，</w:t>
      </w:r>
      <w:r w:rsidRPr="00EF7415">
        <w:t>离开电场时沿</w:t>
      </w:r>
      <w:r w:rsidRPr="00EF7415">
        <w:t xml:space="preserve"> </w:t>
      </w:r>
      <w:r w:rsidRPr="002F4A30">
        <w:rPr>
          <w:i/>
          <w:iCs/>
        </w:rPr>
        <w:t>y</w:t>
      </w:r>
      <w:r w:rsidRPr="00EF7415">
        <w:t xml:space="preserve"> </w:t>
      </w:r>
      <w:r w:rsidRPr="00EF7415">
        <w:t>轴正方向的速度大小为</w:t>
      </w:r>
      <w:r w:rsidR="002F4A30">
        <w:rPr>
          <w:rFonts w:hint="eastAsia"/>
        </w:rPr>
        <w:t xml:space="preserve"> </w:t>
      </w:r>
      <w:r w:rsidRPr="002F4A30">
        <w:rPr>
          <w:rFonts w:ascii="Book Antiqua" w:hAnsi="Book Antiqua"/>
          <w:i/>
          <w:iCs/>
        </w:rPr>
        <w:t>v</w:t>
      </w:r>
      <w:r w:rsidRPr="002F4A30">
        <w:rPr>
          <w:i/>
          <w:iCs/>
          <w:vertAlign w:val="subscript"/>
        </w:rPr>
        <w:t>y</w:t>
      </w:r>
      <w:r w:rsidRPr="00EF7415">
        <w:t>，沿</w:t>
      </w:r>
      <w:r w:rsidRPr="00EF7415">
        <w:t xml:space="preserve"> </w:t>
      </w:r>
      <w:r w:rsidRPr="002F4A30">
        <w:rPr>
          <w:i/>
          <w:iCs/>
        </w:rPr>
        <w:t>y</w:t>
      </w:r>
      <w:r w:rsidRPr="00EF7415">
        <w:t xml:space="preserve"> </w:t>
      </w:r>
      <w:r w:rsidRPr="00EF7415">
        <w:t>轴方向移动距离为</w:t>
      </w:r>
      <w:r w:rsidRPr="00EF7415">
        <w:t xml:space="preserve"> </w:t>
      </w:r>
      <w:r w:rsidRPr="002F4A30">
        <w:rPr>
          <w:i/>
          <w:iCs/>
        </w:rPr>
        <w:t>y</w:t>
      </w:r>
      <w:r w:rsidRPr="002F4A30">
        <w:rPr>
          <w:vertAlign w:val="subscript"/>
        </w:rPr>
        <w:t>1</w:t>
      </w:r>
      <w:r w:rsidRPr="00EF7415">
        <w:t>，则</w:t>
      </w:r>
    </w:p>
    <w:p w14:paraId="0E9BA051" w14:textId="5F4992A9" w:rsidR="002F4A30" w:rsidRDefault="002F4A30" w:rsidP="002F4A30">
      <w:pPr>
        <w:ind w:left="1260" w:firstLine="420"/>
      </w:pPr>
      <w:r w:rsidRPr="002F4A30">
        <w:rPr>
          <w:i/>
          <w:iCs/>
        </w:rPr>
        <w:t>ma</w:t>
      </w:r>
      <w:r>
        <w:t xml:space="preserve"> </w:t>
      </w:r>
      <w:r w:rsidR="00774086" w:rsidRPr="00EF7415">
        <w:t>=</w:t>
      </w:r>
      <w:r>
        <w:t xml:space="preserve"> </w:t>
      </w:r>
      <w:r w:rsidR="00774086" w:rsidRPr="002F4A30">
        <w:rPr>
          <w:i/>
          <w:iCs/>
        </w:rPr>
        <w:t>Eq</w:t>
      </w:r>
      <w:r>
        <w:tab/>
      </w:r>
      <w:r>
        <w:tab/>
      </w:r>
      <w:r>
        <w:tab/>
      </w:r>
      <w:r>
        <w:tab/>
      </w:r>
      <w:r>
        <w:rPr>
          <w:rFonts w:hint="eastAsia"/>
        </w:rPr>
        <w:t>（</w:t>
      </w:r>
      <w:r>
        <w:rPr>
          <w:rFonts w:hint="eastAsia"/>
        </w:rPr>
        <w:t>2</w:t>
      </w:r>
      <w:r>
        <w:rPr>
          <w:rFonts w:hint="eastAsia"/>
        </w:rPr>
        <w:t>）</w:t>
      </w:r>
      <w:r w:rsidR="00F549C3">
        <w:tab/>
      </w:r>
      <w:r w:rsidR="00F549C3">
        <w:tab/>
      </w:r>
      <w:r w:rsidR="00F549C3">
        <w:rPr>
          <w:rFonts w:hint="eastAsia"/>
        </w:rPr>
        <w:t>（</w:t>
      </w:r>
      <w:r w:rsidR="00F549C3">
        <w:rPr>
          <w:rFonts w:hint="eastAsia"/>
        </w:rPr>
        <w:t>1</w:t>
      </w:r>
      <w:r w:rsidR="00F549C3">
        <w:rPr>
          <w:rFonts w:hint="eastAsia"/>
        </w:rPr>
        <w:t>分）</w:t>
      </w:r>
    </w:p>
    <w:p w14:paraId="143E3DDF" w14:textId="248C3D3B" w:rsidR="002F4A30" w:rsidRDefault="00774086" w:rsidP="002F4A30">
      <w:pPr>
        <w:ind w:left="1260" w:firstLine="420"/>
      </w:pPr>
      <w:r w:rsidRPr="002F4A30">
        <w:rPr>
          <w:i/>
          <w:iCs/>
        </w:rPr>
        <w:t>y</w:t>
      </w:r>
      <w:r w:rsidR="002F4A30">
        <w:rPr>
          <w:vertAlign w:val="subscript"/>
        </w:rPr>
        <w:t>1</w:t>
      </w:r>
      <w:r w:rsidRPr="00EF7415">
        <w:t xml:space="preserve"> = </w:t>
      </w:r>
      <w:r w:rsidR="002F4A30">
        <w:fldChar w:fldCharType="begin"/>
      </w:r>
      <w:r w:rsidR="002F4A30">
        <w:instrText xml:space="preserve"> </w:instrText>
      </w:r>
      <w:r w:rsidR="002F4A30">
        <w:rPr>
          <w:rFonts w:hint="eastAsia"/>
        </w:rPr>
        <w:instrText>EQ</w:instrText>
      </w:r>
      <w:r w:rsidR="002F4A30">
        <w:instrText xml:space="preserve"> \F(1,2) </w:instrText>
      </w:r>
      <w:r w:rsidR="002F4A30">
        <w:fldChar w:fldCharType="end"/>
      </w:r>
      <w:r w:rsidRPr="002F4A30">
        <w:rPr>
          <w:i/>
          <w:iCs/>
        </w:rPr>
        <w:t>at</w:t>
      </w:r>
      <w:r w:rsidR="002F4A30">
        <w:rPr>
          <w:vertAlign w:val="subscript"/>
        </w:rPr>
        <w:t>1</w:t>
      </w:r>
      <w:r w:rsidR="002F4A30">
        <w:rPr>
          <w:vertAlign w:val="superscript"/>
        </w:rPr>
        <w:t>2</w:t>
      </w:r>
      <w:r w:rsidR="002F4A30">
        <w:tab/>
      </w:r>
      <w:r w:rsidR="002F4A30">
        <w:tab/>
      </w:r>
      <w:r w:rsidR="002F4A30">
        <w:tab/>
      </w:r>
      <w:r w:rsidR="002F4A30">
        <w:rPr>
          <w:rFonts w:hint="eastAsia"/>
        </w:rPr>
        <w:t>（</w:t>
      </w:r>
      <w:r w:rsidR="002F4A30">
        <w:rPr>
          <w:rFonts w:hint="eastAsia"/>
        </w:rPr>
        <w:t>3</w:t>
      </w:r>
      <w:r w:rsidR="002F4A30">
        <w:rPr>
          <w:rFonts w:hint="eastAsia"/>
        </w:rPr>
        <w:t>）</w:t>
      </w:r>
      <w:r w:rsidR="00F549C3">
        <w:tab/>
      </w:r>
      <w:r w:rsidR="00F549C3">
        <w:tab/>
      </w:r>
      <w:r w:rsidR="00F549C3">
        <w:rPr>
          <w:rFonts w:hint="eastAsia"/>
        </w:rPr>
        <w:t>（</w:t>
      </w:r>
      <w:r w:rsidR="00F549C3">
        <w:rPr>
          <w:rFonts w:hint="eastAsia"/>
        </w:rPr>
        <w:t>1</w:t>
      </w:r>
      <w:r w:rsidR="00F549C3">
        <w:rPr>
          <w:rFonts w:hint="eastAsia"/>
        </w:rPr>
        <w:t>分）</w:t>
      </w:r>
    </w:p>
    <w:p w14:paraId="749426B7" w14:textId="3315C020" w:rsidR="00774086" w:rsidRPr="00EF7415" w:rsidRDefault="002F4A30" w:rsidP="002F4A30">
      <w:pPr>
        <w:ind w:left="1260" w:firstLine="420"/>
      </w:pPr>
      <w:r w:rsidRPr="002F4A30">
        <w:rPr>
          <w:rFonts w:ascii="Book Antiqua" w:hAnsi="Book Antiqua"/>
          <w:i/>
          <w:iCs/>
        </w:rPr>
        <w:t>v</w:t>
      </w:r>
      <w:r w:rsidRPr="002F4A30">
        <w:rPr>
          <w:i/>
          <w:iCs/>
          <w:vertAlign w:val="subscript"/>
        </w:rPr>
        <w:t>y</w:t>
      </w:r>
      <w:r w:rsidRPr="00EF7415">
        <w:t xml:space="preserve"> </w:t>
      </w:r>
      <w:r w:rsidR="00774086" w:rsidRPr="00EF7415">
        <w:t xml:space="preserve">= </w:t>
      </w:r>
      <w:r w:rsidR="00774086" w:rsidRPr="002F4A30">
        <w:rPr>
          <w:i/>
          <w:iCs/>
        </w:rPr>
        <w:t>at</w:t>
      </w:r>
      <w:r>
        <w:rPr>
          <w:vertAlign w:val="subscript"/>
        </w:rPr>
        <w:t>1</w:t>
      </w:r>
      <w:r>
        <w:tab/>
      </w:r>
      <w:r>
        <w:tab/>
      </w:r>
      <w:r>
        <w:tab/>
      </w:r>
      <w:r>
        <w:tab/>
      </w:r>
      <w:r>
        <w:rPr>
          <w:rFonts w:hint="eastAsia"/>
        </w:rPr>
        <w:t>（</w:t>
      </w:r>
      <w:r>
        <w:t>4</w:t>
      </w:r>
      <w:r>
        <w:rPr>
          <w:rFonts w:hint="eastAsia"/>
        </w:rPr>
        <w:t>）</w:t>
      </w:r>
      <w:r w:rsidR="00F549C3">
        <w:tab/>
      </w:r>
      <w:r w:rsidR="00F549C3">
        <w:tab/>
      </w:r>
      <w:r w:rsidR="00F549C3">
        <w:rPr>
          <w:rFonts w:hint="eastAsia"/>
        </w:rPr>
        <w:t>（</w:t>
      </w:r>
      <w:r w:rsidR="00F549C3">
        <w:rPr>
          <w:rFonts w:hint="eastAsia"/>
        </w:rPr>
        <w:t>1</w:t>
      </w:r>
      <w:r w:rsidR="00F549C3">
        <w:rPr>
          <w:rFonts w:hint="eastAsia"/>
        </w:rPr>
        <w:t>分）</w:t>
      </w:r>
    </w:p>
    <w:p w14:paraId="56CE2DFF" w14:textId="77777777" w:rsidR="00AB0C98" w:rsidRDefault="00774086" w:rsidP="002F4A30">
      <w:pPr>
        <w:ind w:firstLine="420"/>
      </w:pPr>
      <w:r w:rsidRPr="00EF7415">
        <w:t>离子离开电场后不受外力作用，做匀速直线运动。</w:t>
      </w:r>
    </w:p>
    <w:p w14:paraId="60FBEDB4" w14:textId="1290C47A" w:rsidR="002F4A30" w:rsidRDefault="00774086" w:rsidP="002F4A30">
      <w:pPr>
        <w:ind w:firstLine="420"/>
      </w:pPr>
      <w:r w:rsidRPr="00EF7415">
        <w:t>设离子离开电场后到落到</w:t>
      </w:r>
      <w:r w:rsidRPr="00EF7415">
        <w:t xml:space="preserve"> </w:t>
      </w:r>
      <w:r w:rsidRPr="002F4A30">
        <w:rPr>
          <w:i/>
          <w:iCs/>
        </w:rPr>
        <w:t>yOz</w:t>
      </w:r>
      <w:r w:rsidRPr="00EF7415">
        <w:t xml:space="preserve"> </w:t>
      </w:r>
      <w:r w:rsidRPr="00EF7415">
        <w:t>平面的时间为</w:t>
      </w:r>
      <w:r w:rsidRPr="00EF7415">
        <w:t xml:space="preserve"> </w:t>
      </w:r>
      <w:r w:rsidRPr="006203D4">
        <w:rPr>
          <w:i/>
          <w:iCs/>
        </w:rPr>
        <w:t>t</w:t>
      </w:r>
      <w:r w:rsidRPr="002F4A30">
        <w:rPr>
          <w:vertAlign w:val="subscript"/>
        </w:rPr>
        <w:t>2</w:t>
      </w:r>
      <w:r w:rsidRPr="00EF7415">
        <w:t>，沿</w:t>
      </w:r>
      <w:r w:rsidRPr="00EF7415">
        <w:t xml:space="preserve"> </w:t>
      </w:r>
      <w:r w:rsidRPr="002F4A30">
        <w:rPr>
          <w:i/>
          <w:iCs/>
        </w:rPr>
        <w:t>y</w:t>
      </w:r>
      <w:r w:rsidRPr="00EF7415">
        <w:t xml:space="preserve"> </w:t>
      </w:r>
      <w:r w:rsidRPr="00EF7415">
        <w:t>轴运动的距离为</w:t>
      </w:r>
      <w:r w:rsidRPr="00EF7415">
        <w:t xml:space="preserve"> </w:t>
      </w:r>
      <w:r w:rsidRPr="006203D4">
        <w:rPr>
          <w:i/>
          <w:iCs/>
        </w:rPr>
        <w:t>y</w:t>
      </w:r>
      <w:r w:rsidRPr="006203D4">
        <w:rPr>
          <w:vertAlign w:val="subscript"/>
        </w:rPr>
        <w:t>2</w:t>
      </w:r>
      <w:r w:rsidRPr="00EF7415">
        <w:t>，则</w:t>
      </w:r>
    </w:p>
    <w:p w14:paraId="76CFFEBD" w14:textId="64784E3C" w:rsidR="006203D4" w:rsidRDefault="00774086" w:rsidP="006203D4">
      <w:pPr>
        <w:ind w:left="1260" w:firstLine="420"/>
      </w:pPr>
      <w:r w:rsidRPr="006203D4">
        <w:rPr>
          <w:i/>
          <w:iCs/>
        </w:rPr>
        <w:t>L</w:t>
      </w:r>
      <w:r w:rsidRPr="00EF7415">
        <w:t xml:space="preserve"> =</w:t>
      </w:r>
      <w:r w:rsidR="006203D4">
        <w:t xml:space="preserve"> </w:t>
      </w:r>
      <w:r w:rsidRPr="006203D4">
        <w:rPr>
          <w:rFonts w:ascii="Book Antiqua" w:hAnsi="Book Antiqua"/>
          <w:i/>
          <w:iCs/>
        </w:rPr>
        <w:t>v</w:t>
      </w:r>
      <w:r w:rsidRPr="006203D4">
        <w:rPr>
          <w:vertAlign w:val="subscript"/>
        </w:rPr>
        <w:t>0</w:t>
      </w:r>
      <w:r w:rsidRPr="006203D4">
        <w:rPr>
          <w:i/>
          <w:iCs/>
        </w:rPr>
        <w:t>t</w:t>
      </w:r>
      <w:r w:rsidRPr="006203D4">
        <w:rPr>
          <w:vertAlign w:val="subscript"/>
        </w:rPr>
        <w:t>2</w:t>
      </w:r>
      <w:r w:rsidR="006203D4">
        <w:tab/>
      </w:r>
      <w:r w:rsidR="006203D4">
        <w:tab/>
      </w:r>
      <w:r w:rsidR="006203D4">
        <w:tab/>
      </w:r>
      <w:r w:rsidR="006203D4">
        <w:tab/>
      </w:r>
      <w:r w:rsidR="006203D4">
        <w:rPr>
          <w:rFonts w:hint="eastAsia"/>
        </w:rPr>
        <w:t>（</w:t>
      </w:r>
      <w:r w:rsidR="006203D4">
        <w:rPr>
          <w:rFonts w:hint="eastAsia"/>
        </w:rPr>
        <w:t>5</w:t>
      </w:r>
      <w:r w:rsidR="006203D4">
        <w:rPr>
          <w:rFonts w:hint="eastAsia"/>
        </w:rPr>
        <w:t>）</w:t>
      </w:r>
      <w:r w:rsidR="00F549C3">
        <w:tab/>
      </w:r>
      <w:r w:rsidR="00F549C3">
        <w:tab/>
      </w:r>
      <w:r w:rsidR="00F549C3">
        <w:rPr>
          <w:rFonts w:hint="eastAsia"/>
        </w:rPr>
        <w:t>（</w:t>
      </w:r>
      <w:r w:rsidR="00F549C3">
        <w:rPr>
          <w:rFonts w:hint="eastAsia"/>
        </w:rPr>
        <w:t>1</w:t>
      </w:r>
      <w:r w:rsidR="00F549C3">
        <w:rPr>
          <w:rFonts w:hint="eastAsia"/>
        </w:rPr>
        <w:t>分）</w:t>
      </w:r>
    </w:p>
    <w:p w14:paraId="0633D77C" w14:textId="765E3FFE" w:rsidR="002F4A30" w:rsidRDefault="00774086" w:rsidP="006203D4">
      <w:pPr>
        <w:ind w:left="1260" w:firstLine="420"/>
        <w:rPr>
          <w:rFonts w:ascii="宋体" w:eastAsia="宋体" w:hAnsi="宋体" w:cs="宋体"/>
        </w:rPr>
      </w:pPr>
      <w:r w:rsidRPr="006203D4">
        <w:rPr>
          <w:i/>
          <w:iCs/>
        </w:rPr>
        <w:t>y</w:t>
      </w:r>
      <w:r w:rsidR="006203D4">
        <w:rPr>
          <w:vertAlign w:val="subscript"/>
        </w:rPr>
        <w:t>2</w:t>
      </w:r>
      <w:r w:rsidRPr="00EF7415">
        <w:t xml:space="preserve"> =</w:t>
      </w:r>
      <w:r w:rsidR="006203D4">
        <w:t xml:space="preserve"> </w:t>
      </w:r>
      <w:r w:rsidR="006203D4" w:rsidRPr="002F4A30">
        <w:rPr>
          <w:rFonts w:ascii="Book Antiqua" w:hAnsi="Book Antiqua"/>
          <w:i/>
          <w:iCs/>
        </w:rPr>
        <w:t>v</w:t>
      </w:r>
      <w:r w:rsidR="006203D4" w:rsidRPr="002F4A30">
        <w:rPr>
          <w:i/>
          <w:iCs/>
          <w:vertAlign w:val="subscript"/>
        </w:rPr>
        <w:t>y</w:t>
      </w:r>
      <w:r w:rsidRPr="006203D4">
        <w:rPr>
          <w:i/>
          <w:iCs/>
        </w:rPr>
        <w:t>t</w:t>
      </w:r>
      <w:r w:rsidR="006203D4">
        <w:rPr>
          <w:vertAlign w:val="subscript"/>
        </w:rPr>
        <w:t>2</w:t>
      </w:r>
      <w:r w:rsidR="006203D4">
        <w:tab/>
      </w:r>
      <w:r w:rsidR="006203D4">
        <w:tab/>
      </w:r>
      <w:r w:rsidR="006203D4">
        <w:tab/>
      </w:r>
      <w:r w:rsidR="006203D4">
        <w:tab/>
      </w:r>
      <w:r w:rsidR="006203D4">
        <w:rPr>
          <w:rFonts w:hint="eastAsia"/>
        </w:rPr>
        <w:t>（</w:t>
      </w:r>
      <w:r w:rsidR="006203D4">
        <w:rPr>
          <w:rFonts w:hint="eastAsia"/>
        </w:rPr>
        <w:t>6</w:t>
      </w:r>
      <w:r w:rsidR="006203D4">
        <w:rPr>
          <w:rFonts w:hint="eastAsia"/>
        </w:rPr>
        <w:t>）</w:t>
      </w:r>
      <w:r w:rsidR="00F549C3">
        <w:tab/>
      </w:r>
      <w:r w:rsidR="00F549C3">
        <w:tab/>
      </w:r>
      <w:r w:rsidR="00F549C3">
        <w:rPr>
          <w:rFonts w:hint="eastAsia"/>
        </w:rPr>
        <w:t>（</w:t>
      </w:r>
      <w:r w:rsidR="00F549C3">
        <w:rPr>
          <w:rFonts w:hint="eastAsia"/>
        </w:rPr>
        <w:t>1</w:t>
      </w:r>
      <w:r w:rsidR="00F549C3">
        <w:rPr>
          <w:rFonts w:hint="eastAsia"/>
        </w:rPr>
        <w:t>分）</w:t>
      </w:r>
    </w:p>
    <w:p w14:paraId="7D6AEBBF" w14:textId="77777777" w:rsidR="002F4A30" w:rsidRDefault="00774086" w:rsidP="002F4A30">
      <w:pPr>
        <w:ind w:firstLine="420"/>
      </w:pPr>
      <w:r w:rsidRPr="00EF7415">
        <w:t>设最后离子落在</w:t>
      </w:r>
      <w:r w:rsidRPr="00EF7415">
        <w:t xml:space="preserve"> </w:t>
      </w:r>
      <w:r w:rsidRPr="006203D4">
        <w:rPr>
          <w:i/>
          <w:iCs/>
        </w:rPr>
        <w:t>yOz</w:t>
      </w:r>
      <w:r w:rsidRPr="00EF7415">
        <w:t xml:space="preserve"> </w:t>
      </w:r>
      <w:r w:rsidRPr="00EF7415">
        <w:t>平面时</w:t>
      </w:r>
      <w:r w:rsidRPr="00EF7415">
        <w:t xml:space="preserve"> </w:t>
      </w:r>
      <w:r w:rsidRPr="006203D4">
        <w:rPr>
          <w:i/>
          <w:iCs/>
        </w:rPr>
        <w:t>y</w:t>
      </w:r>
      <w:r w:rsidRPr="00EF7415">
        <w:t xml:space="preserve"> </w:t>
      </w:r>
      <w:r w:rsidRPr="00EF7415">
        <w:t>轴坐标</w:t>
      </w:r>
    </w:p>
    <w:p w14:paraId="04A1BFEB" w14:textId="18C9D834" w:rsidR="002F4A30" w:rsidRDefault="00774086" w:rsidP="006203D4">
      <w:pPr>
        <w:ind w:left="1260" w:firstLine="420"/>
      </w:pPr>
      <w:r w:rsidRPr="006203D4">
        <w:rPr>
          <w:i/>
          <w:iCs/>
        </w:rPr>
        <w:t>y</w:t>
      </w:r>
      <w:r w:rsidR="006203D4">
        <w:t xml:space="preserve"> </w:t>
      </w:r>
      <w:r w:rsidRPr="00EF7415">
        <w:t xml:space="preserve">= </w:t>
      </w:r>
      <w:r w:rsidRPr="006203D4">
        <w:rPr>
          <w:i/>
          <w:iCs/>
        </w:rPr>
        <w:t>y</w:t>
      </w:r>
      <w:r w:rsidRPr="006203D4">
        <w:rPr>
          <w:vertAlign w:val="subscript"/>
        </w:rPr>
        <w:t>1</w:t>
      </w:r>
      <w:r w:rsidRPr="00EF7415">
        <w:t xml:space="preserve"> +</w:t>
      </w:r>
      <w:r w:rsidR="006203D4">
        <w:t xml:space="preserve"> </w:t>
      </w:r>
      <w:r w:rsidRPr="006203D4">
        <w:rPr>
          <w:i/>
          <w:iCs/>
        </w:rPr>
        <w:t>y</w:t>
      </w:r>
      <w:r w:rsidRPr="006203D4">
        <w:rPr>
          <w:vertAlign w:val="subscript"/>
        </w:rPr>
        <w:t>2</w:t>
      </w:r>
      <w:r w:rsidR="006203D4">
        <w:tab/>
      </w:r>
      <w:r w:rsidR="006203D4">
        <w:tab/>
      </w:r>
      <w:r w:rsidR="006203D4">
        <w:tab/>
      </w:r>
      <w:r w:rsidR="006203D4">
        <w:rPr>
          <w:rFonts w:hint="eastAsia"/>
        </w:rPr>
        <w:t>（</w:t>
      </w:r>
      <w:r w:rsidR="006203D4">
        <w:rPr>
          <w:rFonts w:hint="eastAsia"/>
        </w:rPr>
        <w:t>7</w:t>
      </w:r>
      <w:r w:rsidR="006203D4">
        <w:rPr>
          <w:rFonts w:hint="eastAsia"/>
        </w:rPr>
        <w:t>）</w:t>
      </w:r>
      <w:r w:rsidR="00F549C3">
        <w:tab/>
      </w:r>
      <w:r w:rsidR="00F549C3">
        <w:tab/>
      </w:r>
      <w:r w:rsidR="00F549C3">
        <w:rPr>
          <w:rFonts w:hint="eastAsia"/>
        </w:rPr>
        <w:t>（</w:t>
      </w:r>
      <w:r w:rsidR="00F549C3">
        <w:rPr>
          <w:rFonts w:hint="eastAsia"/>
        </w:rPr>
        <w:t>1</w:t>
      </w:r>
      <w:r w:rsidR="00F549C3">
        <w:rPr>
          <w:rFonts w:hint="eastAsia"/>
        </w:rPr>
        <w:t>分）</w:t>
      </w:r>
    </w:p>
    <w:p w14:paraId="6762D580" w14:textId="04485382" w:rsidR="00774086" w:rsidRPr="00EF7415" w:rsidRDefault="00774086" w:rsidP="002F4A30">
      <w:pPr>
        <w:ind w:firstLine="420"/>
      </w:pPr>
      <w:r w:rsidRPr="00EF7415">
        <w:t>联立</w:t>
      </w:r>
      <w:r w:rsidR="006203D4">
        <w:rPr>
          <w:rFonts w:hint="eastAsia"/>
        </w:rPr>
        <w:t>（</w:t>
      </w:r>
      <w:r w:rsidR="006203D4">
        <w:rPr>
          <w:rFonts w:hint="eastAsia"/>
        </w:rPr>
        <w:t>1</w:t>
      </w:r>
      <w:r w:rsidR="006203D4">
        <w:rPr>
          <w:rFonts w:hint="eastAsia"/>
        </w:rPr>
        <w:t>）</w:t>
      </w:r>
      <w:r w:rsidR="006203D4">
        <w:rPr>
          <w:rFonts w:hint="eastAsia"/>
        </w:rPr>
        <w:t>~</w:t>
      </w:r>
      <w:r w:rsidR="006203D4">
        <w:rPr>
          <w:rFonts w:hint="eastAsia"/>
        </w:rPr>
        <w:t>（</w:t>
      </w:r>
      <w:r w:rsidR="006203D4">
        <w:rPr>
          <w:rFonts w:hint="eastAsia"/>
        </w:rPr>
        <w:t>7</w:t>
      </w:r>
      <w:r w:rsidR="006203D4">
        <w:rPr>
          <w:rFonts w:hint="eastAsia"/>
        </w:rPr>
        <w:t>）</w:t>
      </w:r>
      <w:r w:rsidRPr="00EF7415">
        <w:t>解得离子落在</w:t>
      </w:r>
      <w:r w:rsidRPr="00EF7415">
        <w:t xml:space="preserve"> </w:t>
      </w:r>
      <w:r w:rsidRPr="006203D4">
        <w:rPr>
          <w:i/>
          <w:iCs/>
        </w:rPr>
        <w:t>yOz</w:t>
      </w:r>
      <w:r w:rsidRPr="00EF7415">
        <w:t xml:space="preserve"> </w:t>
      </w:r>
      <w:r w:rsidRPr="00EF7415">
        <w:t>平面上距原点</w:t>
      </w:r>
      <w:r w:rsidRPr="00EF7415">
        <w:t xml:space="preserve"> </w:t>
      </w:r>
      <w:r w:rsidRPr="006203D4">
        <w:rPr>
          <w:i/>
          <w:iCs/>
        </w:rPr>
        <w:t>O</w:t>
      </w:r>
      <w:r w:rsidRPr="00EF7415">
        <w:t xml:space="preserve"> </w:t>
      </w:r>
      <w:r w:rsidRPr="00EF7415">
        <w:t>的距离</w:t>
      </w:r>
    </w:p>
    <w:p w14:paraId="06310A33" w14:textId="3F8CF3B6" w:rsidR="00C90EAE" w:rsidRDefault="00774086" w:rsidP="00F549C3">
      <w:pPr>
        <w:ind w:left="1260" w:firstLine="420"/>
      </w:pPr>
      <w:r w:rsidRPr="001667AE">
        <w:rPr>
          <w:i/>
          <w:iCs/>
        </w:rPr>
        <w:t>s</w:t>
      </w:r>
      <w:r w:rsidR="001667AE">
        <w:t xml:space="preserve"> </w:t>
      </w:r>
      <w:r w:rsidRPr="00EF7415">
        <w:t xml:space="preserve">= </w:t>
      </w:r>
      <w:r w:rsidRPr="001667AE">
        <w:rPr>
          <w:i/>
          <w:iCs/>
        </w:rPr>
        <w:t>y</w:t>
      </w:r>
      <w:r w:rsidR="001667AE">
        <w:t xml:space="preserve"> </w:t>
      </w:r>
      <w:r w:rsidRPr="00EF7415">
        <w:t xml:space="preserve">= </w:t>
      </w:r>
      <w:r w:rsidR="001667AE">
        <w:fldChar w:fldCharType="begin"/>
      </w:r>
      <w:r w:rsidR="001667AE">
        <w:instrText xml:space="preserve"> EQ \F(</w:instrText>
      </w:r>
      <w:r w:rsidR="001667AE" w:rsidRPr="001667AE">
        <w:rPr>
          <w:i/>
          <w:iCs/>
        </w:rPr>
        <w:instrText>Eqd</w:instrText>
      </w:r>
      <w:r w:rsidR="001667AE">
        <w:instrText>,</w:instrText>
      </w:r>
      <w:r w:rsidR="001667AE" w:rsidRPr="001667AE">
        <w:rPr>
          <w:i/>
          <w:iCs/>
        </w:rPr>
        <w:instrText>m</w:instrText>
      </w:r>
      <w:r w:rsidR="001667AE" w:rsidRPr="001667AE">
        <w:rPr>
          <w:rFonts w:ascii="Book Antiqua" w:hAnsi="Book Antiqua"/>
          <w:i/>
          <w:iCs/>
        </w:rPr>
        <w:instrText>v</w:instrText>
      </w:r>
      <w:r w:rsidR="001667AE">
        <w:rPr>
          <w:vertAlign w:val="subscript"/>
        </w:rPr>
        <w:instrText>0</w:instrText>
      </w:r>
      <w:r w:rsidR="001667AE">
        <w:rPr>
          <w:vertAlign w:val="superscript"/>
        </w:rPr>
        <w:instrText>2</w:instrText>
      </w:r>
      <w:r w:rsidR="001667AE">
        <w:instrText xml:space="preserve">) </w:instrText>
      </w:r>
      <w:r w:rsidR="001667AE">
        <w:fldChar w:fldCharType="end"/>
      </w:r>
      <w:r w:rsidRPr="00EF7415">
        <w:t>(</w:t>
      </w:r>
      <w:r w:rsidR="001667AE">
        <w:fldChar w:fldCharType="begin"/>
      </w:r>
      <w:r w:rsidR="001667AE">
        <w:instrText xml:space="preserve"> EQ \F(</w:instrText>
      </w:r>
      <w:r w:rsidR="001667AE" w:rsidRPr="001667AE">
        <w:rPr>
          <w:i/>
          <w:iCs/>
        </w:rPr>
        <w:instrText>d</w:instrText>
      </w:r>
      <w:r w:rsidR="001667AE">
        <w:instrText xml:space="preserve">,2) </w:instrText>
      </w:r>
      <w:r w:rsidR="001667AE">
        <w:fldChar w:fldCharType="end"/>
      </w:r>
      <w:r w:rsidRPr="00EF7415">
        <w:t>+</w:t>
      </w:r>
      <w:r w:rsidR="001667AE">
        <w:t xml:space="preserve"> </w:t>
      </w:r>
      <w:r w:rsidRPr="001667AE">
        <w:rPr>
          <w:i/>
          <w:iCs/>
        </w:rPr>
        <w:t>L</w:t>
      </w:r>
      <w:r w:rsidRPr="00EF7415">
        <w:t>)</w:t>
      </w:r>
      <w:r w:rsidR="00F549C3" w:rsidRPr="00F549C3">
        <w:t xml:space="preserve"> </w:t>
      </w:r>
      <w:r w:rsidR="00F549C3">
        <w:tab/>
      </w:r>
      <w:r w:rsidR="00F549C3">
        <w:rPr>
          <w:rFonts w:hint="eastAsia"/>
        </w:rPr>
        <w:t>（</w:t>
      </w:r>
      <w:r w:rsidR="00F549C3">
        <w:rPr>
          <w:rFonts w:hint="eastAsia"/>
        </w:rPr>
        <w:t>8</w:t>
      </w:r>
      <w:r w:rsidR="00F549C3">
        <w:rPr>
          <w:rFonts w:hint="eastAsia"/>
        </w:rPr>
        <w:t>）</w:t>
      </w:r>
      <w:r w:rsidR="00F549C3">
        <w:tab/>
      </w:r>
      <w:r w:rsidR="00F549C3">
        <w:tab/>
      </w:r>
      <w:r w:rsidR="00F549C3">
        <w:rPr>
          <w:rFonts w:hint="eastAsia"/>
        </w:rPr>
        <w:t>（</w:t>
      </w:r>
      <w:r w:rsidR="00F549C3">
        <w:rPr>
          <w:rFonts w:hint="eastAsia"/>
        </w:rPr>
        <w:t>1</w:t>
      </w:r>
      <w:r w:rsidR="00F549C3">
        <w:rPr>
          <w:rFonts w:hint="eastAsia"/>
        </w:rPr>
        <w:t>分）</w:t>
      </w:r>
    </w:p>
    <w:p w14:paraId="47247BFD" w14:textId="059BC2AC" w:rsidR="00B03814" w:rsidRPr="00E7216A" w:rsidRDefault="00AB0C98" w:rsidP="00B03814">
      <w:pPr>
        <w:rPr>
          <w:rFonts w:eastAsia="楷体"/>
        </w:rPr>
      </w:pPr>
      <w:r w:rsidRPr="00E7216A">
        <w:rPr>
          <w:rFonts w:eastAsia="楷体" w:hint="eastAsia"/>
        </w:rPr>
        <w:t>说明：</w:t>
      </w:r>
    </w:p>
    <w:p w14:paraId="54503763" w14:textId="6D9839B5" w:rsidR="00AB0C98" w:rsidRPr="00231F7F" w:rsidRDefault="00AB0C98" w:rsidP="00AB0C98">
      <w:pPr>
        <w:rPr>
          <w:rFonts w:asciiTheme="majorBidi" w:eastAsia="楷体" w:hAnsiTheme="majorBidi" w:cstheme="majorBidi"/>
        </w:rPr>
      </w:pPr>
      <w:r w:rsidRPr="00231F7F">
        <w:rPr>
          <w:rFonts w:ascii="宋体" w:eastAsia="宋体" w:hAnsi="宋体" w:cs="宋体" w:hint="eastAsia"/>
        </w:rPr>
        <w:t>①</w:t>
      </w:r>
      <w:r w:rsidRPr="00231F7F">
        <w:rPr>
          <w:rFonts w:asciiTheme="majorBidi" w:eastAsia="楷体" w:hAnsiTheme="majorBidi" w:cstheme="majorBidi"/>
        </w:rPr>
        <w:t xml:space="preserve"> </w:t>
      </w:r>
      <w:r w:rsidRPr="00231F7F">
        <w:rPr>
          <w:rFonts w:asciiTheme="majorBidi" w:eastAsia="楷体" w:hAnsiTheme="majorBidi" w:cstheme="majorBidi"/>
        </w:rPr>
        <w:t>直接写出</w:t>
      </w:r>
      <w:r w:rsidRPr="00231F7F">
        <w:rPr>
          <w:rFonts w:asciiTheme="majorBidi" w:eastAsia="楷体" w:hAnsiTheme="majorBidi" w:cstheme="majorBidi"/>
        </w:rPr>
        <w:t xml:space="preserve"> </w:t>
      </w:r>
      <w:r w:rsidRPr="00231F7F">
        <w:rPr>
          <w:rFonts w:asciiTheme="majorBidi" w:eastAsia="楷体" w:hAnsiTheme="majorBidi" w:cstheme="majorBidi"/>
          <w:i/>
          <w:iCs/>
        </w:rPr>
        <w:t>y</w:t>
      </w:r>
      <w:r w:rsidRPr="00231F7F">
        <w:rPr>
          <w:rFonts w:asciiTheme="majorBidi" w:eastAsia="楷体" w:hAnsiTheme="majorBidi" w:cstheme="majorBidi"/>
          <w:vertAlign w:val="subscript"/>
        </w:rPr>
        <w:t>1</w:t>
      </w:r>
      <w:r w:rsidRPr="00231F7F">
        <w:rPr>
          <w:rFonts w:asciiTheme="majorBidi" w:eastAsia="楷体" w:hAnsiTheme="majorBidi" w:cstheme="majorBidi"/>
        </w:rPr>
        <w:t xml:space="preserve"> = </w:t>
      </w:r>
      <w:r w:rsidRPr="00231F7F">
        <w:rPr>
          <w:rFonts w:asciiTheme="majorBidi" w:eastAsia="楷体" w:hAnsiTheme="majorBidi" w:cstheme="majorBidi"/>
        </w:rPr>
        <w:fldChar w:fldCharType="begin"/>
      </w:r>
      <w:r w:rsidRPr="00231F7F">
        <w:rPr>
          <w:rFonts w:asciiTheme="majorBidi" w:eastAsia="楷体" w:hAnsiTheme="majorBidi" w:cstheme="majorBidi"/>
        </w:rPr>
        <w:instrText xml:space="preserve"> EQ \F(</w:instrText>
      </w:r>
      <w:r w:rsidRPr="00231F7F">
        <w:rPr>
          <w:rFonts w:asciiTheme="majorBidi" w:eastAsia="楷体" w:hAnsiTheme="majorBidi" w:cstheme="majorBidi"/>
          <w:i/>
          <w:iCs/>
        </w:rPr>
        <w:instrText>E</w:instrText>
      </w:r>
      <w:r w:rsidR="00231F7F" w:rsidRPr="00231F7F">
        <w:rPr>
          <w:rFonts w:asciiTheme="majorBidi" w:eastAsia="楷体" w:hAnsiTheme="majorBidi" w:cstheme="majorBidi"/>
          <w:i/>
          <w:iCs/>
        </w:rPr>
        <w:instrText>q</w:instrText>
      </w:r>
      <w:r w:rsidRPr="00231F7F">
        <w:rPr>
          <w:rFonts w:asciiTheme="majorBidi" w:eastAsia="楷体" w:hAnsiTheme="majorBidi" w:cstheme="majorBidi"/>
        </w:rPr>
        <w:instrText>,2</w:instrText>
      </w:r>
      <w:r w:rsidRPr="00231F7F">
        <w:rPr>
          <w:rFonts w:asciiTheme="majorBidi" w:eastAsia="楷体" w:hAnsiTheme="majorBidi" w:cstheme="majorBidi"/>
          <w:i/>
          <w:iCs/>
        </w:rPr>
        <w:instrText>m</w:instrText>
      </w:r>
      <w:r w:rsidRPr="00231F7F">
        <w:rPr>
          <w:rFonts w:asciiTheme="majorBidi" w:eastAsia="楷体" w:hAnsiTheme="majorBidi" w:cstheme="majorBidi"/>
        </w:rPr>
        <w:instrText>) \b\bc(\F(</w:instrText>
      </w:r>
      <w:r w:rsidRPr="00231F7F">
        <w:rPr>
          <w:rFonts w:asciiTheme="majorBidi" w:eastAsia="楷体" w:hAnsiTheme="majorBidi" w:cstheme="majorBidi"/>
          <w:i/>
          <w:iCs/>
        </w:rPr>
        <w:instrText>d</w:instrText>
      </w:r>
      <w:r w:rsidRPr="00231F7F">
        <w:rPr>
          <w:rFonts w:asciiTheme="majorBidi" w:eastAsia="楷体" w:hAnsiTheme="majorBidi" w:cstheme="majorBidi"/>
        </w:rPr>
        <w:instrText>,</w:instrText>
      </w:r>
      <w:r w:rsidRPr="00E7216A">
        <w:rPr>
          <w:rFonts w:ascii="Book Antiqua" w:eastAsia="楷体" w:hAnsi="Book Antiqua" w:cstheme="majorBidi"/>
          <w:i/>
          <w:iCs/>
        </w:rPr>
        <w:instrText>v</w:instrText>
      </w:r>
      <w:r w:rsidRPr="00231F7F">
        <w:rPr>
          <w:rFonts w:asciiTheme="majorBidi" w:eastAsia="楷体" w:hAnsiTheme="majorBidi" w:cstheme="majorBidi"/>
          <w:vertAlign w:val="subscript"/>
        </w:rPr>
        <w:instrText>0</w:instrText>
      </w:r>
      <w:r w:rsidRPr="00231F7F">
        <w:rPr>
          <w:rFonts w:asciiTheme="majorBidi" w:eastAsia="楷体" w:hAnsiTheme="majorBidi" w:cstheme="majorBidi"/>
        </w:rPr>
        <w:instrText>))\s\up8(</w:instrText>
      </w:r>
      <w:r w:rsidRPr="00231F7F">
        <w:rPr>
          <w:rFonts w:asciiTheme="majorBidi" w:eastAsia="楷体" w:hAnsiTheme="majorBidi" w:cstheme="majorBidi"/>
          <w:sz w:val="15"/>
          <w:szCs w:val="15"/>
        </w:rPr>
        <w:instrText>2</w:instrText>
      </w:r>
      <w:r w:rsidRPr="00231F7F">
        <w:rPr>
          <w:rFonts w:asciiTheme="majorBidi" w:eastAsia="楷体" w:hAnsiTheme="majorBidi" w:cstheme="majorBidi"/>
        </w:rPr>
        <w:instrText xml:space="preserve">) </w:instrText>
      </w:r>
      <w:r w:rsidRPr="00231F7F">
        <w:rPr>
          <w:rFonts w:asciiTheme="majorBidi" w:eastAsia="楷体" w:hAnsiTheme="majorBidi" w:cstheme="majorBidi"/>
        </w:rPr>
        <w:fldChar w:fldCharType="end"/>
      </w:r>
      <w:r w:rsidR="00231F7F" w:rsidRPr="00231F7F">
        <w:rPr>
          <w:rFonts w:asciiTheme="majorBidi" w:eastAsia="楷体" w:hAnsiTheme="majorBidi" w:cstheme="majorBidi"/>
        </w:rPr>
        <w:t>相当于写出（</w:t>
      </w:r>
      <w:r w:rsidR="00231F7F" w:rsidRPr="00231F7F">
        <w:rPr>
          <w:rFonts w:asciiTheme="majorBidi" w:eastAsia="楷体" w:hAnsiTheme="majorBidi" w:cstheme="majorBidi"/>
        </w:rPr>
        <w:t>1</w:t>
      </w:r>
      <w:r w:rsidR="00231F7F" w:rsidRPr="00231F7F">
        <w:rPr>
          <w:rFonts w:asciiTheme="majorBidi" w:eastAsia="楷体" w:hAnsiTheme="majorBidi" w:cstheme="majorBidi"/>
        </w:rPr>
        <w:t>）、（</w:t>
      </w:r>
      <w:r w:rsidR="00231F7F" w:rsidRPr="00231F7F">
        <w:rPr>
          <w:rFonts w:asciiTheme="majorBidi" w:eastAsia="楷体" w:hAnsiTheme="majorBidi" w:cstheme="majorBidi"/>
        </w:rPr>
        <w:t>2</w:t>
      </w:r>
      <w:r w:rsidR="00231F7F" w:rsidRPr="00231F7F">
        <w:rPr>
          <w:rFonts w:asciiTheme="majorBidi" w:eastAsia="楷体" w:hAnsiTheme="majorBidi" w:cstheme="majorBidi"/>
        </w:rPr>
        <w:t>），得</w:t>
      </w:r>
      <w:r w:rsidR="00231F7F" w:rsidRPr="00231F7F">
        <w:rPr>
          <w:rFonts w:asciiTheme="majorBidi" w:eastAsia="楷体" w:hAnsiTheme="majorBidi" w:cstheme="majorBidi"/>
        </w:rPr>
        <w:t xml:space="preserve"> 3 </w:t>
      </w:r>
      <w:r w:rsidR="00231F7F" w:rsidRPr="00231F7F">
        <w:rPr>
          <w:rFonts w:asciiTheme="majorBidi" w:eastAsia="楷体" w:hAnsiTheme="majorBidi" w:cstheme="majorBidi"/>
        </w:rPr>
        <w:t>分</w:t>
      </w:r>
    </w:p>
    <w:p w14:paraId="269DAD80" w14:textId="62B532B3" w:rsidR="00231F7F" w:rsidRPr="00231F7F" w:rsidRDefault="00231F7F" w:rsidP="00AB0C98">
      <w:pPr>
        <w:rPr>
          <w:rFonts w:asciiTheme="majorBidi" w:eastAsia="楷体" w:hAnsiTheme="majorBidi" w:cstheme="majorBidi"/>
        </w:rPr>
      </w:pPr>
      <w:r w:rsidRPr="00231F7F">
        <w:rPr>
          <w:rFonts w:ascii="宋体" w:eastAsia="宋体" w:hAnsi="宋体" w:cs="宋体" w:hint="eastAsia"/>
        </w:rPr>
        <w:t>②</w:t>
      </w:r>
      <w:r w:rsidRPr="00231F7F">
        <w:rPr>
          <w:rFonts w:asciiTheme="majorBidi" w:eastAsia="楷体" w:hAnsiTheme="majorBidi" w:cstheme="majorBidi"/>
        </w:rPr>
        <w:t xml:space="preserve"> </w:t>
      </w:r>
      <w:r w:rsidRPr="00231F7F">
        <w:rPr>
          <w:rFonts w:asciiTheme="majorBidi" w:eastAsia="楷体" w:hAnsiTheme="majorBidi" w:cstheme="majorBidi"/>
        </w:rPr>
        <w:t>写成</w:t>
      </w:r>
      <w:r w:rsidRPr="00231F7F">
        <w:rPr>
          <w:rFonts w:asciiTheme="majorBidi" w:eastAsia="楷体" w:hAnsiTheme="majorBidi" w:cstheme="majorBidi"/>
        </w:rPr>
        <w:t xml:space="preserve"> </w:t>
      </w:r>
      <w:r w:rsidRPr="00231F7F">
        <w:rPr>
          <w:rFonts w:asciiTheme="majorBidi" w:eastAsia="楷体" w:hAnsiTheme="majorBidi" w:cstheme="majorBidi"/>
          <w:i/>
          <w:iCs/>
        </w:rPr>
        <w:t>L</w:t>
      </w:r>
      <w:r w:rsidRPr="00231F7F">
        <w:rPr>
          <w:rFonts w:asciiTheme="majorBidi" w:eastAsia="楷体" w:hAnsiTheme="majorBidi" w:cstheme="majorBidi"/>
        </w:rPr>
        <w:t xml:space="preserve"> = </w:t>
      </w:r>
      <w:r w:rsidRPr="00231F7F">
        <w:rPr>
          <w:rFonts w:ascii="Book Antiqua" w:eastAsia="楷体" w:hAnsi="Book Antiqua" w:cstheme="majorBidi"/>
          <w:i/>
          <w:iCs/>
        </w:rPr>
        <w:t>v</w:t>
      </w:r>
      <w:r w:rsidRPr="00231F7F">
        <w:rPr>
          <w:rFonts w:asciiTheme="majorBidi" w:eastAsia="楷体" w:hAnsiTheme="majorBidi" w:cstheme="majorBidi"/>
          <w:vertAlign w:val="subscript"/>
        </w:rPr>
        <w:t>0</w:t>
      </w:r>
      <w:r w:rsidRPr="00231F7F">
        <w:rPr>
          <w:rFonts w:asciiTheme="majorBidi" w:eastAsia="楷体" w:hAnsiTheme="majorBidi" w:cstheme="majorBidi"/>
          <w:i/>
          <w:iCs/>
        </w:rPr>
        <w:t>t</w:t>
      </w:r>
      <w:r w:rsidRPr="00231F7F">
        <w:rPr>
          <w:rFonts w:asciiTheme="majorBidi" w:eastAsia="楷体" w:hAnsiTheme="majorBidi" w:cstheme="majorBidi"/>
        </w:rPr>
        <w:t xml:space="preserve"> </w:t>
      </w:r>
      <w:r w:rsidRPr="00231F7F">
        <w:rPr>
          <w:rFonts w:asciiTheme="majorBidi" w:eastAsia="楷体" w:hAnsiTheme="majorBidi" w:cstheme="majorBidi"/>
        </w:rPr>
        <w:t>的要分辨，若是算的第一阶段的，则扣（</w:t>
      </w:r>
      <w:r w:rsidRPr="00231F7F">
        <w:rPr>
          <w:rFonts w:asciiTheme="majorBidi" w:eastAsia="楷体" w:hAnsiTheme="majorBidi" w:cstheme="majorBidi"/>
        </w:rPr>
        <w:t>1</w:t>
      </w:r>
      <w:r w:rsidRPr="00231F7F">
        <w:rPr>
          <w:rFonts w:asciiTheme="majorBidi" w:eastAsia="楷体" w:hAnsiTheme="majorBidi" w:cstheme="majorBidi"/>
        </w:rPr>
        <w:t>）式</w:t>
      </w:r>
      <w:r w:rsidRPr="00231F7F">
        <w:rPr>
          <w:rFonts w:asciiTheme="majorBidi" w:eastAsia="楷体" w:hAnsiTheme="majorBidi" w:cstheme="majorBidi"/>
        </w:rPr>
        <w:t xml:space="preserve"> 1 </w:t>
      </w:r>
      <w:r w:rsidRPr="00231F7F">
        <w:rPr>
          <w:rFonts w:asciiTheme="majorBidi" w:eastAsia="楷体" w:hAnsiTheme="majorBidi" w:cstheme="majorBidi"/>
        </w:rPr>
        <w:t>分且扣（</w:t>
      </w:r>
      <w:r w:rsidRPr="00231F7F">
        <w:rPr>
          <w:rFonts w:asciiTheme="majorBidi" w:eastAsia="楷体" w:hAnsiTheme="majorBidi" w:cstheme="majorBidi"/>
        </w:rPr>
        <w:t>4</w:t>
      </w:r>
      <w:r w:rsidRPr="00231F7F">
        <w:rPr>
          <w:rFonts w:asciiTheme="majorBidi" w:eastAsia="楷体" w:hAnsiTheme="majorBidi" w:cstheme="majorBidi"/>
        </w:rPr>
        <w:t>）式</w:t>
      </w:r>
      <w:r w:rsidRPr="00231F7F">
        <w:rPr>
          <w:rFonts w:asciiTheme="majorBidi" w:eastAsia="楷体" w:hAnsiTheme="majorBidi" w:cstheme="majorBidi"/>
        </w:rPr>
        <w:t xml:space="preserve"> 1 </w:t>
      </w:r>
      <w:r w:rsidRPr="00231F7F">
        <w:rPr>
          <w:rFonts w:asciiTheme="majorBidi" w:eastAsia="楷体" w:hAnsiTheme="majorBidi" w:cstheme="majorBidi"/>
        </w:rPr>
        <w:t>分</w:t>
      </w:r>
    </w:p>
    <w:p w14:paraId="71284A7D" w14:textId="5BFBB242" w:rsidR="00231F7F" w:rsidRDefault="00231F7F" w:rsidP="00AB0C98">
      <w:pPr>
        <w:rPr>
          <w:rFonts w:asciiTheme="majorBidi" w:eastAsia="宋体" w:hAnsiTheme="majorBidi" w:cstheme="majorBidi"/>
        </w:rPr>
      </w:pPr>
      <w:r w:rsidRPr="00231F7F">
        <w:rPr>
          <w:rFonts w:ascii="宋体" w:eastAsia="宋体" w:hAnsi="宋体" w:cs="宋体" w:hint="eastAsia"/>
        </w:rPr>
        <w:t>③</w:t>
      </w:r>
      <w:r>
        <w:rPr>
          <w:rFonts w:ascii="宋体" w:eastAsia="宋体" w:hAnsi="宋体" w:cs="宋体" w:hint="eastAsia"/>
        </w:rPr>
        <w:t xml:space="preserve"> 直接用“相当于中点射出”的二级结论的扣</w:t>
      </w:r>
      <w:r w:rsidRPr="00231F7F">
        <w:rPr>
          <w:rFonts w:asciiTheme="majorBidi" w:eastAsia="宋体" w:hAnsiTheme="majorBidi" w:cstheme="majorBidi"/>
        </w:rPr>
        <w:t>（</w:t>
      </w:r>
      <w:r w:rsidRPr="00231F7F">
        <w:rPr>
          <w:rFonts w:asciiTheme="majorBidi" w:eastAsia="宋体" w:hAnsiTheme="majorBidi" w:cstheme="majorBidi"/>
        </w:rPr>
        <w:t>4</w:t>
      </w:r>
      <w:r w:rsidRPr="00231F7F">
        <w:rPr>
          <w:rFonts w:asciiTheme="majorBidi" w:eastAsia="宋体" w:hAnsiTheme="majorBidi" w:cstheme="majorBidi"/>
        </w:rPr>
        <w:t>）、（</w:t>
      </w:r>
      <w:r w:rsidRPr="00231F7F">
        <w:rPr>
          <w:rFonts w:asciiTheme="majorBidi" w:eastAsia="宋体" w:hAnsiTheme="majorBidi" w:cstheme="majorBidi"/>
        </w:rPr>
        <w:t>5</w:t>
      </w:r>
      <w:r w:rsidRPr="00231F7F">
        <w:rPr>
          <w:rFonts w:asciiTheme="majorBidi" w:eastAsia="宋体" w:hAnsiTheme="majorBidi" w:cstheme="majorBidi"/>
        </w:rPr>
        <w:t>）、（</w:t>
      </w:r>
      <w:r w:rsidRPr="00231F7F">
        <w:rPr>
          <w:rFonts w:asciiTheme="majorBidi" w:eastAsia="宋体" w:hAnsiTheme="majorBidi" w:cstheme="majorBidi"/>
        </w:rPr>
        <w:t>6</w:t>
      </w:r>
      <w:r w:rsidRPr="00231F7F">
        <w:rPr>
          <w:rFonts w:asciiTheme="majorBidi" w:eastAsia="宋体" w:hAnsiTheme="majorBidi" w:cstheme="majorBidi"/>
        </w:rPr>
        <w:t>）对应的</w:t>
      </w:r>
      <w:r w:rsidRPr="00231F7F">
        <w:rPr>
          <w:rFonts w:asciiTheme="majorBidi" w:eastAsia="宋体" w:hAnsiTheme="majorBidi" w:cstheme="majorBidi"/>
        </w:rPr>
        <w:t xml:space="preserve"> 3 </w:t>
      </w:r>
      <w:r w:rsidRPr="00231F7F">
        <w:rPr>
          <w:rFonts w:asciiTheme="majorBidi" w:eastAsia="宋体" w:hAnsiTheme="majorBidi" w:cstheme="majorBidi"/>
        </w:rPr>
        <w:t>分</w:t>
      </w:r>
    </w:p>
    <w:p w14:paraId="4F8E06D5" w14:textId="4273E297" w:rsidR="00E7216A" w:rsidRDefault="00E7216A" w:rsidP="00AB0C98">
      <w:pPr>
        <w:rPr>
          <w:rFonts w:asciiTheme="majorBidi" w:eastAsia="楷体" w:hAnsiTheme="majorBidi" w:cstheme="majorBidi"/>
        </w:rPr>
      </w:pPr>
      <w:r w:rsidRPr="00E7216A">
        <w:rPr>
          <w:rFonts w:ascii="宋体" w:eastAsia="宋体" w:hAnsi="宋体" w:cs="宋体" w:hint="eastAsia"/>
        </w:rPr>
        <w:t>④</w:t>
      </w:r>
      <w:r>
        <w:rPr>
          <w:rFonts w:asciiTheme="majorBidi" w:eastAsia="楷体" w:hAnsiTheme="majorBidi" w:cstheme="majorBidi" w:hint="eastAsia"/>
        </w:rPr>
        <w:t xml:space="preserve"> </w:t>
      </w:r>
      <w:r>
        <w:rPr>
          <w:rFonts w:asciiTheme="majorBidi" w:eastAsia="楷体" w:hAnsiTheme="majorBidi" w:cstheme="majorBidi" w:hint="eastAsia"/>
        </w:rPr>
        <w:t>直接用</w:t>
      </w:r>
      <w:r>
        <w:rPr>
          <w:rFonts w:asciiTheme="majorBidi" w:eastAsia="楷体" w:hAnsiTheme="majorBidi" w:cstheme="majorBidi" w:hint="eastAsia"/>
        </w:rPr>
        <w:t xml:space="preserve"> </w:t>
      </w:r>
      <w:r>
        <w:rPr>
          <w:rFonts w:asciiTheme="majorBidi" w:eastAsia="楷体" w:hAnsiTheme="majorBidi" w:cstheme="majorBidi"/>
        </w:rPr>
        <w:t>2</w:t>
      </w:r>
      <w:r>
        <w:rPr>
          <w:rFonts w:asciiTheme="majorBidi" w:eastAsia="楷体" w:hAnsiTheme="majorBidi" w:cstheme="majorBidi" w:hint="eastAsia"/>
        </w:rPr>
        <w:t>tan</w:t>
      </w:r>
      <w:r w:rsidRPr="001E7A8C">
        <w:rPr>
          <w:rFonts w:asciiTheme="majorBidi" w:eastAsia="楷体" w:hAnsiTheme="majorBidi" w:cstheme="majorBidi"/>
          <w:i/>
          <w:iCs/>
        </w:rPr>
        <w:t>α</w:t>
      </w:r>
      <w:r>
        <w:rPr>
          <w:rFonts w:asciiTheme="majorBidi" w:eastAsia="楷体" w:hAnsiTheme="majorBidi" w:cstheme="majorBidi"/>
        </w:rPr>
        <w:t xml:space="preserve"> = </w:t>
      </w:r>
      <w:r>
        <w:rPr>
          <w:rFonts w:asciiTheme="majorBidi" w:eastAsia="楷体" w:hAnsiTheme="majorBidi" w:cstheme="majorBidi" w:hint="eastAsia"/>
        </w:rPr>
        <w:t>tan</w:t>
      </w:r>
      <w:r w:rsidRPr="001E7A8C">
        <w:rPr>
          <w:rFonts w:asciiTheme="majorBidi" w:eastAsia="楷体" w:hAnsiTheme="majorBidi" w:cstheme="majorBidi"/>
          <w:i/>
          <w:iCs/>
        </w:rPr>
        <w:t>θ</w:t>
      </w:r>
      <w:r>
        <w:rPr>
          <w:rFonts w:asciiTheme="majorBidi" w:eastAsia="楷体" w:hAnsiTheme="majorBidi" w:cstheme="majorBidi"/>
        </w:rPr>
        <w:t xml:space="preserve"> </w:t>
      </w:r>
      <w:r>
        <w:rPr>
          <w:rFonts w:asciiTheme="majorBidi" w:eastAsia="楷体" w:hAnsiTheme="majorBidi" w:cstheme="majorBidi" w:hint="eastAsia"/>
        </w:rPr>
        <w:t>不得分</w:t>
      </w:r>
    </w:p>
    <w:p w14:paraId="16086ACD" w14:textId="4C752725" w:rsidR="00E7216A" w:rsidRPr="00231F7F" w:rsidRDefault="00E7216A" w:rsidP="00AB0C98">
      <w:pPr>
        <w:rPr>
          <w:rFonts w:asciiTheme="majorBidi" w:eastAsia="楷体" w:hAnsiTheme="majorBidi" w:cstheme="majorBidi"/>
        </w:rPr>
      </w:pPr>
      <w:r>
        <w:rPr>
          <w:rFonts w:ascii="宋体" w:eastAsia="宋体" w:hAnsi="宋体" w:cs="宋体" w:hint="eastAsia"/>
        </w:rPr>
        <w:t>⑤ 直接写</w:t>
      </w:r>
      <w:r w:rsidRPr="00E7216A">
        <w:rPr>
          <w:rFonts w:asciiTheme="majorBidi" w:eastAsia="宋体" w:hAnsiTheme="majorBidi" w:cstheme="majorBidi"/>
        </w:rPr>
        <w:t xml:space="preserve"> tanθ = </w:t>
      </w:r>
      <w:r w:rsidRPr="00E7216A">
        <w:rPr>
          <w:rFonts w:asciiTheme="majorBidi" w:eastAsia="宋体" w:hAnsiTheme="majorBidi" w:cstheme="majorBidi"/>
        </w:rPr>
        <w:fldChar w:fldCharType="begin"/>
      </w:r>
      <w:r w:rsidRPr="00E7216A">
        <w:rPr>
          <w:rFonts w:asciiTheme="majorBidi" w:eastAsia="宋体" w:hAnsiTheme="majorBidi" w:cstheme="majorBidi"/>
        </w:rPr>
        <w:instrText xml:space="preserve"> EQ \F(</w:instrText>
      </w:r>
      <w:r w:rsidRPr="00E7216A">
        <w:rPr>
          <w:rFonts w:asciiTheme="majorBidi" w:eastAsia="宋体" w:hAnsiTheme="majorBidi" w:cstheme="majorBidi"/>
          <w:i/>
          <w:iCs/>
        </w:rPr>
        <w:instrText>s</w:instrText>
      </w:r>
      <w:r w:rsidRPr="00E7216A">
        <w:rPr>
          <w:rFonts w:asciiTheme="majorBidi" w:eastAsia="宋体" w:hAnsiTheme="majorBidi" w:cstheme="majorBidi"/>
        </w:rPr>
        <w:instrText>,\F(</w:instrText>
      </w:r>
      <w:r w:rsidRPr="00E7216A">
        <w:rPr>
          <w:rFonts w:asciiTheme="majorBidi" w:eastAsia="宋体" w:hAnsiTheme="majorBidi" w:cstheme="majorBidi"/>
          <w:i/>
          <w:iCs/>
        </w:rPr>
        <w:instrText>d</w:instrText>
      </w:r>
      <w:r w:rsidRPr="00E7216A">
        <w:rPr>
          <w:rFonts w:asciiTheme="majorBidi" w:eastAsia="宋体" w:hAnsiTheme="majorBidi" w:cstheme="majorBidi"/>
        </w:rPr>
        <w:instrText xml:space="preserve">,2) + </w:instrText>
      </w:r>
      <w:r w:rsidRPr="00E7216A">
        <w:rPr>
          <w:rFonts w:asciiTheme="majorBidi" w:eastAsia="宋体" w:hAnsiTheme="majorBidi" w:cstheme="majorBidi"/>
          <w:i/>
          <w:iCs/>
        </w:rPr>
        <w:instrText>L</w:instrText>
      </w:r>
      <w:r w:rsidRPr="00E7216A">
        <w:rPr>
          <w:rFonts w:asciiTheme="majorBidi" w:eastAsia="宋体" w:hAnsiTheme="majorBidi" w:cstheme="majorBidi"/>
        </w:rPr>
        <w:instrText xml:space="preserve">) </w:instrText>
      </w:r>
      <w:r w:rsidRPr="00E7216A">
        <w:rPr>
          <w:rFonts w:asciiTheme="majorBidi" w:eastAsia="宋体" w:hAnsiTheme="majorBidi" w:cstheme="majorBidi"/>
        </w:rPr>
        <w:fldChar w:fldCharType="end"/>
      </w:r>
      <w:r>
        <w:rPr>
          <w:rFonts w:asciiTheme="majorBidi" w:eastAsia="宋体" w:hAnsiTheme="majorBidi" w:cstheme="majorBidi" w:hint="eastAsia"/>
        </w:rPr>
        <w:t>不得分</w:t>
      </w:r>
    </w:p>
    <w:p w14:paraId="069F3ADD" w14:textId="0B333928" w:rsidR="00B03814" w:rsidRPr="007D039A" w:rsidRDefault="00B03814" w:rsidP="00B03814">
      <w:pPr>
        <w:rPr>
          <w:color w:val="FF0000"/>
        </w:rPr>
      </w:pPr>
      <w:r w:rsidRPr="007D039A">
        <w:rPr>
          <w:rFonts w:hint="eastAsia"/>
          <w:color w:val="FF0000"/>
        </w:rPr>
        <w:t>【解析】</w:t>
      </w:r>
    </w:p>
    <w:p w14:paraId="6DF5BDA8" w14:textId="12F7B8D5" w:rsidR="00B03814" w:rsidRPr="007D039A" w:rsidRDefault="00B03814" w:rsidP="00B03814">
      <w:pPr>
        <w:rPr>
          <w:color w:val="FF0000"/>
        </w:rPr>
      </w:pPr>
      <w:r w:rsidRPr="007D039A">
        <w:rPr>
          <w:rFonts w:eastAsia="Times New Roman" w:cs="Times New Roman"/>
          <w:color w:val="FF0000"/>
        </w:rPr>
        <w:t>1</w:t>
      </w:r>
      <w:r w:rsidRPr="007D039A">
        <w:rPr>
          <w:rFonts w:ascii="宋体" w:eastAsia="宋体" w:hAnsi="宋体" w:cs="宋体" w:hint="eastAsia"/>
          <w:color w:val="FF0000"/>
        </w:rPr>
        <w:t>．</w:t>
      </w:r>
      <w:r w:rsidRPr="007D039A">
        <w:rPr>
          <w:rFonts w:hint="eastAsia"/>
          <w:color w:val="FF0000"/>
        </w:rPr>
        <w:t>（</w:t>
      </w:r>
      <w:r w:rsidRPr="007D039A">
        <w:rPr>
          <w:rFonts w:hint="eastAsia"/>
          <w:color w:val="FF0000"/>
        </w:rPr>
        <w:t>1</w:t>
      </w:r>
      <w:r w:rsidRPr="007D039A">
        <w:rPr>
          <w:rFonts w:hint="eastAsia"/>
          <w:color w:val="FF0000"/>
        </w:rPr>
        <w:t>）</w:t>
      </w:r>
      <w:r w:rsidRPr="007D039A">
        <w:rPr>
          <w:color w:val="FF0000"/>
        </w:rPr>
        <w:t>根据左手定则可知，离子在刚进入磁场时所受洛伦兹力的方向沿</w:t>
      </w:r>
      <w:r w:rsidRPr="007D039A">
        <w:rPr>
          <w:rFonts w:hint="eastAsia"/>
          <w:color w:val="FF0000"/>
        </w:rPr>
        <w:t xml:space="preserve"> </w:t>
      </w:r>
      <w:r w:rsidRPr="007D039A">
        <w:rPr>
          <w:rFonts w:eastAsia="Times New Roman" w:cs="Times New Roman"/>
          <w:i/>
          <w:color w:val="FF0000"/>
        </w:rPr>
        <w:t>z</w:t>
      </w:r>
      <w:r w:rsidRPr="007D039A">
        <w:rPr>
          <w:rFonts w:eastAsia="Times New Roman" w:cs="Times New Roman"/>
          <w:iCs/>
          <w:color w:val="FF0000"/>
        </w:rPr>
        <w:t xml:space="preserve"> </w:t>
      </w:r>
      <w:r w:rsidRPr="007D039A">
        <w:rPr>
          <w:color w:val="FF0000"/>
        </w:rPr>
        <w:t>轴正方向。</w:t>
      </w:r>
    </w:p>
    <w:p w14:paraId="0779C00F" w14:textId="5231D64C" w:rsidR="00B03814" w:rsidRPr="007D039A" w:rsidRDefault="00B03814" w:rsidP="00B03814">
      <w:pPr>
        <w:rPr>
          <w:color w:val="FF0000"/>
        </w:rPr>
      </w:pPr>
      <w:r w:rsidRPr="007D039A">
        <w:rPr>
          <w:color w:val="FF0000"/>
        </w:rPr>
        <w:lastRenderedPageBreak/>
        <w:t>故选</w:t>
      </w:r>
      <w:r w:rsidRPr="007D039A">
        <w:rPr>
          <w:rFonts w:hint="eastAsia"/>
          <w:color w:val="FF0000"/>
        </w:rPr>
        <w:t xml:space="preserve"> </w:t>
      </w:r>
      <w:r w:rsidRPr="007D039A">
        <w:rPr>
          <w:rFonts w:eastAsia="Times New Roman" w:cs="Times New Roman"/>
          <w:color w:val="FF0000"/>
        </w:rPr>
        <w:t>C</w:t>
      </w:r>
      <w:r w:rsidRPr="007D039A">
        <w:rPr>
          <w:color w:val="FF0000"/>
        </w:rPr>
        <w:t>。</w:t>
      </w:r>
    </w:p>
    <w:p w14:paraId="29047E38" w14:textId="404F5E77" w:rsidR="00B03814" w:rsidRPr="007D039A" w:rsidRDefault="00B03814" w:rsidP="00B03814">
      <w:pPr>
        <w:rPr>
          <w:color w:val="FF0000"/>
        </w:rPr>
      </w:pPr>
      <w:r w:rsidRPr="007D039A">
        <w:rPr>
          <w:rFonts w:hint="eastAsia"/>
          <w:color w:val="FF0000"/>
        </w:rPr>
        <w:t>（</w:t>
      </w:r>
      <w:r w:rsidRPr="007D039A">
        <w:rPr>
          <w:rFonts w:hint="eastAsia"/>
          <w:color w:val="FF0000"/>
        </w:rPr>
        <w:t>2</w:t>
      </w:r>
      <w:r w:rsidRPr="007D039A">
        <w:rPr>
          <w:rFonts w:hint="eastAsia"/>
          <w:color w:val="FF0000"/>
        </w:rPr>
        <w:t>）</w:t>
      </w:r>
      <w:r w:rsidRPr="007D039A">
        <w:rPr>
          <w:color w:val="FF0000"/>
        </w:rPr>
        <w:t>根据</w:t>
      </w:r>
      <w:r w:rsidRPr="007D039A">
        <w:rPr>
          <w:rFonts w:hint="eastAsia"/>
          <w:color w:val="FF0000"/>
        </w:rPr>
        <w:t xml:space="preserve"> </w:t>
      </w:r>
      <w:r w:rsidRPr="007D039A">
        <w:rPr>
          <w:rFonts w:hint="eastAsia"/>
          <w:i/>
          <w:iCs/>
          <w:color w:val="FF0000"/>
        </w:rPr>
        <w:t>q</w:t>
      </w:r>
      <w:r w:rsidRPr="007D039A">
        <w:rPr>
          <w:rFonts w:ascii="Book Antiqua" w:hAnsi="Book Antiqua"/>
          <w:i/>
          <w:iCs/>
          <w:color w:val="FF0000"/>
        </w:rPr>
        <w:t>v</w:t>
      </w:r>
      <w:r w:rsidRPr="007D039A">
        <w:rPr>
          <w:color w:val="FF0000"/>
          <w:vertAlign w:val="subscript"/>
        </w:rPr>
        <w:t>0</w:t>
      </w:r>
      <w:r w:rsidRPr="007D039A">
        <w:rPr>
          <w:rFonts w:hint="eastAsia"/>
          <w:i/>
          <w:iCs/>
          <w:color w:val="FF0000"/>
        </w:rPr>
        <w:t>B</w:t>
      </w:r>
      <w:r w:rsidRPr="007D039A">
        <w:rPr>
          <w:color w:val="FF0000"/>
        </w:rPr>
        <w:t xml:space="preserve"> = </w:t>
      </w:r>
      <w:r w:rsidRPr="007D039A">
        <w:rPr>
          <w:color w:val="FF0000"/>
        </w:rPr>
        <w:fldChar w:fldCharType="begin"/>
      </w:r>
      <w:r w:rsidRPr="007D039A">
        <w:rPr>
          <w:color w:val="FF0000"/>
        </w:rPr>
        <w:instrText xml:space="preserve"> EQ \F(</w:instrText>
      </w:r>
      <w:r w:rsidRPr="007D039A">
        <w:rPr>
          <w:i/>
          <w:iCs/>
          <w:color w:val="FF0000"/>
        </w:rPr>
        <w:instrText>m</w:instrText>
      </w:r>
      <w:r w:rsidRPr="007D039A">
        <w:rPr>
          <w:rFonts w:ascii="Book Antiqua" w:hAnsi="Book Antiqua"/>
          <w:i/>
          <w:iCs/>
          <w:color w:val="FF0000"/>
        </w:rPr>
        <w:instrText>v</w:instrText>
      </w:r>
      <w:r w:rsidRPr="007D039A">
        <w:rPr>
          <w:color w:val="FF0000"/>
          <w:vertAlign w:val="subscript"/>
        </w:rPr>
        <w:instrText>0</w:instrText>
      </w:r>
      <w:r w:rsidRPr="007D039A">
        <w:rPr>
          <w:color w:val="FF0000"/>
          <w:vertAlign w:val="superscript"/>
        </w:rPr>
        <w:instrText>2</w:instrText>
      </w:r>
      <w:r w:rsidRPr="007D039A">
        <w:rPr>
          <w:color w:val="FF0000"/>
        </w:rPr>
        <w:instrText>,</w:instrText>
      </w:r>
      <w:r w:rsidRPr="007D039A">
        <w:rPr>
          <w:i/>
          <w:iCs/>
          <w:color w:val="FF0000"/>
        </w:rPr>
        <w:instrText>R</w:instrText>
      </w:r>
      <w:r w:rsidRPr="007D039A">
        <w:rPr>
          <w:color w:val="FF0000"/>
        </w:rPr>
        <w:instrText xml:space="preserve">) </w:instrText>
      </w:r>
      <w:r w:rsidRPr="007D039A">
        <w:rPr>
          <w:color w:val="FF0000"/>
        </w:rPr>
        <w:fldChar w:fldCharType="end"/>
      </w:r>
    </w:p>
    <w:p w14:paraId="1ED1A4AA" w14:textId="02E3D0E5" w:rsidR="00B03814" w:rsidRPr="007D039A" w:rsidRDefault="009C7A16" w:rsidP="00B03814">
      <w:pPr>
        <w:rPr>
          <w:color w:val="FF0000"/>
        </w:rPr>
      </w:pPr>
      <w:r w:rsidRPr="007D039A">
        <w:rPr>
          <w:noProof/>
          <w:color w:val="FF0000"/>
          <w:lang w:val="zh-CN"/>
        </w:rPr>
        <mc:AlternateContent>
          <mc:Choice Requires="wpg">
            <w:drawing>
              <wp:anchor distT="0" distB="0" distL="114300" distR="114300" simplePos="0" relativeHeight="251792384" behindDoc="0" locked="0" layoutInCell="1" allowOverlap="1" wp14:anchorId="78D18A79" wp14:editId="38EDAFA2">
                <wp:simplePos x="0" y="0"/>
                <wp:positionH relativeFrom="column">
                  <wp:posOffset>3713099</wp:posOffset>
                </wp:positionH>
                <wp:positionV relativeFrom="paragraph">
                  <wp:posOffset>180975</wp:posOffset>
                </wp:positionV>
                <wp:extent cx="1304290" cy="1300480"/>
                <wp:effectExtent l="0" t="0" r="48260" b="0"/>
                <wp:wrapNone/>
                <wp:docPr id="118118308" name="组合 9"/>
                <wp:cNvGraphicFramePr/>
                <a:graphic xmlns:a="http://schemas.openxmlformats.org/drawingml/2006/main">
                  <a:graphicData uri="http://schemas.microsoft.com/office/word/2010/wordprocessingGroup">
                    <wpg:wgp>
                      <wpg:cNvGrpSpPr/>
                      <wpg:grpSpPr>
                        <a:xfrm>
                          <a:off x="0" y="0"/>
                          <a:ext cx="1304290" cy="1300480"/>
                          <a:chOff x="0" y="0"/>
                          <a:chExt cx="1304290" cy="1300480"/>
                        </a:xfrm>
                      </wpg:grpSpPr>
                      <wpg:grpSp>
                        <wpg:cNvPr id="642138291" name="组合 7"/>
                        <wpg:cNvGrpSpPr/>
                        <wpg:grpSpPr>
                          <a:xfrm>
                            <a:off x="0" y="0"/>
                            <a:ext cx="1304290" cy="1300480"/>
                            <a:chOff x="552390" y="410004"/>
                            <a:chExt cx="1092684" cy="1089650"/>
                          </a:xfrm>
                        </wpg:grpSpPr>
                        <wpg:grpSp>
                          <wpg:cNvPr id="215186262" name="组合 3"/>
                          <wpg:cNvGrpSpPr/>
                          <wpg:grpSpPr>
                            <a:xfrm>
                              <a:off x="552390" y="410004"/>
                              <a:ext cx="1092684" cy="1089650"/>
                              <a:chOff x="30420" y="-120856"/>
                              <a:chExt cx="1092684" cy="1089650"/>
                            </a:xfrm>
                          </wpg:grpSpPr>
                          <wpg:grpSp>
                            <wpg:cNvPr id="1092332572" name="组合 1"/>
                            <wpg:cNvGrpSpPr/>
                            <wpg:grpSpPr>
                              <a:xfrm>
                                <a:off x="30420" y="-120856"/>
                                <a:ext cx="1092684" cy="1089650"/>
                                <a:chOff x="-116781" y="-193145"/>
                                <a:chExt cx="1093187" cy="1090129"/>
                              </a:xfrm>
                            </wpg:grpSpPr>
                            <wps:wsp>
                              <wps:cNvPr id="253886303" name="Freeform 54"/>
                              <wps:cNvSpPr>
                                <a:spLocks/>
                              </wps:cNvSpPr>
                              <wps:spPr bwMode="auto">
                                <a:xfrm rot="10800000">
                                  <a:off x="-2" y="-118670"/>
                                  <a:ext cx="958525" cy="862681"/>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083584343" name="Rectangle 1059"/>
                              <wps:cNvSpPr/>
                              <wps:spPr>
                                <a:xfrm>
                                  <a:off x="873563" y="714579"/>
                                  <a:ext cx="102843" cy="182405"/>
                                </a:xfrm>
                                <a:prstGeom prst="rect">
                                  <a:avLst/>
                                </a:prstGeom>
                                <a:ln>
                                  <a:noFill/>
                                </a:ln>
                              </wps:spPr>
                              <wps:txbx>
                                <w:txbxContent>
                                  <w:p w14:paraId="075E0BED" w14:textId="251B9264" w:rsidR="00B03814" w:rsidRDefault="00B03814" w:rsidP="00B03814">
                                    <w:r>
                                      <w:rPr>
                                        <w:rFonts w:eastAsia="Times New Roman" w:cs="Times New Roman"/>
                                        <w:i/>
                                        <w:sz w:val="18"/>
                                      </w:rPr>
                                      <w:t>x</w:t>
                                    </w:r>
                                  </w:p>
                                </w:txbxContent>
                              </wps:txbx>
                              <wps:bodyPr horzOverflow="overflow" vert="horz" wrap="none" lIns="36000" tIns="0" rIns="36000" bIns="0" rtlCol="0">
                                <a:spAutoFit/>
                              </wps:bodyPr>
                            </wps:wsp>
                            <wps:wsp>
                              <wps:cNvPr id="254294889" name="Rectangle 1059"/>
                              <wps:cNvSpPr/>
                              <wps:spPr>
                                <a:xfrm>
                                  <a:off x="-116781" y="-193145"/>
                                  <a:ext cx="98057" cy="182405"/>
                                </a:xfrm>
                                <a:prstGeom prst="rect">
                                  <a:avLst/>
                                </a:prstGeom>
                                <a:ln>
                                  <a:noFill/>
                                </a:ln>
                              </wps:spPr>
                              <wps:txbx>
                                <w:txbxContent>
                                  <w:p w14:paraId="7C30BF2B" w14:textId="6BC3C841" w:rsidR="00B03814" w:rsidRDefault="00B03814" w:rsidP="00B03814">
                                    <w:r>
                                      <w:rPr>
                                        <w:rFonts w:eastAsia="Times New Roman" w:cs="Times New Roman"/>
                                        <w:i/>
                                        <w:sz w:val="18"/>
                                      </w:rPr>
                                      <w:t>z</w:t>
                                    </w:r>
                                  </w:p>
                                </w:txbxContent>
                              </wps:txbx>
                              <wps:bodyPr horzOverflow="overflow" vert="horz" wrap="none" lIns="36000" tIns="0" rIns="36000" bIns="0" rtlCol="0">
                                <a:spAutoFit/>
                              </wps:bodyPr>
                            </wps:wsp>
                            <wps:wsp>
                              <wps:cNvPr id="639073541" name="Rectangle 1059"/>
                              <wps:cNvSpPr/>
                              <wps:spPr>
                                <a:xfrm>
                                  <a:off x="732962" y="-10740"/>
                                  <a:ext cx="140601" cy="182405"/>
                                </a:xfrm>
                                <a:prstGeom prst="rect">
                                  <a:avLst/>
                                </a:prstGeom>
                                <a:ln>
                                  <a:noFill/>
                                </a:ln>
                              </wps:spPr>
                              <wps:txbx>
                                <w:txbxContent>
                                  <w:p w14:paraId="65AADB56" w14:textId="651189C5" w:rsidR="00286CFC" w:rsidRPr="00286CFC" w:rsidRDefault="00286CFC" w:rsidP="00B03814">
                                    <w:pPr>
                                      <w:rPr>
                                        <w:rFonts w:ascii="Book Antiqua" w:hAnsi="Book Antiqua"/>
                                        <w:vertAlign w:val="subscript"/>
                                      </w:rPr>
                                    </w:pPr>
                                    <w:r w:rsidRPr="00286CFC">
                                      <w:rPr>
                                        <w:rFonts w:ascii="Book Antiqua" w:eastAsia="Times New Roman" w:hAnsi="Book Antiqua" w:cs="Times New Roman"/>
                                        <w:i/>
                                        <w:sz w:val="18"/>
                                      </w:rPr>
                                      <w:t>v</w:t>
                                    </w:r>
                                    <w:r w:rsidRPr="00286CFC">
                                      <w:rPr>
                                        <w:rFonts w:eastAsia="Times New Roman" w:cs="Times New Roman"/>
                                        <w:iCs/>
                                        <w:sz w:val="18"/>
                                        <w:vertAlign w:val="subscript"/>
                                      </w:rPr>
                                      <w:t>0</w:t>
                                    </w:r>
                                  </w:p>
                                </w:txbxContent>
                              </wps:txbx>
                              <wps:bodyPr horzOverflow="overflow" vert="horz" wrap="none" lIns="36000" tIns="0" rIns="36000" bIns="0" rtlCol="0">
                                <a:spAutoFit/>
                              </wps:bodyPr>
                            </wps:wsp>
                            <wps:wsp>
                              <wps:cNvPr id="1291077564" name="Rectangle 1059"/>
                              <wps:cNvSpPr/>
                              <wps:spPr>
                                <a:xfrm>
                                  <a:off x="749237" y="304447"/>
                                  <a:ext cx="136879" cy="182405"/>
                                </a:xfrm>
                                <a:prstGeom prst="rect">
                                  <a:avLst/>
                                </a:prstGeom>
                                <a:ln>
                                  <a:noFill/>
                                </a:ln>
                              </wps:spPr>
                              <wps:txbx>
                                <w:txbxContent>
                                  <w:p w14:paraId="13D7F31E" w14:textId="43324E91" w:rsidR="00286CFC" w:rsidRPr="00286CFC" w:rsidRDefault="00286CFC" w:rsidP="00B03814">
                                    <w:pPr>
                                      <w:rPr>
                                        <w:rFonts w:ascii="Book Antiqua" w:hAnsi="Book Antiqua"/>
                                        <w:vertAlign w:val="subscript"/>
                                      </w:rPr>
                                    </w:pPr>
                                    <w:r w:rsidRPr="00286CFC">
                                      <w:rPr>
                                        <w:rFonts w:ascii="Book Antiqua" w:eastAsia="Times New Roman" w:hAnsi="Book Antiqua" w:cs="Times New Roman"/>
                                        <w:i/>
                                        <w:sz w:val="18"/>
                                      </w:rPr>
                                      <w:t>v</w:t>
                                    </w:r>
                                    <w:r w:rsidRPr="00286CFC">
                                      <w:rPr>
                                        <w:rFonts w:eastAsia="Times New Roman" w:cs="Times New Roman"/>
                                        <w:i/>
                                        <w:sz w:val="18"/>
                                        <w:vertAlign w:val="subscript"/>
                                      </w:rPr>
                                      <w:t>x</w:t>
                                    </w:r>
                                  </w:p>
                                </w:txbxContent>
                              </wps:txbx>
                              <wps:bodyPr horzOverflow="overflow" vert="horz" wrap="none" lIns="36000" tIns="0" rIns="36000" bIns="0" rtlCol="0">
                                <a:spAutoFit/>
                              </wps:bodyPr>
                            </wps:wsp>
                            <wps:wsp>
                              <wps:cNvPr id="777542405" name="Rectangle 1059"/>
                              <wps:cNvSpPr/>
                              <wps:spPr>
                                <a:xfrm>
                                  <a:off x="-408" y="73552"/>
                                  <a:ext cx="107629" cy="182405"/>
                                </a:xfrm>
                                <a:prstGeom prst="rect">
                                  <a:avLst/>
                                </a:prstGeom>
                                <a:ln>
                                  <a:noFill/>
                                </a:ln>
                              </wps:spPr>
                              <wps:txbx>
                                <w:txbxContent>
                                  <w:p w14:paraId="21F52468" w14:textId="06AA55D3" w:rsidR="00286CFC" w:rsidRPr="00286CFC" w:rsidRDefault="00286CFC" w:rsidP="00B03814">
                                    <w:pPr>
                                      <w:rPr>
                                        <w:rFonts w:ascii="Book Antiqua" w:hAnsi="Book Antiqua"/>
                                        <w:vertAlign w:val="subscript"/>
                                      </w:rPr>
                                    </w:pPr>
                                    <w:r>
                                      <w:rPr>
                                        <w:rFonts w:eastAsia="Times New Roman" w:cs="Times New Roman"/>
                                        <w:i/>
                                        <w:sz w:val="18"/>
                                      </w:rPr>
                                      <w:t>θ</w:t>
                                    </w:r>
                                  </w:p>
                                </w:txbxContent>
                              </wps:txbx>
                              <wps:bodyPr horzOverflow="overflow" vert="horz" wrap="none" lIns="36000" tIns="0" rIns="36000" bIns="0" rtlCol="0">
                                <a:spAutoFit/>
                              </wps:bodyPr>
                            </wps:wsp>
                            <wps:wsp>
                              <wps:cNvPr id="838009069" name="Rectangle 1059"/>
                              <wps:cNvSpPr/>
                              <wps:spPr>
                                <a:xfrm>
                                  <a:off x="225227" y="374435"/>
                                  <a:ext cx="108736" cy="182488"/>
                                </a:xfrm>
                                <a:prstGeom prst="rect">
                                  <a:avLst/>
                                </a:prstGeom>
                                <a:ln>
                                  <a:noFill/>
                                </a:ln>
                              </wps:spPr>
                              <wps:txbx>
                                <w:txbxContent>
                                  <w:p w14:paraId="2A456812" w14:textId="74BD2636" w:rsidR="00BC58E7" w:rsidRPr="00286CFC" w:rsidRDefault="00BC58E7" w:rsidP="00B03814">
                                    <w:pPr>
                                      <w:rPr>
                                        <w:rFonts w:ascii="Book Antiqua" w:hAnsi="Book Antiqua"/>
                                        <w:vertAlign w:val="subscript"/>
                                      </w:rPr>
                                    </w:pPr>
                                    <w:r>
                                      <w:rPr>
                                        <w:rFonts w:eastAsia="Times New Roman" w:cs="Times New Roman"/>
                                        <w:i/>
                                        <w:sz w:val="18"/>
                                      </w:rPr>
                                      <w:t>d</w:t>
                                    </w:r>
                                  </w:p>
                                </w:txbxContent>
                              </wps:txbx>
                              <wps:bodyPr horzOverflow="overflow" vert="horz" wrap="none" lIns="36000" tIns="0" rIns="36000" bIns="0" rtlCol="0">
                                <a:spAutoFit/>
                              </wps:bodyPr>
                            </wps:wsp>
                            <wps:wsp>
                              <wps:cNvPr id="1948162782" name="Rectangle 1059"/>
                              <wps:cNvSpPr/>
                              <wps:spPr>
                                <a:xfrm>
                                  <a:off x="233739" y="26485"/>
                                  <a:ext cx="118844" cy="182488"/>
                                </a:xfrm>
                                <a:prstGeom prst="rect">
                                  <a:avLst/>
                                </a:prstGeom>
                                <a:ln>
                                  <a:noFill/>
                                </a:ln>
                              </wps:spPr>
                              <wps:txbx>
                                <w:txbxContent>
                                  <w:p w14:paraId="1F387C2E" w14:textId="3BDA22CA" w:rsidR="00BC58E7" w:rsidRPr="00286CFC" w:rsidRDefault="00BC58E7" w:rsidP="00B03814">
                                    <w:pPr>
                                      <w:rPr>
                                        <w:rFonts w:ascii="Book Antiqua" w:hAnsi="Book Antiqua"/>
                                        <w:vertAlign w:val="subscript"/>
                                      </w:rPr>
                                    </w:pPr>
                                    <w:r>
                                      <w:rPr>
                                        <w:rFonts w:eastAsia="Times New Roman" w:cs="Times New Roman"/>
                                        <w:i/>
                                        <w:sz w:val="18"/>
                                      </w:rPr>
                                      <w:t>R</w:t>
                                    </w:r>
                                  </w:p>
                                </w:txbxContent>
                              </wps:txbx>
                              <wps:bodyPr horzOverflow="overflow" vert="horz" wrap="none" lIns="36000" tIns="0" rIns="36000" bIns="0" rtlCol="0">
                                <a:spAutoFit/>
                              </wps:bodyPr>
                            </wps:wsp>
                            <wps:wsp>
                              <wps:cNvPr id="2005645286" name="Rectangle 1059"/>
                              <wps:cNvSpPr/>
                              <wps:spPr>
                                <a:xfrm>
                                  <a:off x="641278" y="230713"/>
                                  <a:ext cx="107629" cy="182405"/>
                                </a:xfrm>
                                <a:prstGeom prst="rect">
                                  <a:avLst/>
                                </a:prstGeom>
                                <a:ln>
                                  <a:noFill/>
                                </a:ln>
                              </wps:spPr>
                              <wps:txbx>
                                <w:txbxContent>
                                  <w:p w14:paraId="64EB6A28" w14:textId="77777777" w:rsidR="00BC58E7" w:rsidRPr="00286CFC" w:rsidRDefault="00BC58E7" w:rsidP="00B03814">
                                    <w:pPr>
                                      <w:rPr>
                                        <w:rFonts w:ascii="Book Antiqua" w:hAnsi="Book Antiqua"/>
                                        <w:vertAlign w:val="subscript"/>
                                      </w:rPr>
                                    </w:pPr>
                                    <w:r>
                                      <w:rPr>
                                        <w:rFonts w:eastAsia="Times New Roman" w:cs="Times New Roman"/>
                                        <w:i/>
                                        <w:sz w:val="18"/>
                                      </w:rPr>
                                      <w:t>θ</w:t>
                                    </w:r>
                                  </w:p>
                                </w:txbxContent>
                              </wps:txbx>
                              <wps:bodyPr horzOverflow="overflow" vert="horz" wrap="none" lIns="36000" tIns="0" rIns="36000" bIns="0" rtlCol="0">
                                <a:spAutoFit/>
                              </wps:bodyPr>
                            </wps:wsp>
                            <wps:wsp>
                              <wps:cNvPr id="455608400" name="Rectangle 1059"/>
                              <wps:cNvSpPr/>
                              <wps:spPr>
                                <a:xfrm>
                                  <a:off x="412682" y="12367"/>
                                  <a:ext cx="177968" cy="182575"/>
                                </a:xfrm>
                                <a:prstGeom prst="rect">
                                  <a:avLst/>
                                </a:prstGeom>
                                <a:ln>
                                  <a:noFill/>
                                </a:ln>
                              </wps:spPr>
                              <wps:txbx>
                                <w:txbxContent>
                                  <w:p w14:paraId="696D0F05" w14:textId="33B99B4D" w:rsidR="009C7A16" w:rsidRPr="009C7A16" w:rsidRDefault="009C7A16" w:rsidP="00B03814">
                                    <w:pPr>
                                      <w:rPr>
                                        <w:rFonts w:ascii="Book Antiqua" w:hAnsi="Book Antiqua"/>
                                      </w:rPr>
                                    </w:pPr>
                                    <w:r w:rsidRPr="00286CFC">
                                      <w:rPr>
                                        <w:rFonts w:ascii="Book Antiqua" w:eastAsia="Times New Roman" w:hAnsi="Book Antiqua" w:cs="Times New Roman"/>
                                        <w:i/>
                                        <w:sz w:val="18"/>
                                      </w:rPr>
                                      <w:t>v</w:t>
                                    </w:r>
                                    <w:r>
                                      <w:rPr>
                                        <w:rFonts w:hint="eastAsia"/>
                                        <w:vertAlign w:val="subscript"/>
                                      </w:rPr>
                                      <w:t>⊥</w:t>
                                    </w:r>
                                  </w:p>
                                </w:txbxContent>
                              </wps:txbx>
                              <wps:bodyPr horzOverflow="overflow" vert="horz" wrap="none" lIns="36000" tIns="0" rIns="36000" bIns="0" rtlCol="0">
                                <a:spAutoFit/>
                              </wps:bodyPr>
                            </wps:wsp>
                          </wpg:grpSp>
                          <wps:wsp>
                            <wps:cNvPr id="354377812" name="直接连接符 2"/>
                            <wps:cNvCnPr/>
                            <wps:spPr>
                              <a:xfrm>
                                <a:off x="734866" y="485140"/>
                                <a:ext cx="0" cy="31805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36324233" name="直接连接符 2"/>
                            <wps:cNvCnPr/>
                            <wps:spPr>
                              <a:xfrm flipH="1">
                                <a:off x="734866" y="207010"/>
                                <a:ext cx="162360" cy="267832"/>
                              </a:xfrm>
                              <a:prstGeom prst="line">
                                <a:avLst/>
                              </a:prstGeom>
                              <a:ln>
                                <a:solidFill>
                                  <a:schemeClr val="tx1"/>
                                </a:solidFill>
                                <a:prstDash val="solid"/>
                                <a:headEnd type="stealth" w="sm" len="med"/>
                              </a:ln>
                            </wps:spPr>
                            <wps:style>
                              <a:lnRef idx="1">
                                <a:schemeClr val="accent1"/>
                              </a:lnRef>
                              <a:fillRef idx="0">
                                <a:schemeClr val="accent1"/>
                              </a:fillRef>
                              <a:effectRef idx="0">
                                <a:schemeClr val="accent1"/>
                              </a:effectRef>
                              <a:fontRef idx="minor">
                                <a:schemeClr val="tx1"/>
                              </a:fontRef>
                            </wps:style>
                            <wps:bodyPr/>
                          </wps:wsp>
                          <wps:wsp>
                            <wps:cNvPr id="817298201" name="直接连接符 2"/>
                            <wps:cNvCnPr/>
                            <wps:spPr>
                              <a:xfrm flipH="1">
                                <a:off x="734866" y="474842"/>
                                <a:ext cx="168104" cy="0"/>
                              </a:xfrm>
                              <a:prstGeom prst="line">
                                <a:avLst/>
                              </a:prstGeom>
                              <a:ln>
                                <a:solidFill>
                                  <a:schemeClr val="tx1"/>
                                </a:solidFill>
                                <a:prstDash val="solid"/>
                                <a:headEnd type="stealth" w="sm" len="med"/>
                              </a:ln>
                            </wps:spPr>
                            <wps:style>
                              <a:lnRef idx="1">
                                <a:schemeClr val="accent1"/>
                              </a:lnRef>
                              <a:fillRef idx="0">
                                <a:schemeClr val="accent1"/>
                              </a:fillRef>
                              <a:effectRef idx="0">
                                <a:schemeClr val="accent1"/>
                              </a:effectRef>
                              <a:fontRef idx="minor">
                                <a:schemeClr val="tx1"/>
                              </a:fontRef>
                            </wps:style>
                            <wps:bodyPr/>
                          </wps:wsp>
                          <wps:wsp>
                            <wps:cNvPr id="326093202" name="直接连接符 2"/>
                            <wps:cNvCnPr/>
                            <wps:spPr>
                              <a:xfrm>
                                <a:off x="734866" y="207010"/>
                                <a:ext cx="0" cy="264160"/>
                              </a:xfrm>
                              <a:prstGeom prst="line">
                                <a:avLst/>
                              </a:prstGeom>
                              <a:ln>
                                <a:solidFill>
                                  <a:schemeClr val="tx1"/>
                                </a:solidFill>
                                <a:prstDash val="solid"/>
                                <a:headEnd type="stealth" w="sm" len="med"/>
                              </a:ln>
                            </wps:spPr>
                            <wps:style>
                              <a:lnRef idx="1">
                                <a:schemeClr val="accent1"/>
                              </a:lnRef>
                              <a:fillRef idx="0">
                                <a:schemeClr val="accent1"/>
                              </a:fillRef>
                              <a:effectRef idx="0">
                                <a:schemeClr val="accent1"/>
                              </a:effectRef>
                              <a:fontRef idx="minor">
                                <a:schemeClr val="tx1"/>
                              </a:fontRef>
                            </wps:style>
                            <wps:bodyPr/>
                          </wps:wsp>
                          <wps:wsp>
                            <wps:cNvPr id="1158699546" name="直接连接符 2"/>
                            <wps:cNvCnPr/>
                            <wps:spPr>
                              <a:xfrm flipH="1">
                                <a:off x="734866" y="212529"/>
                                <a:ext cx="162360" cy="0"/>
                              </a:xfrm>
                              <a:prstGeom prst="line">
                                <a:avLst/>
                              </a:prstGeom>
                              <a:ln>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237588180" name="直接连接符 2"/>
                            <wps:cNvCnPr/>
                            <wps:spPr>
                              <a:xfrm>
                                <a:off x="897226" y="207010"/>
                                <a:ext cx="0" cy="264160"/>
                              </a:xfrm>
                              <a:prstGeom prst="line">
                                <a:avLst/>
                              </a:prstGeom>
                              <a:ln>
                                <a:solidFill>
                                  <a:schemeClr val="tx1"/>
                                </a:solidFill>
                                <a:prstDash val="dash"/>
                                <a:headEnd type="none" w="sm" len="med"/>
                              </a:ln>
                            </wps:spPr>
                            <wps:style>
                              <a:lnRef idx="1">
                                <a:schemeClr val="accent1"/>
                              </a:lnRef>
                              <a:fillRef idx="0">
                                <a:schemeClr val="accent1"/>
                              </a:fillRef>
                              <a:effectRef idx="0">
                                <a:schemeClr val="accent1"/>
                              </a:effectRef>
                              <a:fontRef idx="minor">
                                <a:schemeClr val="tx1"/>
                              </a:fontRef>
                            </wps:style>
                            <wps:bodyPr/>
                          </wps:wsp>
                          <wps:wsp>
                            <wps:cNvPr id="88749649" name="直接连接符 2"/>
                            <wps:cNvCnPr/>
                            <wps:spPr>
                              <a:xfrm flipH="1">
                                <a:off x="147146" y="474610"/>
                                <a:ext cx="587721" cy="116"/>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9291441" name="直接连接符 2"/>
                            <wps:cNvCnPr/>
                            <wps:spPr>
                              <a:xfrm flipH="1" flipV="1">
                                <a:off x="139952" y="105681"/>
                                <a:ext cx="594916" cy="36525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12405526" name="弧形 4"/>
                          <wps:cNvSpPr/>
                          <wps:spPr>
                            <a:xfrm>
                              <a:off x="671955" y="1005703"/>
                              <a:ext cx="584882" cy="340493"/>
                            </a:xfrm>
                            <a:custGeom>
                              <a:avLst/>
                              <a:gdLst>
                                <a:gd name="connsiteX0" fmla="*/ 1499411 w 1609689"/>
                                <a:gd name="connsiteY0" fmla="*/ 1210337 h 1608172"/>
                                <a:gd name="connsiteX1" fmla="*/ 808064 w 1609689"/>
                                <a:gd name="connsiteY1" fmla="*/ 1608165 h 1608172"/>
                                <a:gd name="connsiteX2" fmla="*/ 804845 w 1609689"/>
                                <a:gd name="connsiteY2" fmla="*/ 804086 h 1608172"/>
                                <a:gd name="connsiteX3" fmla="*/ 1499411 w 1609689"/>
                                <a:gd name="connsiteY3" fmla="*/ 1210337 h 1608172"/>
                                <a:gd name="connsiteX0" fmla="*/ 1499411 w 1609689"/>
                                <a:gd name="connsiteY0" fmla="*/ 1210337 h 1608172"/>
                                <a:gd name="connsiteX1" fmla="*/ 808064 w 1609689"/>
                                <a:gd name="connsiteY1" fmla="*/ 1608165 h 1608172"/>
                                <a:gd name="connsiteX0" fmla="*/ 691347 w 691347"/>
                                <a:gd name="connsiteY0" fmla="*/ 0 h 397828"/>
                                <a:gd name="connsiteX1" fmla="*/ 0 w 691347"/>
                                <a:gd name="connsiteY1" fmla="*/ 397828 h 397828"/>
                                <a:gd name="connsiteX2" fmla="*/ 691347 w 691347"/>
                                <a:gd name="connsiteY2" fmla="*/ 0 h 397828"/>
                                <a:gd name="connsiteX0" fmla="*/ 691347 w 691347"/>
                                <a:gd name="connsiteY0" fmla="*/ 0 h 397828"/>
                                <a:gd name="connsiteX1" fmla="*/ 0 w 691347"/>
                                <a:gd name="connsiteY1" fmla="*/ 397828 h 397828"/>
                              </a:gdLst>
                              <a:ahLst/>
                              <a:cxnLst>
                                <a:cxn ang="0">
                                  <a:pos x="connsiteX0" y="connsiteY0"/>
                                </a:cxn>
                                <a:cxn ang="0">
                                  <a:pos x="connsiteX1" y="connsiteY1"/>
                                </a:cxn>
                              </a:cxnLst>
                              <a:rect l="l" t="t" r="r" b="b"/>
                              <a:pathLst>
                                <a:path w="691347" h="397828" stroke="0" extrusionOk="0">
                                  <a:moveTo>
                                    <a:pt x="691347" y="0"/>
                                  </a:moveTo>
                                  <a:cubicBezTo>
                                    <a:pt x="547530" y="245420"/>
                                    <a:pt x="284652" y="396690"/>
                                    <a:pt x="0" y="397828"/>
                                  </a:cubicBezTo>
                                  <a:lnTo>
                                    <a:pt x="691347" y="0"/>
                                  </a:lnTo>
                                  <a:close/>
                                </a:path>
                                <a:path w="691347" h="397828" fill="none">
                                  <a:moveTo>
                                    <a:pt x="691347" y="0"/>
                                  </a:moveTo>
                                  <a:cubicBezTo>
                                    <a:pt x="547530" y="245420"/>
                                    <a:pt x="284652" y="396690"/>
                                    <a:pt x="0" y="397828"/>
                                  </a:cubicBezTo>
                                </a:path>
                              </a:pathLst>
                            </a:custGeom>
                            <a:ln w="9525">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36000" tIns="0" rIns="36000" bIns="0" numCol="1" spcCol="0" rtlCol="0" fromWordArt="0" anchor="ctr" anchorCtr="0" forceAA="0" compatLnSpc="1">
                            <a:prstTxWarp prst="textNoShape">
                              <a:avLst/>
                            </a:prstTxWarp>
                            <a:spAutoFit/>
                          </wps:bodyPr>
                        </wps:wsp>
                      </wpg:grpSp>
                      <wps:wsp>
                        <wps:cNvPr id="1161108692" name="弧形 8"/>
                        <wps:cNvSpPr/>
                        <wps:spPr>
                          <a:xfrm rot="719701">
                            <a:off x="813351" y="635277"/>
                            <a:ext cx="117196" cy="11719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3191901" name="弧形 8"/>
                        <wps:cNvSpPr/>
                        <wps:spPr>
                          <a:xfrm rot="6278740">
                            <a:off x="101046" y="253109"/>
                            <a:ext cx="117196" cy="117196"/>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8D18A79" id="组合 9" o:spid="_x0000_s1760" style="position:absolute;left:0;text-align:left;margin-left:292.35pt;margin-top:14.25pt;width:102.7pt;height:102.4pt;z-index:251792384;mso-position-horizontal-relative:text;mso-position-vertical-relative:text" coordsize="13042,13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">
                <v:group id="组合 7" o:spid="_x0000_s1761" style="position:absolute;width:13042;height:13004" coordorigin="5523,4100" coordsize="10926,10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">
                  <v:group id="组合 3" o:spid="_x0000_s1762" style="position:absolute;left:5523;top:4100;width:10927;height:10896" coordorigin="304,-1208" coordsize="10926,10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">
                    <v:group id="_x0000_s1763" style="position:absolute;left:304;top:-1208;width:10927;height:10895" coordorigin="-1167,-1931" coordsize="10931,10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">
                      <v:shape id="Freeform 54" o:spid="_x0000_s1764" style="position:absolute;top:-1186;width:9585;height:8626;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958525,0;958525,862681" o:connectangles="0,0,0"/>
                      </v:shape>
                      <v:rect id="Rectangle 1059" o:spid="_x0000_s1765" style="position:absolute;left:8735;top:7145;width:1029;height:18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" filled="f" stroked="f">
                        <v:textbox style="mso-fit-shape-to-text:t" inset="1mm,0,1mm,0">
                          <w:txbxContent>
                            <w:p w14:paraId="075E0BED" w14:textId="251B9264" w:rsidR="00B03814" w:rsidRDefault="00B03814" w:rsidP="00B03814">
                              <w:r>
                                <w:rPr>
                                  <w:rFonts w:eastAsia="Times New Roman" w:cs="Times New Roman"/>
                                  <w:i/>
                                  <w:sz w:val="18"/>
                                </w:rPr>
                                <w:t>x</w:t>
                              </w:r>
                            </w:p>
                          </w:txbxContent>
                        </v:textbox>
                      </v:rect>
                      <v:rect id="Rectangle 1059" o:spid="_x0000_s1766" style="position:absolute;left:-1167;top:-1931;width:980;height:18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" filled="f" stroked="f">
                        <v:textbox style="mso-fit-shape-to-text:t" inset="1mm,0,1mm,0">
                          <w:txbxContent>
                            <w:p w14:paraId="7C30BF2B" w14:textId="6BC3C841" w:rsidR="00B03814" w:rsidRDefault="00B03814" w:rsidP="00B03814">
                              <w:r>
                                <w:rPr>
                                  <w:rFonts w:eastAsia="Times New Roman" w:cs="Times New Roman"/>
                                  <w:i/>
                                  <w:sz w:val="18"/>
                                </w:rPr>
                                <w:t>z</w:t>
                              </w:r>
                            </w:p>
                          </w:txbxContent>
                        </v:textbox>
                      </v:rect>
                      <v:rect id="Rectangle 1059" o:spid="_x0000_s1767" style="position:absolute;left:7329;top:-107;width:1406;height:18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" filled="f" stroked="f">
                        <v:textbox style="mso-fit-shape-to-text:t" inset="1mm,0,1mm,0">
                          <w:txbxContent>
                            <w:p w14:paraId="65AADB56" w14:textId="651189C5" w:rsidR="00286CFC" w:rsidRPr="00286CFC" w:rsidRDefault="00286CFC" w:rsidP="00B03814">
                              <w:pPr>
                                <w:rPr>
                                  <w:rFonts w:ascii="Book Antiqua" w:hAnsi="Book Antiqua"/>
                                  <w:vertAlign w:val="subscript"/>
                                </w:rPr>
                              </w:pPr>
                              <w:r w:rsidRPr="00286CFC">
                                <w:rPr>
                                  <w:rFonts w:ascii="Book Antiqua" w:eastAsia="Times New Roman" w:hAnsi="Book Antiqua" w:cs="Times New Roman"/>
                                  <w:i/>
                                  <w:sz w:val="18"/>
                                </w:rPr>
                                <w:t>v</w:t>
                              </w:r>
                              <w:r w:rsidRPr="00286CFC">
                                <w:rPr>
                                  <w:rFonts w:eastAsia="Times New Roman" w:cs="Times New Roman"/>
                                  <w:iCs/>
                                  <w:sz w:val="18"/>
                                  <w:vertAlign w:val="subscript"/>
                                </w:rPr>
                                <w:t>0</w:t>
                              </w:r>
                            </w:p>
                          </w:txbxContent>
                        </v:textbox>
                      </v:rect>
                      <v:rect id="Rectangle 1059" o:spid="_x0000_s1768" style="position:absolute;left:7492;top:3044;width:1369;height:18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" filled="f" stroked="f">
                        <v:textbox style="mso-fit-shape-to-text:t" inset="1mm,0,1mm,0">
                          <w:txbxContent>
                            <w:p w14:paraId="13D7F31E" w14:textId="43324E91" w:rsidR="00286CFC" w:rsidRPr="00286CFC" w:rsidRDefault="00286CFC" w:rsidP="00B03814">
                              <w:pPr>
                                <w:rPr>
                                  <w:rFonts w:ascii="Book Antiqua" w:hAnsi="Book Antiqua"/>
                                  <w:vertAlign w:val="subscript"/>
                                </w:rPr>
                              </w:pPr>
                              <w:r w:rsidRPr="00286CFC">
                                <w:rPr>
                                  <w:rFonts w:ascii="Book Antiqua" w:eastAsia="Times New Roman" w:hAnsi="Book Antiqua" w:cs="Times New Roman"/>
                                  <w:i/>
                                  <w:sz w:val="18"/>
                                </w:rPr>
                                <w:t>v</w:t>
                              </w:r>
                              <w:r w:rsidRPr="00286CFC">
                                <w:rPr>
                                  <w:rFonts w:eastAsia="Times New Roman" w:cs="Times New Roman"/>
                                  <w:i/>
                                  <w:sz w:val="18"/>
                                  <w:vertAlign w:val="subscript"/>
                                </w:rPr>
                                <w:t>x</w:t>
                              </w:r>
                            </w:p>
                          </w:txbxContent>
                        </v:textbox>
                      </v:rect>
                      <v:rect id="Rectangle 1059" o:spid="_x0000_s1769" style="position:absolute;left:-4;top:735;width:1076;height:18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" filled="f" stroked="f">
                        <v:textbox style="mso-fit-shape-to-text:t" inset="1mm,0,1mm,0">
                          <w:txbxContent>
                            <w:p w14:paraId="21F52468" w14:textId="06AA55D3" w:rsidR="00286CFC" w:rsidRPr="00286CFC" w:rsidRDefault="00286CFC" w:rsidP="00B03814">
                              <w:pPr>
                                <w:rPr>
                                  <w:rFonts w:ascii="Book Antiqua" w:hAnsi="Book Antiqua"/>
                                  <w:vertAlign w:val="subscript"/>
                                </w:rPr>
                              </w:pPr>
                              <w:r>
                                <w:rPr>
                                  <w:rFonts w:eastAsia="Times New Roman" w:cs="Times New Roman"/>
                                  <w:i/>
                                  <w:sz w:val="18"/>
                                </w:rPr>
                                <w:t>θ</w:t>
                              </w:r>
                            </w:p>
                          </w:txbxContent>
                        </v:textbox>
                      </v:rect>
                      <v:rect id="Rectangle 1059" o:spid="_x0000_s1770" style="position:absolute;left:2252;top:3744;width:1087;height:18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" filled="f" stroked="f">
                        <v:textbox style="mso-fit-shape-to-text:t" inset="1mm,0,1mm,0">
                          <w:txbxContent>
                            <w:p w14:paraId="2A456812" w14:textId="74BD2636" w:rsidR="00BC58E7" w:rsidRPr="00286CFC" w:rsidRDefault="00BC58E7" w:rsidP="00B03814">
                              <w:pPr>
                                <w:rPr>
                                  <w:rFonts w:ascii="Book Antiqua" w:hAnsi="Book Antiqua"/>
                                  <w:vertAlign w:val="subscript"/>
                                </w:rPr>
                              </w:pPr>
                              <w:r>
                                <w:rPr>
                                  <w:rFonts w:eastAsia="Times New Roman" w:cs="Times New Roman"/>
                                  <w:i/>
                                  <w:sz w:val="18"/>
                                </w:rPr>
                                <w:t>d</w:t>
                              </w:r>
                            </w:p>
                          </w:txbxContent>
                        </v:textbox>
                      </v:rect>
                      <v:rect id="Rectangle 1059" o:spid="_x0000_s1771" style="position:absolute;left:2337;top:264;width:1188;height:18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" filled="f" stroked="f">
                        <v:textbox style="mso-fit-shape-to-text:t" inset="1mm,0,1mm,0">
                          <w:txbxContent>
                            <w:p w14:paraId="1F387C2E" w14:textId="3BDA22CA" w:rsidR="00BC58E7" w:rsidRPr="00286CFC" w:rsidRDefault="00BC58E7" w:rsidP="00B03814">
                              <w:pPr>
                                <w:rPr>
                                  <w:rFonts w:ascii="Book Antiqua" w:hAnsi="Book Antiqua"/>
                                  <w:vertAlign w:val="subscript"/>
                                </w:rPr>
                              </w:pPr>
                              <w:r>
                                <w:rPr>
                                  <w:rFonts w:eastAsia="Times New Roman" w:cs="Times New Roman"/>
                                  <w:i/>
                                  <w:sz w:val="18"/>
                                </w:rPr>
                                <w:t>R</w:t>
                              </w:r>
                            </w:p>
                          </w:txbxContent>
                        </v:textbox>
                      </v:rect>
                      <v:rect id="Rectangle 1059" o:spid="_x0000_s1772" style="position:absolute;left:6412;top:2307;width:1077;height:18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" filled="f" stroked="f">
                        <v:textbox style="mso-fit-shape-to-text:t" inset="1mm,0,1mm,0">
                          <w:txbxContent>
                            <w:p w14:paraId="64EB6A28" w14:textId="77777777" w:rsidR="00BC58E7" w:rsidRPr="00286CFC" w:rsidRDefault="00BC58E7" w:rsidP="00B03814">
                              <w:pPr>
                                <w:rPr>
                                  <w:rFonts w:ascii="Book Antiqua" w:hAnsi="Book Antiqua"/>
                                  <w:vertAlign w:val="subscript"/>
                                </w:rPr>
                              </w:pPr>
                              <w:r>
                                <w:rPr>
                                  <w:rFonts w:eastAsia="Times New Roman" w:cs="Times New Roman"/>
                                  <w:i/>
                                  <w:sz w:val="18"/>
                                </w:rPr>
                                <w:t>θ</w:t>
                              </w:r>
                            </w:p>
                          </w:txbxContent>
                        </v:textbox>
                      </v:rect>
                      <v:rect id="Rectangle 1059" o:spid="_x0000_s1773" style="position:absolute;left:4126;top:123;width:1780;height:18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" filled="f" stroked="f">
                        <v:textbox style="mso-fit-shape-to-text:t" inset="1mm,0,1mm,0">
                          <w:txbxContent>
                            <w:p w14:paraId="696D0F05" w14:textId="33B99B4D" w:rsidR="009C7A16" w:rsidRPr="009C7A16" w:rsidRDefault="009C7A16" w:rsidP="00B03814">
                              <w:pPr>
                                <w:rPr>
                                  <w:rFonts w:ascii="Book Antiqua" w:hAnsi="Book Antiqua"/>
                                </w:rPr>
                              </w:pPr>
                              <w:r w:rsidRPr="00286CFC">
                                <w:rPr>
                                  <w:rFonts w:ascii="Book Antiqua" w:eastAsia="Times New Roman" w:hAnsi="Book Antiqua" w:cs="Times New Roman"/>
                                  <w:i/>
                                  <w:sz w:val="18"/>
                                </w:rPr>
                                <w:t>v</w:t>
                              </w:r>
                              <w:r>
                                <w:rPr>
                                  <w:rFonts w:hint="eastAsia"/>
                                  <w:vertAlign w:val="subscript"/>
                                </w:rPr>
                                <w:t>⊥</w:t>
                              </w:r>
                            </w:p>
                          </w:txbxContent>
                        </v:textbox>
                      </v:rect>
                    </v:group>
                    <v:line id="直接连接符 2" o:spid="_x0000_s1774" style="position:absolute;visibility:visible;mso-wrap-style:square" from="7348,4851" to="7348,8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" strokecolor="black [3213]" strokeweight=".5pt">
                      <v:stroke dashstyle="dash" joinstyle="miter"/>
                    </v:line>
                    <v:line id="直接连接符 2" o:spid="_x0000_s1775" style="position:absolute;flip:x;visibility:visible;mso-wrap-style:square" from="7348,2070" to="8972,4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" strokecolor="black [3213]" strokeweight=".5pt">
                      <v:stroke startarrow="classic" startarrowwidth="narrow" joinstyle="miter"/>
                    </v:line>
                    <v:line id="直接连接符 2" o:spid="_x0000_s1776" style="position:absolute;flip:x;visibility:visible;mso-wrap-style:square" from="7348,4748" to="9029,4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" strokecolor="black [3213]" strokeweight=".5pt">
                      <v:stroke startarrow="classic" startarrowwidth="narrow" joinstyle="miter"/>
                    </v:line>
                    <v:line id="直接连接符 2" o:spid="_x0000_s1777" style="position:absolute;visibility:visible;mso-wrap-style:square" from="7348,2070" to="7348,4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" strokecolor="black [3213]" strokeweight=".5pt">
                      <v:stroke startarrow="classic" startarrowwidth="narrow" joinstyle="miter"/>
                    </v:line>
                    <v:line id="直接连接符 2" o:spid="_x0000_s1778" style="position:absolute;flip:x;visibility:visible;mso-wrap-style:square" from="7348,2125" to="8972,2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" strokecolor="black [3213]" strokeweight=".5pt">
                      <v:stroke dashstyle="dash" startarrowwidth="narrow" joinstyle="miter"/>
                    </v:line>
                    <v:line id="直接连接符 2" o:spid="_x0000_s1779" style="position:absolute;visibility:visible;mso-wrap-style:square" from="8972,2070" to="8972,4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" strokecolor="black [3213]" strokeweight=".5pt">
                      <v:stroke dashstyle="dash" startarrowwidth="narrow" joinstyle="miter"/>
                    </v:line>
                    <v:line id="直接连接符 2" o:spid="_x0000_s1780" style="position:absolute;flip:x;visibility:visible;mso-wrap-style:square" from="1471,4746" to="7348,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" strokecolor="black [3213]" strokeweight=".5pt">
                      <v:stroke dashstyle="dash" joinstyle="miter"/>
                    </v:line>
                    <v:line id="直接连接符 2" o:spid="_x0000_s1781" style="position:absolute;flip:x y;visibility:visible;mso-wrap-style:square" from="1399,1056" to="7348,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" strokecolor="black [3213]" strokeweight=".5pt">
                      <v:stroke dashstyle="dash" joinstyle="miter"/>
                    </v:line>
                  </v:group>
                  <v:shape id="弧形 4" o:spid="_x0000_s1782" style="position:absolute;left:6719;top:10057;width:5849;height:3404;visibility:visible;mso-wrap-style:square;v-text-anchor:middle" coordsize="691347,397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" path="m691347,nsc547530,245420,284652,396690,,397828l691347,xem691347,nfc547530,245420,284652,396690,,397828e" filled="f" strokecolor="red">
                    <v:stroke joinstyle="miter"/>
                    <v:path arrowok="t" o:connecttype="custom" o:connectlocs="584882,0;0,340493" o:connectangles="0,0"/>
                  </v:shape>
                </v:group>
                <v:shape id="弧形 8" o:spid="_x0000_s1783" style="position:absolute;left:8133;top:6352;width:1172;height:1172;rotation:786105fd;visibility:visible;mso-wrap-style:square;v-text-anchor:middle" coordsize="117196,11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" path="m58598,nsc90961,,117196,26235,117196,58598r-58598,l58598,xem58598,nfc90961,,117196,26235,117196,58598e" filled="f" strokecolor="black [3213]" strokeweight=".5pt">
                  <v:stroke joinstyle="miter"/>
                  <v:path arrowok="t" o:connecttype="custom" o:connectlocs="58598,0;117196,58598" o:connectangles="0,0"/>
                </v:shape>
                <v:shape id="弧形 8" o:spid="_x0000_s1784" style="position:absolute;left:1010;top:2531;width:1172;height:1172;rotation:6858058fd;visibility:visible;mso-wrap-style:square;v-text-anchor:middle" coordsize="117196,11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" path="m58598,nsc90961,,117196,26235,117196,58598r-58598,l58598,xem58598,nfc90961,,117196,26235,117196,58598e" filled="f" strokecolor="black [3213]" strokeweight=".5pt">
                  <v:stroke joinstyle="miter"/>
                  <v:path arrowok="t" o:connecttype="custom" o:connectlocs="58598,0;117196,58598" o:connectangles="0,0"/>
                </v:shape>
              </v:group>
            </w:pict>
          </mc:Fallback>
        </mc:AlternateContent>
      </w:r>
      <w:r w:rsidR="00B03814" w:rsidRPr="007D039A">
        <w:rPr>
          <w:color w:val="FF0000"/>
        </w:rPr>
        <w:t>可知</w:t>
      </w:r>
      <w:r w:rsidR="00B03814" w:rsidRPr="007D039A">
        <w:rPr>
          <w:rFonts w:hint="eastAsia"/>
          <w:color w:val="FF0000"/>
        </w:rPr>
        <w:t xml:space="preserve"> </w:t>
      </w:r>
      <w:r w:rsidR="00B03814" w:rsidRPr="007D039A">
        <w:rPr>
          <w:i/>
          <w:iCs/>
          <w:color w:val="FF0000"/>
        </w:rPr>
        <w:t>R</w:t>
      </w:r>
      <w:r w:rsidR="00B03814" w:rsidRPr="007D039A">
        <w:rPr>
          <w:color w:val="FF0000"/>
        </w:rPr>
        <w:t xml:space="preserve"> = </w:t>
      </w:r>
      <w:r w:rsidR="00B03814" w:rsidRPr="007D039A">
        <w:rPr>
          <w:color w:val="FF0000"/>
        </w:rPr>
        <w:fldChar w:fldCharType="begin"/>
      </w:r>
      <w:r w:rsidR="00B03814" w:rsidRPr="007D039A">
        <w:rPr>
          <w:color w:val="FF0000"/>
        </w:rPr>
        <w:instrText xml:space="preserve"> </w:instrText>
      </w:r>
      <w:r w:rsidR="00B03814" w:rsidRPr="007D039A">
        <w:rPr>
          <w:rFonts w:hint="eastAsia"/>
          <w:color w:val="FF0000"/>
        </w:rPr>
        <w:instrText>EQ</w:instrText>
      </w:r>
      <w:r w:rsidR="00B03814" w:rsidRPr="007D039A">
        <w:rPr>
          <w:color w:val="FF0000"/>
        </w:rPr>
        <w:instrText xml:space="preserve"> \F(</w:instrText>
      </w:r>
      <w:r w:rsidR="00B03814" w:rsidRPr="007D039A">
        <w:rPr>
          <w:i/>
          <w:iCs/>
          <w:color w:val="FF0000"/>
        </w:rPr>
        <w:instrText>m</w:instrText>
      </w:r>
      <w:r w:rsidR="00B03814" w:rsidRPr="007D039A">
        <w:rPr>
          <w:rFonts w:ascii="Book Antiqua" w:hAnsi="Book Antiqua"/>
          <w:i/>
          <w:iCs/>
          <w:color w:val="FF0000"/>
        </w:rPr>
        <w:instrText>v</w:instrText>
      </w:r>
      <w:r w:rsidR="00B03814" w:rsidRPr="007D039A">
        <w:rPr>
          <w:color w:val="FF0000"/>
          <w:vertAlign w:val="subscript"/>
        </w:rPr>
        <w:instrText>0</w:instrText>
      </w:r>
      <w:r w:rsidR="00B03814" w:rsidRPr="007D039A">
        <w:rPr>
          <w:color w:val="FF0000"/>
        </w:rPr>
        <w:instrText>,</w:instrText>
      </w:r>
      <w:r w:rsidR="00B03814" w:rsidRPr="007D039A">
        <w:rPr>
          <w:i/>
          <w:iCs/>
          <w:color w:val="FF0000"/>
        </w:rPr>
        <w:instrText>qB</w:instrText>
      </w:r>
      <w:r w:rsidR="00B03814" w:rsidRPr="007D039A">
        <w:rPr>
          <w:color w:val="FF0000"/>
        </w:rPr>
        <w:instrText xml:space="preserve">) </w:instrText>
      </w:r>
      <w:r w:rsidR="00B03814" w:rsidRPr="007D039A">
        <w:rPr>
          <w:color w:val="FF0000"/>
        </w:rPr>
        <w:fldChar w:fldCharType="end"/>
      </w:r>
    </w:p>
    <w:p w14:paraId="7A5DC94A" w14:textId="6408CD6F" w:rsidR="00B03814" w:rsidRPr="007D039A" w:rsidRDefault="00B03814" w:rsidP="00B03814">
      <w:pPr>
        <w:rPr>
          <w:color w:val="FF0000"/>
        </w:rPr>
      </w:pPr>
      <w:r w:rsidRPr="007D039A">
        <w:rPr>
          <w:color w:val="FF0000"/>
        </w:rPr>
        <w:t>速度偏转角正弦为</w:t>
      </w:r>
      <w:r w:rsidRPr="007D039A">
        <w:rPr>
          <w:rFonts w:hint="eastAsia"/>
          <w:color w:val="FF0000"/>
        </w:rPr>
        <w:t xml:space="preserve"> </w:t>
      </w:r>
      <w:r w:rsidRPr="007D039A">
        <w:rPr>
          <w:color w:val="FF0000"/>
        </w:rPr>
        <w:t>sin</w:t>
      </w:r>
      <w:r w:rsidRPr="007D039A">
        <w:rPr>
          <w:rFonts w:cs="Times New Roman"/>
          <w:i/>
          <w:iCs/>
          <w:color w:val="FF0000"/>
        </w:rPr>
        <w:t>θ</w:t>
      </w:r>
      <w:r w:rsidRPr="007D039A">
        <w:rPr>
          <w:color w:val="FF0000"/>
        </w:rPr>
        <w:t xml:space="preserve"> = </w:t>
      </w:r>
      <w:r w:rsidRPr="007D039A">
        <w:rPr>
          <w:color w:val="FF0000"/>
        </w:rPr>
        <w:fldChar w:fldCharType="begin"/>
      </w:r>
      <w:r w:rsidRPr="007D039A">
        <w:rPr>
          <w:color w:val="FF0000"/>
        </w:rPr>
        <w:instrText xml:space="preserve"> EQ \F(</w:instrText>
      </w:r>
      <w:r w:rsidRPr="007D039A">
        <w:rPr>
          <w:i/>
          <w:iCs/>
          <w:color w:val="FF0000"/>
        </w:rPr>
        <w:instrText>d</w:instrText>
      </w:r>
      <w:r w:rsidRPr="007D039A">
        <w:rPr>
          <w:color w:val="FF0000"/>
        </w:rPr>
        <w:instrText>,</w:instrText>
      </w:r>
      <w:r w:rsidRPr="007D039A">
        <w:rPr>
          <w:i/>
          <w:iCs/>
          <w:color w:val="FF0000"/>
        </w:rPr>
        <w:instrText>R</w:instrText>
      </w:r>
      <w:r w:rsidRPr="007D039A">
        <w:rPr>
          <w:color w:val="FF0000"/>
        </w:rPr>
        <w:instrText xml:space="preserve">) </w:instrText>
      </w:r>
      <w:r w:rsidRPr="007D039A">
        <w:rPr>
          <w:color w:val="FF0000"/>
        </w:rPr>
        <w:fldChar w:fldCharType="end"/>
      </w:r>
    </w:p>
    <w:p w14:paraId="7B001364" w14:textId="7701897E" w:rsidR="00B03814" w:rsidRPr="007D039A" w:rsidRDefault="00B03814" w:rsidP="00B03814">
      <w:pPr>
        <w:rPr>
          <w:color w:val="FF0000"/>
        </w:rPr>
      </w:pPr>
      <w:r w:rsidRPr="007D039A">
        <w:rPr>
          <w:color w:val="FF0000"/>
        </w:rPr>
        <w:t>离子穿出磁场时垂直于</w:t>
      </w:r>
      <w:r w:rsidRPr="007D039A">
        <w:rPr>
          <w:rFonts w:hint="eastAsia"/>
          <w:color w:val="FF0000"/>
        </w:rPr>
        <w:t xml:space="preserve"> </w:t>
      </w:r>
      <w:r w:rsidRPr="007D039A">
        <w:rPr>
          <w:rFonts w:eastAsia="Times New Roman" w:cs="Times New Roman"/>
          <w:i/>
          <w:color w:val="FF0000"/>
        </w:rPr>
        <w:t>x</w:t>
      </w:r>
      <w:r w:rsidRPr="007D039A">
        <w:rPr>
          <w:rFonts w:eastAsia="Times New Roman" w:cs="Times New Roman"/>
          <w:iCs/>
          <w:color w:val="FF0000"/>
        </w:rPr>
        <w:t xml:space="preserve"> </w:t>
      </w:r>
      <w:r w:rsidRPr="007D039A">
        <w:rPr>
          <w:color w:val="FF0000"/>
        </w:rPr>
        <w:t>轴方向的速度分量大小</w:t>
      </w:r>
    </w:p>
    <w:p w14:paraId="4EE7DECC" w14:textId="1B053009" w:rsidR="00B03814" w:rsidRPr="007D039A" w:rsidRDefault="00B03814" w:rsidP="00B03814">
      <w:pPr>
        <w:rPr>
          <w:color w:val="FF0000"/>
        </w:rPr>
      </w:pPr>
      <w:r w:rsidRPr="007D039A">
        <w:rPr>
          <w:rFonts w:ascii="Book Antiqua" w:hAnsi="Book Antiqua"/>
          <w:i/>
          <w:iCs/>
          <w:color w:val="FF0000"/>
        </w:rPr>
        <w:t>v</w:t>
      </w:r>
      <w:r w:rsidRPr="007D039A">
        <w:rPr>
          <w:rFonts w:hint="eastAsia"/>
          <w:color w:val="FF0000"/>
          <w:vertAlign w:val="subscript"/>
        </w:rPr>
        <w:t>⊥</w:t>
      </w:r>
      <w:r w:rsidRPr="007D039A">
        <w:rPr>
          <w:color w:val="FF0000"/>
        </w:rPr>
        <w:t xml:space="preserve"> = </w:t>
      </w:r>
      <w:r w:rsidRPr="007D039A">
        <w:rPr>
          <w:rFonts w:ascii="Book Antiqua" w:hAnsi="Book Antiqua"/>
          <w:i/>
          <w:iCs/>
          <w:color w:val="FF0000"/>
        </w:rPr>
        <w:t>v</w:t>
      </w:r>
      <w:r w:rsidRPr="007D039A">
        <w:rPr>
          <w:color w:val="FF0000"/>
          <w:vertAlign w:val="subscript"/>
        </w:rPr>
        <w:t>0</w:t>
      </w:r>
      <w:r w:rsidRPr="007D039A">
        <w:rPr>
          <w:rFonts w:hint="eastAsia"/>
          <w:color w:val="FF0000"/>
        </w:rPr>
        <w:t>sin</w:t>
      </w:r>
      <w:r w:rsidRPr="007D039A">
        <w:rPr>
          <w:rFonts w:cs="Times New Roman"/>
          <w:i/>
          <w:iCs/>
          <w:color w:val="FF0000"/>
        </w:rPr>
        <w:t>θ</w:t>
      </w:r>
      <w:r w:rsidRPr="007D039A">
        <w:rPr>
          <w:color w:val="FF0000"/>
        </w:rPr>
        <w:t xml:space="preserve"> = </w:t>
      </w:r>
      <w:r w:rsidRPr="007D039A">
        <w:rPr>
          <w:color w:val="FF0000"/>
        </w:rPr>
        <w:fldChar w:fldCharType="begin"/>
      </w:r>
      <w:r w:rsidRPr="007D039A">
        <w:rPr>
          <w:color w:val="FF0000"/>
        </w:rPr>
        <w:instrText xml:space="preserve"> EQ \F(</w:instrText>
      </w:r>
      <w:r w:rsidRPr="007D039A">
        <w:rPr>
          <w:i/>
          <w:iCs/>
          <w:color w:val="FF0000"/>
        </w:rPr>
        <w:instrText>qBd</w:instrText>
      </w:r>
      <w:r w:rsidRPr="007D039A">
        <w:rPr>
          <w:color w:val="FF0000"/>
        </w:rPr>
        <w:instrText>,</w:instrText>
      </w:r>
      <w:r w:rsidRPr="007D039A">
        <w:rPr>
          <w:i/>
          <w:iCs/>
          <w:color w:val="FF0000"/>
        </w:rPr>
        <w:instrText>m</w:instrText>
      </w:r>
      <w:r w:rsidRPr="007D039A">
        <w:rPr>
          <w:color w:val="FF0000"/>
        </w:rPr>
        <w:instrText xml:space="preserve">) </w:instrText>
      </w:r>
      <w:r w:rsidRPr="007D039A">
        <w:rPr>
          <w:color w:val="FF0000"/>
        </w:rPr>
        <w:fldChar w:fldCharType="end"/>
      </w:r>
    </w:p>
    <w:sectPr w:rsidR="00B03814" w:rsidRPr="007D039A" w:rsidSect="00F632DC">
      <w:footerReference w:type="even" r:id="rId65"/>
      <w:footerReference w:type="default" r:id="rId66"/>
      <w:pgSz w:w="11906" w:h="16838"/>
      <w:pgMar w:top="1440" w:right="1800" w:bottom="1440" w:left="1800" w:header="851" w:footer="992" w:gutter="0"/>
      <w:pgNumType w:start="1"/>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jing fan" w:date="2023-12-22T11:22:00Z" w:initials="jf">
    <w:p w14:paraId="3336C742" w14:textId="77777777" w:rsidR="0086067D" w:rsidRDefault="0086067D">
      <w:pPr>
        <w:pStyle w:val="ab"/>
      </w:pPr>
      <w:r>
        <w:rPr>
          <w:rStyle w:val="aa"/>
        </w:rPr>
        <w:annotationRef/>
      </w:r>
      <w:r>
        <w:rPr>
          <w:rFonts w:hint="eastAsia"/>
        </w:rPr>
        <w:t>2</w:t>
      </w:r>
      <w:r>
        <w:t>023</w:t>
      </w:r>
      <w:r>
        <w:rPr>
          <w:rFonts w:hint="eastAsia"/>
        </w:rPr>
        <w:t>年</w:t>
      </w:r>
      <w:r>
        <w:rPr>
          <w:rFonts w:hint="eastAsia"/>
        </w:rPr>
        <w:t>1</w:t>
      </w:r>
      <w:r>
        <w:t>2</w:t>
      </w:r>
      <w:r>
        <w:rPr>
          <w:rFonts w:hint="eastAsia"/>
        </w:rPr>
        <w:t>月</w:t>
      </w:r>
      <w:r>
        <w:rPr>
          <w:rFonts w:hint="eastAsia"/>
        </w:rPr>
        <w:t>1</w:t>
      </w:r>
      <w:r>
        <w:t>8</w:t>
      </w:r>
      <w:r>
        <w:rPr>
          <w:rFonts w:hint="eastAsia"/>
        </w:rPr>
        <w:t>日徐汇、奉贤、浦东、嘉定</w:t>
      </w:r>
    </w:p>
    <w:p w14:paraId="1C6031EF" w14:textId="4CF2D0A2" w:rsidR="00AB7941" w:rsidRDefault="00AB7941">
      <w:pPr>
        <w:pStyle w:val="ab"/>
      </w:pPr>
      <w:r>
        <w:rPr>
          <w:rFonts w:hint="eastAsia"/>
        </w:rPr>
        <w:t>徐汇</w:t>
      </w:r>
      <w:r>
        <w:rPr>
          <w:rFonts w:hint="eastAsia"/>
        </w:rPr>
        <w:t>2</w:t>
      </w:r>
      <w:r>
        <w:t>463</w:t>
      </w:r>
      <w:r>
        <w:rPr>
          <w:rFonts w:hint="eastAsia"/>
        </w:rPr>
        <w:t>人，均分约</w:t>
      </w:r>
      <w:r>
        <w:rPr>
          <w:rFonts w:hint="eastAsia"/>
        </w:rPr>
        <w:t>5</w:t>
      </w:r>
      <w:r>
        <w:t>9</w:t>
      </w:r>
      <w:r w:rsidR="008D2A64">
        <w:rPr>
          <w:rFonts w:hint="eastAsia"/>
        </w:rPr>
        <w:t>，杨浦</w:t>
      </w:r>
      <w:r w:rsidR="008D2A64">
        <w:rPr>
          <w:rFonts w:hint="eastAsia"/>
        </w:rPr>
        <w:t>6</w:t>
      </w:r>
      <w:r w:rsidR="008D2A64">
        <w:t>2</w:t>
      </w:r>
      <w:r w:rsidR="008D2A64">
        <w:rPr>
          <w:rFonts w:hint="eastAsia"/>
        </w:rPr>
        <w:t>，奉贤</w:t>
      </w:r>
      <w:r w:rsidR="008D2A64">
        <w:rPr>
          <w:rFonts w:hint="eastAsia"/>
        </w:rPr>
        <w:t>4</w:t>
      </w:r>
      <w:r w:rsidR="008D2A64">
        <w:t>4</w:t>
      </w:r>
      <w:r w:rsidR="008D2A64">
        <w:rPr>
          <w:rFonts w:hint="eastAsia"/>
        </w:rPr>
        <w:t>，嘉定</w:t>
      </w:r>
      <w:r w:rsidR="008D2A64">
        <w:rPr>
          <w:rFonts w:hint="eastAsia"/>
        </w:rPr>
        <w:t>4</w:t>
      </w:r>
      <w:r w:rsidR="008D2A64">
        <w:t>3</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C6031E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331D421C" w16cex:dateUtc="2023-12-22T03: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C6031EF" w16cid:durableId="331D421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F0FE86" w14:textId="77777777" w:rsidR="00F632DC" w:rsidRDefault="00F632DC" w:rsidP="00C64E52">
      <w:pPr>
        <w:spacing w:line="240" w:lineRule="auto"/>
      </w:pPr>
      <w:r>
        <w:separator/>
      </w:r>
    </w:p>
  </w:endnote>
  <w:endnote w:type="continuationSeparator" w:id="0">
    <w:p w14:paraId="47342379" w14:textId="77777777" w:rsidR="00F632DC" w:rsidRDefault="00F632DC" w:rsidP="00C64E5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02094A" w14:textId="2A7FFA37" w:rsidR="003C29DF" w:rsidRDefault="003C29DF" w:rsidP="009F4A8D">
    <w:pPr>
      <w:pStyle w:val="a7"/>
      <w:jc w:val="center"/>
    </w:pPr>
    <w:r>
      <w:rPr>
        <w:rFonts w:hint="eastAsia"/>
      </w:rPr>
      <w:t>物理调研卷</w:t>
    </w:r>
    <w:r>
      <w:t>（</w:t>
    </w:r>
    <w:r>
      <w:t xml:space="preserve">2023 </w:t>
    </w:r>
    <w:r>
      <w:t>年</w:t>
    </w:r>
    <w:r>
      <w:rPr>
        <w:rFonts w:hint="eastAsia"/>
      </w:rPr>
      <w:t xml:space="preserve"> </w:t>
    </w:r>
    <w:r>
      <w:t xml:space="preserve">12 </w:t>
    </w:r>
    <w:r>
      <w:t>月）</w:t>
    </w:r>
    <w:r>
      <w:tab/>
    </w:r>
    <w:r>
      <w:t>第</w:t>
    </w:r>
    <w:r>
      <w:rPr>
        <w:rFonts w:hint="eastAsia"/>
      </w:rPr>
      <w:t xml:space="preserve"> </w:t>
    </w:r>
    <w:r>
      <w:fldChar w:fldCharType="begin"/>
    </w:r>
    <w:r>
      <w:instrText>PAGE   \* MERGEFORMAT</w:instrText>
    </w:r>
    <w:r>
      <w:fldChar w:fldCharType="separate"/>
    </w:r>
    <w:r>
      <w:t>1</w:t>
    </w:r>
    <w:r>
      <w:fldChar w:fldCharType="end"/>
    </w:r>
    <w:r>
      <w:t xml:space="preserve"> </w:t>
    </w:r>
    <w:r>
      <w:t>页（共</w:t>
    </w:r>
    <w:r>
      <w:rPr>
        <w:rFonts w:hint="eastAsia"/>
      </w:rPr>
      <w:t xml:space="preserve"> </w:t>
    </w:r>
    <w:r w:rsidR="009F4A8D">
      <w:t>6</w:t>
    </w:r>
    <w:r>
      <w:t xml:space="preserve"> </w:t>
    </w:r>
    <w: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2BA0AE" w14:textId="35A732B6" w:rsidR="00CB1023" w:rsidRDefault="00CB1023" w:rsidP="00CB1023">
    <w:pPr>
      <w:pStyle w:val="a7"/>
      <w:jc w:val="center"/>
    </w:pPr>
    <w:r>
      <w:rPr>
        <w:rFonts w:hint="eastAsia"/>
      </w:rPr>
      <w:t>物理调研卷</w:t>
    </w:r>
    <w:r>
      <w:t>（</w:t>
    </w:r>
    <w:r>
      <w:t xml:space="preserve">2023 </w:t>
    </w:r>
    <w:r>
      <w:t>年</w:t>
    </w:r>
    <w:r>
      <w:rPr>
        <w:rFonts w:hint="eastAsia"/>
      </w:rPr>
      <w:t xml:space="preserve"> </w:t>
    </w:r>
    <w:r>
      <w:t xml:space="preserve">12 </w:t>
    </w:r>
    <w:r>
      <w:t>月）</w:t>
    </w:r>
    <w:r>
      <w:tab/>
    </w:r>
    <w:r>
      <w:t>第</w:t>
    </w:r>
    <w:r w:rsidR="000F4DEF">
      <w:rPr>
        <w:rFonts w:hint="eastAsia"/>
      </w:rPr>
      <w:t xml:space="preserve"> </w:t>
    </w:r>
    <w:r w:rsidR="000F4DEF">
      <w:fldChar w:fldCharType="begin"/>
    </w:r>
    <w:r w:rsidR="000F4DEF">
      <w:instrText>PAGE   \* MERGEFORMAT</w:instrText>
    </w:r>
    <w:r w:rsidR="000F4DEF">
      <w:fldChar w:fldCharType="separate"/>
    </w:r>
    <w:r w:rsidR="000F4DEF">
      <w:rPr>
        <w:lang w:val="zh-CN"/>
      </w:rPr>
      <w:t>1</w:t>
    </w:r>
    <w:r w:rsidR="000F4DEF">
      <w:fldChar w:fldCharType="end"/>
    </w:r>
    <w:r w:rsidR="000F4DEF">
      <w:t xml:space="preserve"> </w:t>
    </w:r>
    <w:r>
      <w:t>页（共</w:t>
    </w:r>
    <w:r w:rsidR="000F4DEF">
      <w:rPr>
        <w:rFonts w:hint="eastAsia"/>
      </w:rPr>
      <w:t xml:space="preserve"> </w:t>
    </w:r>
    <w:r w:rsidR="00220104">
      <w:t>6</w:t>
    </w:r>
    <w:r w:rsidR="000F4DEF">
      <w:t xml:space="preserve"> </w:t>
    </w:r>
    <w: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722EFD" w14:textId="70E3BA69" w:rsidR="009F4A8D" w:rsidRDefault="009F4A8D" w:rsidP="009F4A8D">
    <w:pPr>
      <w:pStyle w:val="a7"/>
    </w:pPr>
    <w:r>
      <w:rPr>
        <w:rFonts w:hint="eastAsia"/>
      </w:rPr>
      <w:t>物理调研卷</w:t>
    </w:r>
    <w:r>
      <w:t>（</w:t>
    </w:r>
    <w:r>
      <w:t xml:space="preserve">2023 </w:t>
    </w:r>
    <w:r>
      <w:t>年</w:t>
    </w:r>
    <w:r>
      <w:rPr>
        <w:rFonts w:hint="eastAsia"/>
      </w:rPr>
      <w:t xml:space="preserve"> </w:t>
    </w:r>
    <w:r>
      <w:t xml:space="preserve">12 </w:t>
    </w:r>
    <w:r>
      <w:t>月）</w:t>
    </w:r>
    <w:r>
      <w:tab/>
    </w:r>
    <w:r>
      <w:rPr>
        <w:rFonts w:hint="eastAsia"/>
      </w:rPr>
      <w:t>答案</w:t>
    </w:r>
    <w:r>
      <w:rPr>
        <w:rFonts w:hint="eastAsia"/>
      </w:rPr>
      <w:t xml:space="preserve"> </w:t>
    </w:r>
    <w:r>
      <w:t>第</w:t>
    </w:r>
    <w:r>
      <w:rPr>
        <w:rFonts w:hint="eastAsia"/>
      </w:rPr>
      <w:t xml:space="preserve"> </w:t>
    </w:r>
    <w:r>
      <w:fldChar w:fldCharType="begin"/>
    </w:r>
    <w:r>
      <w:instrText>PAGE   \* MERGEFORMAT</w:instrText>
    </w:r>
    <w:r>
      <w:fldChar w:fldCharType="separate"/>
    </w:r>
    <w:r>
      <w:t>1</w:t>
    </w:r>
    <w:r>
      <w:fldChar w:fldCharType="end"/>
    </w:r>
    <w:r>
      <w:t xml:space="preserve"> </w:t>
    </w:r>
    <w:r>
      <w:t>页（共</w:t>
    </w:r>
    <w:r>
      <w:rPr>
        <w:rFonts w:hint="eastAsia"/>
      </w:rPr>
      <w:t xml:space="preserve"> </w:t>
    </w:r>
    <w:r>
      <w:t xml:space="preserve">4 </w:t>
    </w:r>
    <w:r>
      <w:t>页）</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9C8052" w14:textId="441E2FDD" w:rsidR="00685B56" w:rsidRDefault="00685B56" w:rsidP="00EF7415">
    <w:pPr>
      <w:pStyle w:val="a7"/>
      <w:jc w:val="right"/>
    </w:pPr>
    <w:r>
      <w:rPr>
        <w:rFonts w:hint="eastAsia"/>
      </w:rPr>
      <w:t>物理调研卷</w:t>
    </w:r>
    <w:r>
      <w:t>（</w:t>
    </w:r>
    <w:r>
      <w:t xml:space="preserve">2023 </w:t>
    </w:r>
    <w:r>
      <w:t>年</w:t>
    </w:r>
    <w:r>
      <w:rPr>
        <w:rFonts w:hint="eastAsia"/>
      </w:rPr>
      <w:t xml:space="preserve"> </w:t>
    </w:r>
    <w:r>
      <w:t xml:space="preserve">12 </w:t>
    </w:r>
    <w:r>
      <w:t>月）</w:t>
    </w:r>
    <w:r>
      <w:tab/>
    </w:r>
    <w:r w:rsidR="00EF7415">
      <w:rPr>
        <w:rFonts w:hint="eastAsia"/>
      </w:rPr>
      <w:t>答案</w:t>
    </w:r>
    <w:r w:rsidR="00EF7415">
      <w:rPr>
        <w:rFonts w:hint="eastAsia"/>
      </w:rPr>
      <w:t xml:space="preserve"> </w:t>
    </w:r>
    <w:r>
      <w:t>第</w:t>
    </w:r>
    <w:r>
      <w:rPr>
        <w:rFonts w:hint="eastAsia"/>
      </w:rPr>
      <w:t xml:space="preserve"> </w:t>
    </w:r>
    <w:r w:rsidR="00220104">
      <w:fldChar w:fldCharType="begin"/>
    </w:r>
    <w:r w:rsidR="00220104">
      <w:instrText>PAGE   \* MERGEFORMAT</w:instrText>
    </w:r>
    <w:r w:rsidR="00220104">
      <w:fldChar w:fldCharType="separate"/>
    </w:r>
    <w:r w:rsidR="00220104">
      <w:rPr>
        <w:lang w:val="zh-CN"/>
      </w:rPr>
      <w:t>1</w:t>
    </w:r>
    <w:r w:rsidR="00220104">
      <w:fldChar w:fldCharType="end"/>
    </w:r>
    <w:r>
      <w:t xml:space="preserve"> </w:t>
    </w:r>
    <w:r>
      <w:t>页（共</w:t>
    </w:r>
    <w:r>
      <w:rPr>
        <w:rFonts w:hint="eastAsia"/>
      </w:rPr>
      <w:t xml:space="preserve"> </w:t>
    </w:r>
    <w:r w:rsidR="00220104">
      <w:t>4</w:t>
    </w:r>
    <w:r>
      <w:t xml:space="preserve"> </w:t>
    </w:r>
    <w: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898150" w14:textId="77777777" w:rsidR="00F632DC" w:rsidRDefault="00F632DC" w:rsidP="00C64E52">
      <w:pPr>
        <w:spacing w:line="240" w:lineRule="auto"/>
      </w:pPr>
      <w:r>
        <w:separator/>
      </w:r>
    </w:p>
  </w:footnote>
  <w:footnote w:type="continuationSeparator" w:id="0">
    <w:p w14:paraId="6B5A1D80" w14:textId="77777777" w:rsidR="00F632DC" w:rsidRDefault="00F632DC" w:rsidP="00C64E52">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7073E0"/>
    <w:multiLevelType w:val="hybridMultilevel"/>
    <w:tmpl w:val="AB66F8D8"/>
    <w:lvl w:ilvl="0" w:tplc="4AF2AFF4">
      <w:start w:val="2"/>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39D679C7"/>
    <w:multiLevelType w:val="hybridMultilevel"/>
    <w:tmpl w:val="FD7886DE"/>
    <w:lvl w:ilvl="0" w:tplc="FC46B674">
      <w:start w:val="1"/>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3A43691A"/>
    <w:multiLevelType w:val="hybridMultilevel"/>
    <w:tmpl w:val="683E7852"/>
    <w:lvl w:ilvl="0" w:tplc="FC9CA752">
      <w:start w:val="1"/>
      <w:numFmt w:val="decimalEnclosedCircle"/>
      <w:lvlText w:val="%1"/>
      <w:lvlJc w:val="left"/>
      <w:pPr>
        <w:ind w:left="360" w:hanging="360"/>
      </w:pPr>
      <w:rPr>
        <w:rFonts w:cstheme="minorBidi" w:hint="default"/>
        <w:i/>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3" w15:restartNumberingAfterBreak="0">
    <w:nsid w:val="3C35063B"/>
    <w:multiLevelType w:val="hybridMultilevel"/>
    <w:tmpl w:val="97E2659C"/>
    <w:lvl w:ilvl="0" w:tplc="38849744">
      <w:start w:val="1"/>
      <w:numFmt w:val="japaneseCounting"/>
      <w:lvlText w:val="%1、"/>
      <w:lvlJc w:val="left"/>
      <w:pPr>
        <w:ind w:left="420" w:hanging="4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4" w15:restartNumberingAfterBreak="0">
    <w:nsid w:val="4A2D7273"/>
    <w:multiLevelType w:val="hybridMultilevel"/>
    <w:tmpl w:val="A1803740"/>
    <w:lvl w:ilvl="0" w:tplc="403CB7CC">
      <w:start w:val="2"/>
      <w:numFmt w:val="decimalEnclosedCircle"/>
      <w:lvlText w:val="%1"/>
      <w:lvlJc w:val="left"/>
      <w:pPr>
        <w:ind w:left="570" w:hanging="360"/>
      </w:pPr>
      <w:rPr>
        <w:rFonts w:ascii="华文中宋" w:hAnsi="华文中宋" w:hint="default"/>
      </w:rPr>
    </w:lvl>
    <w:lvl w:ilvl="1" w:tplc="04090019" w:tentative="1">
      <w:start w:val="1"/>
      <w:numFmt w:val="lowerLetter"/>
      <w:lvlText w:val="%2)"/>
      <w:lvlJc w:val="left"/>
      <w:pPr>
        <w:ind w:left="1090" w:hanging="440"/>
      </w:pPr>
    </w:lvl>
    <w:lvl w:ilvl="2" w:tplc="0409001B" w:tentative="1">
      <w:start w:val="1"/>
      <w:numFmt w:val="lowerRoman"/>
      <w:lvlText w:val="%3."/>
      <w:lvlJc w:val="right"/>
      <w:pPr>
        <w:ind w:left="1530" w:hanging="440"/>
      </w:pPr>
    </w:lvl>
    <w:lvl w:ilvl="3" w:tplc="0409000F" w:tentative="1">
      <w:start w:val="1"/>
      <w:numFmt w:val="decimal"/>
      <w:lvlText w:val="%4."/>
      <w:lvlJc w:val="left"/>
      <w:pPr>
        <w:ind w:left="1970" w:hanging="440"/>
      </w:pPr>
    </w:lvl>
    <w:lvl w:ilvl="4" w:tplc="04090019" w:tentative="1">
      <w:start w:val="1"/>
      <w:numFmt w:val="lowerLetter"/>
      <w:lvlText w:val="%5)"/>
      <w:lvlJc w:val="left"/>
      <w:pPr>
        <w:ind w:left="2410" w:hanging="440"/>
      </w:pPr>
    </w:lvl>
    <w:lvl w:ilvl="5" w:tplc="0409001B" w:tentative="1">
      <w:start w:val="1"/>
      <w:numFmt w:val="lowerRoman"/>
      <w:lvlText w:val="%6."/>
      <w:lvlJc w:val="right"/>
      <w:pPr>
        <w:ind w:left="2850" w:hanging="440"/>
      </w:pPr>
    </w:lvl>
    <w:lvl w:ilvl="6" w:tplc="0409000F" w:tentative="1">
      <w:start w:val="1"/>
      <w:numFmt w:val="decimal"/>
      <w:lvlText w:val="%7."/>
      <w:lvlJc w:val="left"/>
      <w:pPr>
        <w:ind w:left="3290" w:hanging="440"/>
      </w:pPr>
    </w:lvl>
    <w:lvl w:ilvl="7" w:tplc="04090019" w:tentative="1">
      <w:start w:val="1"/>
      <w:numFmt w:val="lowerLetter"/>
      <w:lvlText w:val="%8)"/>
      <w:lvlJc w:val="left"/>
      <w:pPr>
        <w:ind w:left="3730" w:hanging="440"/>
      </w:pPr>
    </w:lvl>
    <w:lvl w:ilvl="8" w:tplc="0409001B" w:tentative="1">
      <w:start w:val="1"/>
      <w:numFmt w:val="lowerRoman"/>
      <w:lvlText w:val="%9."/>
      <w:lvlJc w:val="right"/>
      <w:pPr>
        <w:ind w:left="4170" w:hanging="440"/>
      </w:pPr>
    </w:lvl>
  </w:abstractNum>
  <w:abstractNum w:abstractNumId="5" w15:restartNumberingAfterBreak="0">
    <w:nsid w:val="4CEB08D8"/>
    <w:multiLevelType w:val="hybridMultilevel"/>
    <w:tmpl w:val="BE7EA016"/>
    <w:lvl w:ilvl="0" w:tplc="293681A2">
      <w:start w:val="1"/>
      <w:numFmt w:val="decimalEnclosedCircle"/>
      <w:lvlText w:val="%1"/>
      <w:lvlJc w:val="left"/>
      <w:pPr>
        <w:ind w:left="360" w:hanging="360"/>
      </w:pPr>
      <w:rPr>
        <w:rFonts w:ascii="华文中宋" w:hAnsi="华文中宋"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6A6626D0"/>
    <w:multiLevelType w:val="hybridMultilevel"/>
    <w:tmpl w:val="4C34FA16"/>
    <w:lvl w:ilvl="0" w:tplc="BC9EA682">
      <w:start w:val="2"/>
      <w:numFmt w:val="decimal"/>
      <w:lvlText w:val="（%1）"/>
      <w:lvlJc w:val="left"/>
      <w:pPr>
        <w:ind w:left="106"/>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1" w:tplc="3684B1E4">
      <w:start w:val="1"/>
      <w:numFmt w:val="lowerLetter"/>
      <w:lvlText w:val="%2"/>
      <w:lvlJc w:val="left"/>
      <w:pPr>
        <w:ind w:left="1291"/>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2" w:tplc="12DCFFC8">
      <w:start w:val="1"/>
      <w:numFmt w:val="lowerRoman"/>
      <w:lvlText w:val="%3"/>
      <w:lvlJc w:val="left"/>
      <w:pPr>
        <w:ind w:left="2011"/>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3" w:tplc="30E40714">
      <w:start w:val="1"/>
      <w:numFmt w:val="decimal"/>
      <w:lvlText w:val="%4"/>
      <w:lvlJc w:val="left"/>
      <w:pPr>
        <w:ind w:left="2731"/>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4" w:tplc="C62404A4">
      <w:start w:val="1"/>
      <w:numFmt w:val="lowerLetter"/>
      <w:lvlText w:val="%5"/>
      <w:lvlJc w:val="left"/>
      <w:pPr>
        <w:ind w:left="3451"/>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5" w:tplc="868E6A8E">
      <w:start w:val="1"/>
      <w:numFmt w:val="lowerRoman"/>
      <w:lvlText w:val="%6"/>
      <w:lvlJc w:val="left"/>
      <w:pPr>
        <w:ind w:left="4171"/>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6" w:tplc="253A6D30">
      <w:start w:val="1"/>
      <w:numFmt w:val="decimal"/>
      <w:lvlText w:val="%7"/>
      <w:lvlJc w:val="left"/>
      <w:pPr>
        <w:ind w:left="4891"/>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7" w:tplc="25904CDE">
      <w:start w:val="1"/>
      <w:numFmt w:val="lowerLetter"/>
      <w:lvlText w:val="%8"/>
      <w:lvlJc w:val="left"/>
      <w:pPr>
        <w:ind w:left="5611"/>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lvl w:ilvl="8" w:tplc="74FC56C2">
      <w:start w:val="1"/>
      <w:numFmt w:val="lowerRoman"/>
      <w:lvlText w:val="%9"/>
      <w:lvlJc w:val="left"/>
      <w:pPr>
        <w:ind w:left="6331"/>
      </w:pPr>
      <w:rPr>
        <w:rFonts w:ascii="华文中宋" w:eastAsia="华文中宋" w:hAnsi="华文中宋" w:cs="华文中宋"/>
        <w:b w:val="0"/>
        <w:i w:val="0"/>
        <w:strike w:val="0"/>
        <w:dstrike w:val="0"/>
        <w:color w:val="000000"/>
        <w:sz w:val="21"/>
        <w:szCs w:val="21"/>
        <w:u w:val="none" w:color="000000"/>
        <w:bdr w:val="none" w:sz="0" w:space="0" w:color="auto"/>
        <w:shd w:val="clear" w:color="auto" w:fill="auto"/>
        <w:vertAlign w:val="baseline"/>
      </w:rPr>
    </w:lvl>
  </w:abstractNum>
  <w:abstractNum w:abstractNumId="7" w15:restartNumberingAfterBreak="0">
    <w:nsid w:val="6CF67042"/>
    <w:multiLevelType w:val="hybridMultilevel"/>
    <w:tmpl w:val="E48447AC"/>
    <w:lvl w:ilvl="0" w:tplc="A82AD6DA">
      <w:start w:val="2"/>
      <w:numFmt w:val="decimalEnclosedCircle"/>
      <w:lvlText w:val="%1"/>
      <w:lvlJc w:val="left"/>
      <w:pPr>
        <w:ind w:left="360" w:hanging="360"/>
      </w:pPr>
      <w:rPr>
        <w:rFonts w:ascii="宋体" w:eastAsia="宋体" w:hAnsi="宋体" w:cs="宋体"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58459268">
    <w:abstractNumId w:val="6"/>
  </w:num>
  <w:num w:numId="2" w16cid:durableId="1316111074">
    <w:abstractNumId w:val="3"/>
  </w:num>
  <w:num w:numId="3" w16cid:durableId="1844390911">
    <w:abstractNumId w:val="5"/>
  </w:num>
  <w:num w:numId="4" w16cid:durableId="1076712129">
    <w:abstractNumId w:val="1"/>
  </w:num>
  <w:num w:numId="5" w16cid:durableId="47148039">
    <w:abstractNumId w:val="4"/>
  </w:num>
  <w:num w:numId="6" w16cid:durableId="1801460927">
    <w:abstractNumId w:val="2"/>
  </w:num>
  <w:num w:numId="7" w16cid:durableId="1840846504">
    <w:abstractNumId w:val="7"/>
  </w:num>
  <w:num w:numId="8" w16cid:durableId="17145837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 fan">
    <w15:presenceInfo w15:providerId="Windows Live" w15:userId="8f37d9b7970df3c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4"/>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0EAE"/>
    <w:rsid w:val="00020816"/>
    <w:rsid w:val="000D1626"/>
    <w:rsid w:val="000F4DEF"/>
    <w:rsid w:val="001303AC"/>
    <w:rsid w:val="00137FE7"/>
    <w:rsid w:val="001667AE"/>
    <w:rsid w:val="00177D8D"/>
    <w:rsid w:val="00180680"/>
    <w:rsid w:val="00195FF0"/>
    <w:rsid w:val="001A2196"/>
    <w:rsid w:val="001B61FA"/>
    <w:rsid w:val="001E7A8C"/>
    <w:rsid w:val="001F036B"/>
    <w:rsid w:val="00214989"/>
    <w:rsid w:val="00220104"/>
    <w:rsid w:val="00227E19"/>
    <w:rsid w:val="00231F7F"/>
    <w:rsid w:val="00286CFC"/>
    <w:rsid w:val="002A50CD"/>
    <w:rsid w:val="002A561B"/>
    <w:rsid w:val="002D4A73"/>
    <w:rsid w:val="002F4A30"/>
    <w:rsid w:val="00300E7A"/>
    <w:rsid w:val="003067FB"/>
    <w:rsid w:val="00315332"/>
    <w:rsid w:val="00343860"/>
    <w:rsid w:val="0036017D"/>
    <w:rsid w:val="00377A12"/>
    <w:rsid w:val="00377D2B"/>
    <w:rsid w:val="003A5778"/>
    <w:rsid w:val="003C29DF"/>
    <w:rsid w:val="003E280B"/>
    <w:rsid w:val="00400EFE"/>
    <w:rsid w:val="00403874"/>
    <w:rsid w:val="004419F4"/>
    <w:rsid w:val="00483224"/>
    <w:rsid w:val="004A2BAE"/>
    <w:rsid w:val="004E4B69"/>
    <w:rsid w:val="004E6C33"/>
    <w:rsid w:val="005236CF"/>
    <w:rsid w:val="0055370F"/>
    <w:rsid w:val="00560A5F"/>
    <w:rsid w:val="005B0039"/>
    <w:rsid w:val="005C75D0"/>
    <w:rsid w:val="005E39E2"/>
    <w:rsid w:val="00614A26"/>
    <w:rsid w:val="006203D4"/>
    <w:rsid w:val="00653310"/>
    <w:rsid w:val="00665F6A"/>
    <w:rsid w:val="00685B56"/>
    <w:rsid w:val="006B3D98"/>
    <w:rsid w:val="006F0252"/>
    <w:rsid w:val="006F1298"/>
    <w:rsid w:val="00742C9D"/>
    <w:rsid w:val="00774086"/>
    <w:rsid w:val="0078270E"/>
    <w:rsid w:val="007A24A0"/>
    <w:rsid w:val="007B35DA"/>
    <w:rsid w:val="007D039A"/>
    <w:rsid w:val="008245A6"/>
    <w:rsid w:val="00841FDC"/>
    <w:rsid w:val="0086067D"/>
    <w:rsid w:val="00870999"/>
    <w:rsid w:val="0087761A"/>
    <w:rsid w:val="008815A3"/>
    <w:rsid w:val="008D0D1C"/>
    <w:rsid w:val="008D2A64"/>
    <w:rsid w:val="008E1116"/>
    <w:rsid w:val="008E438D"/>
    <w:rsid w:val="008E492F"/>
    <w:rsid w:val="0094602F"/>
    <w:rsid w:val="00980684"/>
    <w:rsid w:val="009C7A16"/>
    <w:rsid w:val="009F4A8D"/>
    <w:rsid w:val="00A256A6"/>
    <w:rsid w:val="00A275BE"/>
    <w:rsid w:val="00A50E15"/>
    <w:rsid w:val="00A613A6"/>
    <w:rsid w:val="00AA042C"/>
    <w:rsid w:val="00AB0C98"/>
    <w:rsid w:val="00AB7941"/>
    <w:rsid w:val="00AE58C2"/>
    <w:rsid w:val="00AE7139"/>
    <w:rsid w:val="00B03814"/>
    <w:rsid w:val="00B073EA"/>
    <w:rsid w:val="00B139AA"/>
    <w:rsid w:val="00BA5C86"/>
    <w:rsid w:val="00BC58E7"/>
    <w:rsid w:val="00BE153A"/>
    <w:rsid w:val="00BF5DE7"/>
    <w:rsid w:val="00BF6E57"/>
    <w:rsid w:val="00C03E3C"/>
    <w:rsid w:val="00C04934"/>
    <w:rsid w:val="00C21D35"/>
    <w:rsid w:val="00C37457"/>
    <w:rsid w:val="00C64E52"/>
    <w:rsid w:val="00C65C94"/>
    <w:rsid w:val="00C74F6A"/>
    <w:rsid w:val="00C90EAE"/>
    <w:rsid w:val="00CB1023"/>
    <w:rsid w:val="00D06C59"/>
    <w:rsid w:val="00D57B3F"/>
    <w:rsid w:val="00D7783A"/>
    <w:rsid w:val="00DC420D"/>
    <w:rsid w:val="00DD6D59"/>
    <w:rsid w:val="00DF22A9"/>
    <w:rsid w:val="00DF3C1B"/>
    <w:rsid w:val="00E7216A"/>
    <w:rsid w:val="00E8031C"/>
    <w:rsid w:val="00E84F6C"/>
    <w:rsid w:val="00EB64D6"/>
    <w:rsid w:val="00EC0023"/>
    <w:rsid w:val="00ED5441"/>
    <w:rsid w:val="00EF0E0D"/>
    <w:rsid w:val="00EF7415"/>
    <w:rsid w:val="00F24AFE"/>
    <w:rsid w:val="00F549C3"/>
    <w:rsid w:val="00F632DC"/>
    <w:rsid w:val="00F646B0"/>
    <w:rsid w:val="00F750DC"/>
    <w:rsid w:val="00F77E78"/>
    <w:rsid w:val="00F85FB7"/>
    <w:rsid w:val="00F947F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01EA04E"/>
  <w15:chartTrackingRefBased/>
  <w15:docId w15:val="{14A33CE7-470B-4742-9EDA-FDBACA32DD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B35DA"/>
    <w:pPr>
      <w:widowControl w:val="0"/>
      <w:spacing w:line="264" w:lineRule="auto"/>
      <w:jc w:val="both"/>
    </w:pPr>
    <w:rPr>
      <w:rFonts w:ascii="Times New Roman" w:eastAsia="华文中宋" w:hAnsi="Times New Roman"/>
    </w:rPr>
  </w:style>
  <w:style w:type="paragraph" w:styleId="1">
    <w:name w:val="heading 1"/>
    <w:basedOn w:val="a"/>
    <w:next w:val="a"/>
    <w:link w:val="10"/>
    <w:uiPriority w:val="9"/>
    <w:qFormat/>
    <w:rsid w:val="00400EFE"/>
    <w:pPr>
      <w:keepNext/>
      <w:keepLines/>
      <w:spacing w:before="340" w:after="330" w:line="578" w:lineRule="auto"/>
      <w:jc w:val="center"/>
      <w:outlineLvl w:val="0"/>
    </w:pPr>
    <w:rPr>
      <w:rFonts w:eastAsia="黑体"/>
      <w:bCs/>
      <w:kern w:val="44"/>
      <w:sz w:val="48"/>
      <w:szCs w:val="44"/>
    </w:rPr>
  </w:style>
  <w:style w:type="paragraph" w:styleId="2">
    <w:name w:val="heading 2"/>
    <w:basedOn w:val="a"/>
    <w:next w:val="a"/>
    <w:link w:val="20"/>
    <w:uiPriority w:val="9"/>
    <w:unhideWhenUsed/>
    <w:qFormat/>
    <w:rsid w:val="003C29DF"/>
    <w:pPr>
      <w:keepNext/>
      <w:keepLines/>
      <w:spacing w:before="75" w:after="75"/>
      <w:jc w:val="center"/>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00EFE"/>
    <w:rPr>
      <w:rFonts w:ascii="Times New Roman" w:eastAsia="黑体" w:hAnsi="Times New Roman"/>
      <w:bCs/>
      <w:kern w:val="44"/>
      <w:sz w:val="48"/>
      <w:szCs w:val="44"/>
    </w:rPr>
  </w:style>
  <w:style w:type="character" w:customStyle="1" w:styleId="20">
    <w:name w:val="标题 2 字符"/>
    <w:basedOn w:val="a0"/>
    <w:link w:val="2"/>
    <w:uiPriority w:val="9"/>
    <w:rsid w:val="003C29DF"/>
    <w:rPr>
      <w:rFonts w:ascii="Times New Roman" w:eastAsia="黑体" w:hAnsi="Times New Roman" w:cstheme="majorBidi"/>
      <w:bCs/>
      <w:szCs w:val="32"/>
    </w:rPr>
  </w:style>
  <w:style w:type="paragraph" w:customStyle="1" w:styleId="a3">
    <w:name w:val="题干"/>
    <w:basedOn w:val="a"/>
    <w:link w:val="a4"/>
    <w:qFormat/>
    <w:rsid w:val="00C64E52"/>
    <w:pPr>
      <w:ind w:firstLine="420"/>
    </w:pPr>
    <w:rPr>
      <w:rFonts w:eastAsia="楷体"/>
    </w:rPr>
  </w:style>
  <w:style w:type="character" w:customStyle="1" w:styleId="a4">
    <w:name w:val="题干 字符"/>
    <w:basedOn w:val="a0"/>
    <w:link w:val="a3"/>
    <w:rsid w:val="00C64E52"/>
    <w:rPr>
      <w:rFonts w:ascii="Times New Roman" w:eastAsia="楷体" w:hAnsi="Times New Roman"/>
    </w:rPr>
  </w:style>
  <w:style w:type="paragraph" w:styleId="a5">
    <w:name w:val="header"/>
    <w:basedOn w:val="a"/>
    <w:link w:val="a6"/>
    <w:uiPriority w:val="99"/>
    <w:unhideWhenUsed/>
    <w:rsid w:val="00C64E52"/>
    <w:pPr>
      <w:tabs>
        <w:tab w:val="center" w:pos="4153"/>
        <w:tab w:val="right" w:pos="8306"/>
      </w:tabs>
      <w:snapToGrid w:val="0"/>
      <w:jc w:val="center"/>
    </w:pPr>
    <w:rPr>
      <w:sz w:val="18"/>
      <w:szCs w:val="18"/>
    </w:rPr>
  </w:style>
  <w:style w:type="character" w:customStyle="1" w:styleId="a6">
    <w:name w:val="页眉 字符"/>
    <w:basedOn w:val="a0"/>
    <w:link w:val="a5"/>
    <w:uiPriority w:val="99"/>
    <w:rsid w:val="00C64E52"/>
    <w:rPr>
      <w:rFonts w:ascii="Times New Roman" w:eastAsia="宋体" w:hAnsi="Times New Roman"/>
      <w:sz w:val="18"/>
      <w:szCs w:val="18"/>
    </w:rPr>
  </w:style>
  <w:style w:type="paragraph" w:styleId="a7">
    <w:name w:val="footer"/>
    <w:basedOn w:val="a"/>
    <w:link w:val="a8"/>
    <w:uiPriority w:val="99"/>
    <w:unhideWhenUsed/>
    <w:rsid w:val="00C64E52"/>
    <w:pPr>
      <w:tabs>
        <w:tab w:val="center" w:pos="4153"/>
        <w:tab w:val="right" w:pos="8306"/>
      </w:tabs>
      <w:snapToGrid w:val="0"/>
      <w:jc w:val="left"/>
    </w:pPr>
    <w:rPr>
      <w:sz w:val="18"/>
      <w:szCs w:val="18"/>
    </w:rPr>
  </w:style>
  <w:style w:type="character" w:customStyle="1" w:styleId="a8">
    <w:name w:val="页脚 字符"/>
    <w:basedOn w:val="a0"/>
    <w:link w:val="a7"/>
    <w:uiPriority w:val="99"/>
    <w:rsid w:val="00C64E52"/>
    <w:rPr>
      <w:rFonts w:ascii="Times New Roman" w:eastAsia="宋体" w:hAnsi="Times New Roman"/>
      <w:sz w:val="18"/>
      <w:szCs w:val="18"/>
    </w:rPr>
  </w:style>
  <w:style w:type="paragraph" w:styleId="a9">
    <w:name w:val="List Paragraph"/>
    <w:basedOn w:val="a"/>
    <w:uiPriority w:val="34"/>
    <w:qFormat/>
    <w:rsid w:val="00CB1023"/>
    <w:pPr>
      <w:ind w:firstLineChars="200" w:firstLine="420"/>
    </w:pPr>
  </w:style>
  <w:style w:type="character" w:styleId="aa">
    <w:name w:val="annotation reference"/>
    <w:basedOn w:val="a0"/>
    <w:uiPriority w:val="99"/>
    <w:semiHidden/>
    <w:unhideWhenUsed/>
    <w:rsid w:val="000F4DEF"/>
    <w:rPr>
      <w:sz w:val="21"/>
      <w:szCs w:val="21"/>
    </w:rPr>
  </w:style>
  <w:style w:type="paragraph" w:styleId="ab">
    <w:name w:val="annotation text"/>
    <w:basedOn w:val="a"/>
    <w:link w:val="ac"/>
    <w:uiPriority w:val="99"/>
    <w:semiHidden/>
    <w:unhideWhenUsed/>
    <w:rsid w:val="000F4DEF"/>
    <w:pPr>
      <w:jc w:val="left"/>
    </w:pPr>
  </w:style>
  <w:style w:type="character" w:customStyle="1" w:styleId="ac">
    <w:name w:val="批注文字 字符"/>
    <w:basedOn w:val="a0"/>
    <w:link w:val="ab"/>
    <w:uiPriority w:val="99"/>
    <w:semiHidden/>
    <w:rsid w:val="000F4DEF"/>
    <w:rPr>
      <w:rFonts w:ascii="Times New Roman" w:eastAsia="宋体" w:hAnsi="Times New Roman"/>
    </w:rPr>
  </w:style>
  <w:style w:type="paragraph" w:styleId="ad">
    <w:name w:val="annotation subject"/>
    <w:basedOn w:val="ab"/>
    <w:next w:val="ab"/>
    <w:link w:val="ae"/>
    <w:uiPriority w:val="99"/>
    <w:semiHidden/>
    <w:unhideWhenUsed/>
    <w:rsid w:val="000F4DEF"/>
    <w:rPr>
      <w:b/>
      <w:bCs/>
    </w:rPr>
  </w:style>
  <w:style w:type="character" w:customStyle="1" w:styleId="ae">
    <w:name w:val="批注主题 字符"/>
    <w:basedOn w:val="ac"/>
    <w:link w:val="ad"/>
    <w:uiPriority w:val="99"/>
    <w:semiHidden/>
    <w:rsid w:val="000F4DEF"/>
    <w:rPr>
      <w:rFonts w:ascii="Times New Roman" w:eastAsia="宋体" w:hAnsi="Times New Roman"/>
      <w:b/>
      <w:bCs/>
    </w:rPr>
  </w:style>
  <w:style w:type="table" w:customStyle="1" w:styleId="TableGrid">
    <w:name w:val="TableGrid"/>
    <w:rsid w:val="00774086"/>
    <w:rPr>
      <w:sz w:val="22"/>
      <w:szCs w:val="24"/>
      <w14:ligatures w14:val="standardContextual"/>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2.bin"/><Relationship Id="rId47" Type="http://schemas.openxmlformats.org/officeDocument/2006/relationships/image" Target="media/image31.wmf"/><Relationship Id="rId63" Type="http://schemas.openxmlformats.org/officeDocument/2006/relationships/image" Target="media/image39.wmf"/><Relationship Id="rId68" Type="http://schemas.microsoft.com/office/2011/relationships/people" Target="people.xml"/><Relationship Id="rId7" Type="http://schemas.openxmlformats.org/officeDocument/2006/relationships/comments" Target="comments.xm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footer" Target="footer1.xml"/><Relationship Id="rId40" Type="http://schemas.openxmlformats.org/officeDocument/2006/relationships/oleObject" Target="embeddings/oleObject1.bin"/><Relationship Id="rId45" Type="http://schemas.openxmlformats.org/officeDocument/2006/relationships/image" Target="media/image30.wmf"/><Relationship Id="rId53" Type="http://schemas.openxmlformats.org/officeDocument/2006/relationships/image" Target="media/image34.wmf"/><Relationship Id="rId58" Type="http://schemas.openxmlformats.org/officeDocument/2006/relationships/oleObject" Target="embeddings/oleObject10.bin"/><Relationship Id="rId66" Type="http://schemas.openxmlformats.org/officeDocument/2006/relationships/footer" Target="footer4.xml"/><Relationship Id="rId5" Type="http://schemas.openxmlformats.org/officeDocument/2006/relationships/footnotes" Target="footnotes.xml"/><Relationship Id="rId61" Type="http://schemas.openxmlformats.org/officeDocument/2006/relationships/image" Target="media/image38.wmf"/><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29.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oleObject" Target="embeddings/oleObject13.bin"/><Relationship Id="rId69" Type="http://schemas.openxmlformats.org/officeDocument/2006/relationships/theme" Target="theme/theme1.xml"/><Relationship Id="rId8" Type="http://schemas.microsoft.com/office/2011/relationships/commentsExtended" Target="commentsExtended.xml"/><Relationship Id="rId51"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footer" Target="footer2.xml"/><Relationship Id="rId46" Type="http://schemas.openxmlformats.org/officeDocument/2006/relationships/oleObject" Target="embeddings/oleObject4.bin"/><Relationship Id="rId59" Type="http://schemas.openxmlformats.org/officeDocument/2006/relationships/image" Target="media/image37.wmf"/><Relationship Id="rId67"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8.wmf"/><Relationship Id="rId54" Type="http://schemas.openxmlformats.org/officeDocument/2006/relationships/oleObject" Target="embeddings/oleObject8.bin"/><Relationship Id="rId62"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2.wmf"/><Relationship Id="rId57" Type="http://schemas.openxmlformats.org/officeDocument/2006/relationships/image" Target="media/image36.wmf"/><Relationship Id="rId10" Type="http://schemas.microsoft.com/office/2018/08/relationships/commentsExtensible" Target="commentsExtensible.xml"/><Relationship Id="rId31" Type="http://schemas.openxmlformats.org/officeDocument/2006/relationships/image" Target="media/image21.png"/><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footer" Target="footer3.xml"/><Relationship Id="rId4" Type="http://schemas.openxmlformats.org/officeDocument/2006/relationships/webSettings" Target="webSettings.xml"/><Relationship Id="rId9" Type="http://schemas.microsoft.com/office/2016/09/relationships/commentsIds" Target="commentsIds.xml"/><Relationship Id="rId13" Type="http://schemas.openxmlformats.org/officeDocument/2006/relationships/image" Target="media/image3.png"/><Relationship Id="rId18" Type="http://schemas.openxmlformats.org/officeDocument/2006/relationships/image" Target="media/image8.png"/><Relationship Id="rId39" Type="http://schemas.openxmlformats.org/officeDocument/2006/relationships/image" Target="media/image27.wmf"/><Relationship Id="rId34" Type="http://schemas.openxmlformats.org/officeDocument/2006/relationships/image" Target="media/image24.png"/><Relationship Id="rId50" Type="http://schemas.openxmlformats.org/officeDocument/2006/relationships/oleObject" Target="embeddings/oleObject6.bin"/><Relationship Id="rId55" Type="http://schemas.openxmlformats.org/officeDocument/2006/relationships/image" Target="media/image3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0" cap="flat">
          <a:miter lim="127000"/>
        </a:ln>
      </a:spPr>
      <a:bodyPr wrap="none" lIns="36000" tIns="0" rIns="36000" bIns="0">
        <a:spAutoFit/>
      </a:bodyPr>
      <a:lstStyle/>
      <a:style>
        <a:lnRef idx="0">
          <a:srgbClr val="000000">
            <a:alpha val="0"/>
          </a:srgbClr>
        </a:lnRef>
        <a:fillRef idx="1">
          <a:srgbClr val="000000"/>
        </a:fillRef>
        <a:effectRef idx="0">
          <a:scrgbClr r="0" g="0" b="0"/>
        </a:effectRef>
        <a:fontRef idx="none"/>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81</TotalTime>
  <Pages>15</Pages>
  <Words>1466</Words>
  <Characters>8359</Characters>
  <Application>Microsoft Office Word</Application>
  <DocSecurity>0</DocSecurity>
  <Lines>69</Lines>
  <Paragraphs>19</Paragraphs>
  <ScaleCrop>false</ScaleCrop>
  <Company/>
  <LinksUpToDate>false</LinksUpToDate>
  <CharactersWithSpaces>9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 fan</dc:creator>
  <cp:keywords/>
  <dc:description/>
  <cp:lastModifiedBy>jing fan</cp:lastModifiedBy>
  <cp:revision>59</cp:revision>
  <dcterms:created xsi:type="dcterms:W3CDTF">2023-12-18T04:50:00Z</dcterms:created>
  <dcterms:modified xsi:type="dcterms:W3CDTF">2024-01-15T03:30:00Z</dcterms:modified>
</cp:coreProperties>
</file>